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="Times New Roman" w:eastAsiaTheme="minorEastAsia" w:hAnsi="Times New Roman" w:cs="Times New Roman"/>
          <w:b w:val="0"/>
          <w:bCs w:val="0"/>
          <w:color w:val="auto"/>
          <w:sz w:val="22"/>
          <w:szCs w:val="22"/>
        </w:rPr>
        <w:id w:val="-128014921"/>
        <w:docPartObj>
          <w:docPartGallery w:val="Table of Contents"/>
          <w:docPartUnique/>
        </w:docPartObj>
      </w:sdtPr>
      <w:sdtContent>
        <w:p w:rsidR="00673728" w:rsidRPr="0027485F" w:rsidRDefault="00280E91" w:rsidP="00087647">
          <w:pPr>
            <w:pStyle w:val="a7"/>
            <w:spacing w:line="360" w:lineRule="auto"/>
            <w:jc w:val="center"/>
            <w:rPr>
              <w:rFonts w:ascii="Times New Roman" w:hAnsi="Times New Roman" w:cs="Times New Roman"/>
              <w:color w:val="auto"/>
              <w:lang w:val="uk-UA"/>
            </w:rPr>
          </w:pPr>
          <w:r w:rsidRPr="0027485F">
            <w:rPr>
              <w:rFonts w:ascii="Times New Roman" w:hAnsi="Times New Roman" w:cs="Times New Roman"/>
              <w:color w:val="auto"/>
              <w:lang w:val="uk-UA"/>
            </w:rPr>
            <w:t>ЗМІСТ</w:t>
          </w:r>
        </w:p>
        <w:p w:rsidR="00280E91" w:rsidRPr="0027485F" w:rsidRDefault="00280E91" w:rsidP="00087647">
          <w:pPr>
            <w:spacing w:line="360" w:lineRule="auto"/>
            <w:rPr>
              <w:rFonts w:ascii="Times New Roman" w:hAnsi="Times New Roman" w:cs="Times New Roman"/>
              <w:sz w:val="28"/>
              <w:szCs w:val="28"/>
              <w:lang w:val="uk-UA"/>
            </w:rPr>
          </w:pPr>
        </w:p>
        <w:p w:rsidR="00BE19EA" w:rsidRDefault="00DA0C7F">
          <w:pPr>
            <w:pStyle w:val="12"/>
            <w:tabs>
              <w:tab w:val="right" w:leader="dot" w:pos="9344"/>
            </w:tabs>
            <w:rPr>
              <w:noProof/>
            </w:rPr>
          </w:pPr>
          <w:r w:rsidRPr="0027485F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673728" w:rsidRPr="0027485F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27485F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441050525" w:history="1">
            <w:r w:rsidR="00BE19EA" w:rsidRPr="00C0179C">
              <w:rPr>
                <w:rStyle w:val="a8"/>
                <w:rFonts w:ascii="Times New Roman" w:hAnsi="Times New Roman" w:cs="Times New Roman"/>
                <w:noProof/>
              </w:rPr>
              <w:t>ВСТУП</w:t>
            </w:r>
            <w:r w:rsidR="00BE19EA">
              <w:rPr>
                <w:noProof/>
                <w:webHidden/>
              </w:rPr>
              <w:tab/>
            </w:r>
            <w:r w:rsidR="00BE19EA">
              <w:rPr>
                <w:noProof/>
                <w:webHidden/>
              </w:rPr>
              <w:fldChar w:fldCharType="begin"/>
            </w:r>
            <w:r w:rsidR="00BE19EA">
              <w:rPr>
                <w:noProof/>
                <w:webHidden/>
              </w:rPr>
              <w:instrText xml:space="preserve"> PAGEREF _Toc441050525 \h </w:instrText>
            </w:r>
            <w:r w:rsidR="00BE19EA">
              <w:rPr>
                <w:noProof/>
                <w:webHidden/>
              </w:rPr>
            </w:r>
            <w:r w:rsidR="00BE19EA">
              <w:rPr>
                <w:noProof/>
                <w:webHidden/>
              </w:rPr>
              <w:fldChar w:fldCharType="separate"/>
            </w:r>
            <w:r w:rsidR="00BE19EA">
              <w:rPr>
                <w:noProof/>
                <w:webHidden/>
              </w:rPr>
              <w:t>5</w:t>
            </w:r>
            <w:r w:rsidR="00BE19EA">
              <w:rPr>
                <w:noProof/>
                <w:webHidden/>
              </w:rPr>
              <w:fldChar w:fldCharType="end"/>
            </w:r>
          </w:hyperlink>
        </w:p>
        <w:p w:rsidR="00BE19EA" w:rsidRDefault="00C12A9A">
          <w:pPr>
            <w:pStyle w:val="12"/>
            <w:tabs>
              <w:tab w:val="left" w:pos="440"/>
              <w:tab w:val="right" w:leader="dot" w:pos="9344"/>
            </w:tabs>
            <w:rPr>
              <w:noProof/>
            </w:rPr>
          </w:pPr>
          <w:hyperlink w:anchor="_Toc441050526" w:history="1">
            <w:r w:rsidR="00BE19EA" w:rsidRPr="00C0179C">
              <w:rPr>
                <w:rStyle w:val="a8"/>
                <w:rFonts w:ascii="Times New Roman" w:hAnsi="Times New Roman" w:cs="Times New Roman"/>
                <w:caps/>
                <w:noProof/>
                <w:lang w:val="uk-UA"/>
              </w:rPr>
              <w:t>1.</w:t>
            </w:r>
            <w:r w:rsidR="00BE19EA">
              <w:rPr>
                <w:noProof/>
              </w:rPr>
              <w:tab/>
            </w:r>
            <w:r w:rsidR="00BE19EA" w:rsidRPr="00C0179C">
              <w:rPr>
                <w:rStyle w:val="a8"/>
                <w:rFonts w:ascii="Times New Roman" w:hAnsi="Times New Roman" w:cs="Times New Roman"/>
                <w:caps/>
                <w:noProof/>
                <w:lang w:val="uk-UA"/>
              </w:rPr>
              <w:t>Постановка задачі</w:t>
            </w:r>
            <w:r w:rsidR="00BE19EA">
              <w:rPr>
                <w:noProof/>
                <w:webHidden/>
              </w:rPr>
              <w:tab/>
            </w:r>
            <w:r w:rsidR="00BE19EA">
              <w:rPr>
                <w:noProof/>
                <w:webHidden/>
              </w:rPr>
              <w:fldChar w:fldCharType="begin"/>
            </w:r>
            <w:r w:rsidR="00BE19EA">
              <w:rPr>
                <w:noProof/>
                <w:webHidden/>
              </w:rPr>
              <w:instrText xml:space="preserve"> PAGEREF _Toc441050526 \h </w:instrText>
            </w:r>
            <w:r w:rsidR="00BE19EA">
              <w:rPr>
                <w:noProof/>
                <w:webHidden/>
              </w:rPr>
            </w:r>
            <w:r w:rsidR="00BE19EA">
              <w:rPr>
                <w:noProof/>
                <w:webHidden/>
              </w:rPr>
              <w:fldChar w:fldCharType="separate"/>
            </w:r>
            <w:r w:rsidR="00BE19EA">
              <w:rPr>
                <w:noProof/>
                <w:webHidden/>
              </w:rPr>
              <w:t>7</w:t>
            </w:r>
            <w:r w:rsidR="00BE19EA">
              <w:rPr>
                <w:noProof/>
                <w:webHidden/>
              </w:rPr>
              <w:fldChar w:fldCharType="end"/>
            </w:r>
          </w:hyperlink>
        </w:p>
        <w:p w:rsidR="00BE19EA" w:rsidRDefault="00C12A9A">
          <w:pPr>
            <w:pStyle w:val="12"/>
            <w:tabs>
              <w:tab w:val="left" w:pos="440"/>
              <w:tab w:val="right" w:leader="dot" w:pos="9344"/>
            </w:tabs>
            <w:rPr>
              <w:noProof/>
            </w:rPr>
          </w:pPr>
          <w:hyperlink w:anchor="_Toc441050527" w:history="1">
            <w:r w:rsidR="00BE19EA" w:rsidRPr="00C0179C">
              <w:rPr>
                <w:rStyle w:val="a8"/>
                <w:rFonts w:ascii="Times New Roman" w:hAnsi="Times New Roman" w:cs="Times New Roman"/>
                <w:caps/>
                <w:noProof/>
                <w:lang w:val="uk-UA"/>
              </w:rPr>
              <w:t>2.</w:t>
            </w:r>
            <w:r w:rsidR="00BE19EA">
              <w:rPr>
                <w:noProof/>
              </w:rPr>
              <w:tab/>
            </w:r>
            <w:r w:rsidR="00BE19EA" w:rsidRPr="00C0179C">
              <w:rPr>
                <w:rStyle w:val="a8"/>
                <w:rFonts w:ascii="Times New Roman" w:hAnsi="Times New Roman" w:cs="Times New Roman"/>
                <w:caps/>
                <w:noProof/>
                <w:lang w:val="uk-UA"/>
              </w:rPr>
              <w:t>Розв'язання однопродуктової спеціального вигляду задачі оптимального розбиття множин при обмеженнях на потужності з заданими положеннями центрів підмножин</w:t>
            </w:r>
            <w:r w:rsidR="00BE19EA">
              <w:rPr>
                <w:noProof/>
                <w:webHidden/>
              </w:rPr>
              <w:tab/>
            </w:r>
            <w:r w:rsidR="00BE19EA">
              <w:rPr>
                <w:noProof/>
                <w:webHidden/>
              </w:rPr>
              <w:fldChar w:fldCharType="begin"/>
            </w:r>
            <w:r w:rsidR="00BE19EA">
              <w:rPr>
                <w:noProof/>
                <w:webHidden/>
              </w:rPr>
              <w:instrText xml:space="preserve"> PAGEREF _Toc441050527 \h </w:instrText>
            </w:r>
            <w:r w:rsidR="00BE19EA">
              <w:rPr>
                <w:noProof/>
                <w:webHidden/>
              </w:rPr>
            </w:r>
            <w:r w:rsidR="00BE19EA">
              <w:rPr>
                <w:noProof/>
                <w:webHidden/>
              </w:rPr>
              <w:fldChar w:fldCharType="separate"/>
            </w:r>
            <w:r w:rsidR="00BE19EA">
              <w:rPr>
                <w:noProof/>
                <w:webHidden/>
              </w:rPr>
              <w:t>10</w:t>
            </w:r>
            <w:r w:rsidR="00BE19EA">
              <w:rPr>
                <w:noProof/>
                <w:webHidden/>
              </w:rPr>
              <w:fldChar w:fldCharType="end"/>
            </w:r>
          </w:hyperlink>
        </w:p>
        <w:p w:rsidR="00BE19EA" w:rsidRDefault="00C12A9A">
          <w:pPr>
            <w:pStyle w:val="21"/>
            <w:tabs>
              <w:tab w:val="right" w:leader="dot" w:pos="9344"/>
            </w:tabs>
            <w:rPr>
              <w:noProof/>
            </w:rPr>
          </w:pPr>
          <w:hyperlink w:anchor="_Toc441050528" w:history="1">
            <w:r w:rsidR="00BE19EA" w:rsidRPr="00C0179C">
              <w:rPr>
                <w:rStyle w:val="a8"/>
                <w:rFonts w:ascii="Times New Roman" w:hAnsi="Times New Roman" w:cs="Times New Roman"/>
                <w:noProof/>
              </w:rPr>
              <w:t>2</w:t>
            </w:r>
            <w:r w:rsidR="00BE19EA" w:rsidRPr="00C0179C">
              <w:rPr>
                <w:rStyle w:val="a8"/>
                <w:rFonts w:ascii="Times New Roman" w:hAnsi="Times New Roman" w:cs="Times New Roman"/>
                <w:noProof/>
                <w:lang w:val="uk-UA"/>
              </w:rPr>
              <w:t>.</w:t>
            </w:r>
            <w:r w:rsidR="00BE19EA" w:rsidRPr="00C0179C">
              <w:rPr>
                <w:rStyle w:val="a8"/>
                <w:rFonts w:ascii="Times New Roman" w:hAnsi="Times New Roman" w:cs="Times New Roman"/>
                <w:noProof/>
              </w:rPr>
              <w:t>1.</w:t>
            </w:r>
            <w:r w:rsidR="00BE19EA" w:rsidRPr="00C0179C">
              <w:rPr>
                <w:rStyle w:val="a8"/>
                <w:rFonts w:ascii="Times New Roman" w:hAnsi="Times New Roman" w:cs="Times New Roman"/>
                <w:noProof/>
                <w:lang w:val="uk-UA"/>
              </w:rPr>
              <w:t xml:space="preserve"> Математична постановка задачі</w:t>
            </w:r>
            <w:r w:rsidR="00BE19EA">
              <w:rPr>
                <w:noProof/>
                <w:webHidden/>
              </w:rPr>
              <w:tab/>
            </w:r>
            <w:r w:rsidR="00BE19EA">
              <w:rPr>
                <w:noProof/>
                <w:webHidden/>
              </w:rPr>
              <w:fldChar w:fldCharType="begin"/>
            </w:r>
            <w:r w:rsidR="00BE19EA">
              <w:rPr>
                <w:noProof/>
                <w:webHidden/>
              </w:rPr>
              <w:instrText xml:space="preserve"> PAGEREF _Toc441050528 \h </w:instrText>
            </w:r>
            <w:r w:rsidR="00BE19EA">
              <w:rPr>
                <w:noProof/>
                <w:webHidden/>
              </w:rPr>
            </w:r>
            <w:r w:rsidR="00BE19EA">
              <w:rPr>
                <w:noProof/>
                <w:webHidden/>
              </w:rPr>
              <w:fldChar w:fldCharType="separate"/>
            </w:r>
            <w:r w:rsidR="00BE19EA">
              <w:rPr>
                <w:noProof/>
                <w:webHidden/>
              </w:rPr>
              <w:t>10</w:t>
            </w:r>
            <w:r w:rsidR="00BE19EA">
              <w:rPr>
                <w:noProof/>
                <w:webHidden/>
              </w:rPr>
              <w:fldChar w:fldCharType="end"/>
            </w:r>
          </w:hyperlink>
        </w:p>
        <w:p w:rsidR="00BE19EA" w:rsidRDefault="00C12A9A">
          <w:pPr>
            <w:pStyle w:val="21"/>
            <w:tabs>
              <w:tab w:val="right" w:leader="dot" w:pos="9344"/>
            </w:tabs>
            <w:rPr>
              <w:noProof/>
            </w:rPr>
          </w:pPr>
          <w:hyperlink w:anchor="_Toc441050529" w:history="1">
            <w:r w:rsidR="00BE19EA" w:rsidRPr="00C0179C">
              <w:rPr>
                <w:rStyle w:val="a8"/>
                <w:rFonts w:ascii="Times New Roman" w:hAnsi="Times New Roman" w:cs="Times New Roman"/>
                <w:noProof/>
              </w:rPr>
              <w:t>2</w:t>
            </w:r>
            <w:r w:rsidR="00BE19EA" w:rsidRPr="00C0179C">
              <w:rPr>
                <w:rStyle w:val="a8"/>
                <w:rFonts w:ascii="Times New Roman" w:hAnsi="Times New Roman" w:cs="Times New Roman"/>
                <w:noProof/>
                <w:lang w:val="uk-UA"/>
              </w:rPr>
              <w:t>.2. Метод розв’язання задачі</w:t>
            </w:r>
            <w:r w:rsidR="00BE19EA">
              <w:rPr>
                <w:noProof/>
                <w:webHidden/>
              </w:rPr>
              <w:tab/>
            </w:r>
            <w:r w:rsidR="00BE19EA">
              <w:rPr>
                <w:noProof/>
                <w:webHidden/>
              </w:rPr>
              <w:fldChar w:fldCharType="begin"/>
            </w:r>
            <w:r w:rsidR="00BE19EA">
              <w:rPr>
                <w:noProof/>
                <w:webHidden/>
              </w:rPr>
              <w:instrText xml:space="preserve"> PAGEREF _Toc441050529 \h </w:instrText>
            </w:r>
            <w:r w:rsidR="00BE19EA">
              <w:rPr>
                <w:noProof/>
                <w:webHidden/>
              </w:rPr>
            </w:r>
            <w:r w:rsidR="00BE19EA">
              <w:rPr>
                <w:noProof/>
                <w:webHidden/>
              </w:rPr>
              <w:fldChar w:fldCharType="separate"/>
            </w:r>
            <w:r w:rsidR="00BE19EA">
              <w:rPr>
                <w:noProof/>
                <w:webHidden/>
              </w:rPr>
              <w:t>11</w:t>
            </w:r>
            <w:r w:rsidR="00BE19EA">
              <w:rPr>
                <w:noProof/>
                <w:webHidden/>
              </w:rPr>
              <w:fldChar w:fldCharType="end"/>
            </w:r>
          </w:hyperlink>
        </w:p>
        <w:p w:rsidR="00BE19EA" w:rsidRDefault="00C12A9A">
          <w:pPr>
            <w:pStyle w:val="21"/>
            <w:tabs>
              <w:tab w:val="right" w:leader="dot" w:pos="9344"/>
            </w:tabs>
            <w:rPr>
              <w:noProof/>
            </w:rPr>
          </w:pPr>
          <w:hyperlink w:anchor="_Toc441050530" w:history="1">
            <w:r w:rsidR="00BE19EA" w:rsidRPr="00C0179C">
              <w:rPr>
                <w:rStyle w:val="a8"/>
                <w:rFonts w:ascii="Times New Roman" w:hAnsi="Times New Roman" w:cs="Times New Roman"/>
                <w:noProof/>
              </w:rPr>
              <w:t>2</w:t>
            </w:r>
            <w:r w:rsidR="00BE19EA" w:rsidRPr="00C0179C">
              <w:rPr>
                <w:rStyle w:val="a8"/>
                <w:rFonts w:ascii="Times New Roman" w:hAnsi="Times New Roman" w:cs="Times New Roman"/>
                <w:noProof/>
                <w:lang w:val="uk-UA"/>
              </w:rPr>
              <w:t>.</w:t>
            </w:r>
            <w:r w:rsidR="00BE19EA" w:rsidRPr="00C0179C">
              <w:rPr>
                <w:rStyle w:val="a8"/>
                <w:rFonts w:ascii="Times New Roman" w:hAnsi="Times New Roman" w:cs="Times New Roman"/>
                <w:noProof/>
              </w:rPr>
              <w:t>3</w:t>
            </w:r>
            <w:r w:rsidR="00BE19EA" w:rsidRPr="00C0179C">
              <w:rPr>
                <w:rStyle w:val="a8"/>
                <w:rFonts w:ascii="Times New Roman" w:hAnsi="Times New Roman" w:cs="Times New Roman"/>
                <w:noProof/>
                <w:lang w:val="uk-UA"/>
              </w:rPr>
              <w:t>. Алгоритм розв’язання задачі</w:t>
            </w:r>
            <w:r w:rsidR="00BE19EA">
              <w:rPr>
                <w:noProof/>
                <w:webHidden/>
              </w:rPr>
              <w:tab/>
            </w:r>
            <w:r w:rsidR="00BE19EA">
              <w:rPr>
                <w:noProof/>
                <w:webHidden/>
              </w:rPr>
              <w:fldChar w:fldCharType="begin"/>
            </w:r>
            <w:r w:rsidR="00BE19EA">
              <w:rPr>
                <w:noProof/>
                <w:webHidden/>
              </w:rPr>
              <w:instrText xml:space="preserve"> PAGEREF _Toc441050530 \h </w:instrText>
            </w:r>
            <w:r w:rsidR="00BE19EA">
              <w:rPr>
                <w:noProof/>
                <w:webHidden/>
              </w:rPr>
            </w:r>
            <w:r w:rsidR="00BE19EA">
              <w:rPr>
                <w:noProof/>
                <w:webHidden/>
              </w:rPr>
              <w:fldChar w:fldCharType="separate"/>
            </w:r>
            <w:r w:rsidR="00BE19EA">
              <w:rPr>
                <w:noProof/>
                <w:webHidden/>
              </w:rPr>
              <w:t>16</w:t>
            </w:r>
            <w:r w:rsidR="00BE19EA">
              <w:rPr>
                <w:noProof/>
                <w:webHidden/>
              </w:rPr>
              <w:fldChar w:fldCharType="end"/>
            </w:r>
          </w:hyperlink>
        </w:p>
        <w:p w:rsidR="00BE19EA" w:rsidRDefault="00C12A9A">
          <w:pPr>
            <w:pStyle w:val="12"/>
            <w:tabs>
              <w:tab w:val="left" w:pos="440"/>
              <w:tab w:val="right" w:leader="dot" w:pos="9344"/>
            </w:tabs>
            <w:rPr>
              <w:noProof/>
            </w:rPr>
          </w:pPr>
          <w:hyperlink w:anchor="_Toc441050531" w:history="1">
            <w:r w:rsidR="00BE19EA" w:rsidRPr="00C0179C">
              <w:rPr>
                <w:rStyle w:val="a8"/>
                <w:rFonts w:ascii="Times New Roman" w:hAnsi="Times New Roman" w:cs="Times New Roman"/>
                <w:caps/>
                <w:noProof/>
                <w:lang w:val="uk-UA"/>
              </w:rPr>
              <w:t>3.</w:t>
            </w:r>
            <w:r w:rsidR="00BE19EA">
              <w:rPr>
                <w:noProof/>
              </w:rPr>
              <w:tab/>
            </w:r>
            <w:r w:rsidR="00BE19EA" w:rsidRPr="00C0179C">
              <w:rPr>
                <w:rStyle w:val="a8"/>
                <w:rFonts w:ascii="Times New Roman" w:hAnsi="Times New Roman" w:cs="Times New Roman"/>
                <w:caps/>
                <w:noProof/>
                <w:lang w:val="uk-UA"/>
              </w:rPr>
              <w:t>Розв'язання однопродуктової спеціального вигляду задачі оптимального розбиття множин при обмеженнях на потужності з відшуканням координат центрів підмножин</w:t>
            </w:r>
            <w:r w:rsidR="00BE19EA">
              <w:rPr>
                <w:noProof/>
                <w:webHidden/>
              </w:rPr>
              <w:tab/>
            </w:r>
            <w:r w:rsidR="00BE19EA">
              <w:rPr>
                <w:noProof/>
                <w:webHidden/>
              </w:rPr>
              <w:fldChar w:fldCharType="begin"/>
            </w:r>
            <w:r w:rsidR="00BE19EA">
              <w:rPr>
                <w:noProof/>
                <w:webHidden/>
              </w:rPr>
              <w:instrText xml:space="preserve"> PAGEREF _Toc441050531 \h </w:instrText>
            </w:r>
            <w:r w:rsidR="00BE19EA">
              <w:rPr>
                <w:noProof/>
                <w:webHidden/>
              </w:rPr>
            </w:r>
            <w:r w:rsidR="00BE19EA">
              <w:rPr>
                <w:noProof/>
                <w:webHidden/>
              </w:rPr>
              <w:fldChar w:fldCharType="separate"/>
            </w:r>
            <w:r w:rsidR="00BE19EA">
              <w:rPr>
                <w:noProof/>
                <w:webHidden/>
              </w:rPr>
              <w:t>18</w:t>
            </w:r>
            <w:r w:rsidR="00BE19EA">
              <w:rPr>
                <w:noProof/>
                <w:webHidden/>
              </w:rPr>
              <w:fldChar w:fldCharType="end"/>
            </w:r>
          </w:hyperlink>
        </w:p>
        <w:p w:rsidR="00BE19EA" w:rsidRDefault="00C12A9A">
          <w:pPr>
            <w:pStyle w:val="21"/>
            <w:tabs>
              <w:tab w:val="right" w:leader="dot" w:pos="9344"/>
            </w:tabs>
            <w:rPr>
              <w:noProof/>
            </w:rPr>
          </w:pPr>
          <w:hyperlink w:anchor="_Toc441050532" w:history="1">
            <w:r w:rsidR="00BE19EA" w:rsidRPr="00C0179C">
              <w:rPr>
                <w:rStyle w:val="a8"/>
                <w:rFonts w:ascii="Times New Roman" w:hAnsi="Times New Roman" w:cs="Times New Roman"/>
                <w:noProof/>
                <w:lang w:val="uk-UA"/>
              </w:rPr>
              <w:t>3.1. Математична постановка задачі</w:t>
            </w:r>
            <w:r w:rsidR="00BE19EA">
              <w:rPr>
                <w:noProof/>
                <w:webHidden/>
              </w:rPr>
              <w:tab/>
            </w:r>
            <w:r w:rsidR="00BE19EA">
              <w:rPr>
                <w:noProof/>
                <w:webHidden/>
              </w:rPr>
              <w:fldChar w:fldCharType="begin"/>
            </w:r>
            <w:r w:rsidR="00BE19EA">
              <w:rPr>
                <w:noProof/>
                <w:webHidden/>
              </w:rPr>
              <w:instrText xml:space="preserve"> PAGEREF _Toc441050532 \h </w:instrText>
            </w:r>
            <w:r w:rsidR="00BE19EA">
              <w:rPr>
                <w:noProof/>
                <w:webHidden/>
              </w:rPr>
            </w:r>
            <w:r w:rsidR="00BE19EA">
              <w:rPr>
                <w:noProof/>
                <w:webHidden/>
              </w:rPr>
              <w:fldChar w:fldCharType="separate"/>
            </w:r>
            <w:r w:rsidR="00BE19EA">
              <w:rPr>
                <w:noProof/>
                <w:webHidden/>
              </w:rPr>
              <w:t>18</w:t>
            </w:r>
            <w:r w:rsidR="00BE19EA">
              <w:rPr>
                <w:noProof/>
                <w:webHidden/>
              </w:rPr>
              <w:fldChar w:fldCharType="end"/>
            </w:r>
          </w:hyperlink>
        </w:p>
        <w:p w:rsidR="00BE19EA" w:rsidRDefault="00C12A9A">
          <w:pPr>
            <w:pStyle w:val="21"/>
            <w:tabs>
              <w:tab w:val="right" w:leader="dot" w:pos="9344"/>
            </w:tabs>
            <w:rPr>
              <w:noProof/>
            </w:rPr>
          </w:pPr>
          <w:hyperlink w:anchor="_Toc441050533" w:history="1">
            <w:r w:rsidR="00BE19EA" w:rsidRPr="00C0179C">
              <w:rPr>
                <w:rStyle w:val="a8"/>
                <w:rFonts w:ascii="Times New Roman" w:hAnsi="Times New Roman" w:cs="Times New Roman"/>
                <w:noProof/>
                <w:lang w:val="uk-UA"/>
              </w:rPr>
              <w:t>3.2. Метод розв’язання задачі</w:t>
            </w:r>
            <w:r w:rsidR="00BE19EA">
              <w:rPr>
                <w:noProof/>
                <w:webHidden/>
              </w:rPr>
              <w:tab/>
            </w:r>
            <w:r w:rsidR="00BE19EA">
              <w:rPr>
                <w:noProof/>
                <w:webHidden/>
              </w:rPr>
              <w:fldChar w:fldCharType="begin"/>
            </w:r>
            <w:r w:rsidR="00BE19EA">
              <w:rPr>
                <w:noProof/>
                <w:webHidden/>
              </w:rPr>
              <w:instrText xml:space="preserve"> PAGEREF _Toc441050533 \h </w:instrText>
            </w:r>
            <w:r w:rsidR="00BE19EA">
              <w:rPr>
                <w:noProof/>
                <w:webHidden/>
              </w:rPr>
            </w:r>
            <w:r w:rsidR="00BE19EA">
              <w:rPr>
                <w:noProof/>
                <w:webHidden/>
              </w:rPr>
              <w:fldChar w:fldCharType="separate"/>
            </w:r>
            <w:r w:rsidR="00BE19EA">
              <w:rPr>
                <w:noProof/>
                <w:webHidden/>
              </w:rPr>
              <w:t>19</w:t>
            </w:r>
            <w:r w:rsidR="00BE19EA">
              <w:rPr>
                <w:noProof/>
                <w:webHidden/>
              </w:rPr>
              <w:fldChar w:fldCharType="end"/>
            </w:r>
          </w:hyperlink>
        </w:p>
        <w:p w:rsidR="00BE19EA" w:rsidRDefault="00C12A9A">
          <w:pPr>
            <w:pStyle w:val="21"/>
            <w:tabs>
              <w:tab w:val="right" w:leader="dot" w:pos="9344"/>
            </w:tabs>
            <w:rPr>
              <w:noProof/>
            </w:rPr>
          </w:pPr>
          <w:hyperlink w:anchor="_Toc441050534" w:history="1">
            <w:r w:rsidR="00BE19EA" w:rsidRPr="00C0179C">
              <w:rPr>
                <w:rStyle w:val="a8"/>
                <w:rFonts w:ascii="Times New Roman" w:hAnsi="Times New Roman" w:cs="Times New Roman"/>
                <w:noProof/>
              </w:rPr>
              <w:t>2</w:t>
            </w:r>
            <w:r w:rsidR="00BE19EA" w:rsidRPr="00C0179C">
              <w:rPr>
                <w:rStyle w:val="a8"/>
                <w:rFonts w:ascii="Times New Roman" w:hAnsi="Times New Roman" w:cs="Times New Roman"/>
                <w:noProof/>
                <w:lang w:val="uk-UA"/>
              </w:rPr>
              <w:t>.6. Алгоритм розв’язання задачі</w:t>
            </w:r>
            <w:r w:rsidR="00BE19EA">
              <w:rPr>
                <w:noProof/>
                <w:webHidden/>
              </w:rPr>
              <w:tab/>
            </w:r>
            <w:r w:rsidR="00BE19EA">
              <w:rPr>
                <w:noProof/>
                <w:webHidden/>
              </w:rPr>
              <w:fldChar w:fldCharType="begin"/>
            </w:r>
            <w:r w:rsidR="00BE19EA">
              <w:rPr>
                <w:noProof/>
                <w:webHidden/>
              </w:rPr>
              <w:instrText xml:space="preserve"> PAGEREF _Toc441050534 \h </w:instrText>
            </w:r>
            <w:r w:rsidR="00BE19EA">
              <w:rPr>
                <w:noProof/>
                <w:webHidden/>
              </w:rPr>
            </w:r>
            <w:r w:rsidR="00BE19EA">
              <w:rPr>
                <w:noProof/>
                <w:webHidden/>
              </w:rPr>
              <w:fldChar w:fldCharType="separate"/>
            </w:r>
            <w:r w:rsidR="00BE19EA">
              <w:rPr>
                <w:noProof/>
                <w:webHidden/>
              </w:rPr>
              <w:t>26</w:t>
            </w:r>
            <w:r w:rsidR="00BE19EA">
              <w:rPr>
                <w:noProof/>
                <w:webHidden/>
              </w:rPr>
              <w:fldChar w:fldCharType="end"/>
            </w:r>
          </w:hyperlink>
        </w:p>
        <w:p w:rsidR="00BE19EA" w:rsidRDefault="00C12A9A">
          <w:pPr>
            <w:pStyle w:val="12"/>
            <w:tabs>
              <w:tab w:val="left" w:pos="440"/>
              <w:tab w:val="right" w:leader="dot" w:pos="9344"/>
            </w:tabs>
            <w:rPr>
              <w:noProof/>
            </w:rPr>
          </w:pPr>
          <w:hyperlink w:anchor="_Toc441050535" w:history="1">
            <w:r w:rsidR="00BE19EA" w:rsidRPr="00C0179C">
              <w:rPr>
                <w:rStyle w:val="a8"/>
                <w:rFonts w:ascii="Times New Roman" w:hAnsi="Times New Roman" w:cs="Times New Roman"/>
                <w:caps/>
                <w:noProof/>
                <w:lang w:val="uk-UA"/>
              </w:rPr>
              <w:t>4.</w:t>
            </w:r>
            <w:r w:rsidR="00BE19EA">
              <w:rPr>
                <w:noProof/>
              </w:rPr>
              <w:tab/>
            </w:r>
            <w:r w:rsidR="00BE19EA" w:rsidRPr="00C0179C">
              <w:rPr>
                <w:rStyle w:val="a8"/>
                <w:rFonts w:ascii="Times New Roman" w:hAnsi="Times New Roman" w:cs="Times New Roman"/>
                <w:caps/>
                <w:noProof/>
                <w:lang w:val="uk-UA"/>
              </w:rPr>
              <w:t>опис програмного продукту</w:t>
            </w:r>
            <w:r w:rsidR="00BE19EA">
              <w:rPr>
                <w:noProof/>
                <w:webHidden/>
              </w:rPr>
              <w:tab/>
            </w:r>
            <w:r w:rsidR="00BE19EA">
              <w:rPr>
                <w:noProof/>
                <w:webHidden/>
              </w:rPr>
              <w:fldChar w:fldCharType="begin"/>
            </w:r>
            <w:r w:rsidR="00BE19EA">
              <w:rPr>
                <w:noProof/>
                <w:webHidden/>
              </w:rPr>
              <w:instrText xml:space="preserve"> PAGEREF _Toc441050535 \h </w:instrText>
            </w:r>
            <w:r w:rsidR="00BE19EA">
              <w:rPr>
                <w:noProof/>
                <w:webHidden/>
              </w:rPr>
            </w:r>
            <w:r w:rsidR="00BE19EA">
              <w:rPr>
                <w:noProof/>
                <w:webHidden/>
              </w:rPr>
              <w:fldChar w:fldCharType="separate"/>
            </w:r>
            <w:r w:rsidR="00BE19EA">
              <w:rPr>
                <w:noProof/>
                <w:webHidden/>
              </w:rPr>
              <w:t>28</w:t>
            </w:r>
            <w:r w:rsidR="00BE19EA">
              <w:rPr>
                <w:noProof/>
                <w:webHidden/>
              </w:rPr>
              <w:fldChar w:fldCharType="end"/>
            </w:r>
          </w:hyperlink>
        </w:p>
        <w:p w:rsidR="00BE19EA" w:rsidRDefault="00C12A9A">
          <w:pPr>
            <w:pStyle w:val="21"/>
            <w:tabs>
              <w:tab w:val="right" w:leader="dot" w:pos="9344"/>
            </w:tabs>
            <w:rPr>
              <w:noProof/>
            </w:rPr>
          </w:pPr>
          <w:hyperlink w:anchor="_Toc441050536" w:history="1">
            <w:r w:rsidR="00BE19EA" w:rsidRPr="00C0179C">
              <w:rPr>
                <w:rStyle w:val="a8"/>
                <w:rFonts w:ascii="Times New Roman" w:hAnsi="Times New Roman" w:cs="Times New Roman"/>
                <w:noProof/>
                <w:lang w:val="uk-UA"/>
              </w:rPr>
              <w:t>4</w:t>
            </w:r>
            <w:r w:rsidR="00BE19EA" w:rsidRPr="00C0179C">
              <w:rPr>
                <w:rStyle w:val="a8"/>
                <w:rFonts w:ascii="Times New Roman" w:hAnsi="Times New Roman" w:cs="Times New Roman"/>
                <w:noProof/>
              </w:rPr>
              <w:t>.</w:t>
            </w:r>
            <w:r w:rsidR="00BE19EA" w:rsidRPr="00C0179C">
              <w:rPr>
                <w:rStyle w:val="a8"/>
                <w:rFonts w:ascii="Times New Roman" w:hAnsi="Times New Roman" w:cs="Times New Roman"/>
                <w:noProof/>
                <w:lang w:val="uk-UA"/>
              </w:rPr>
              <w:t>1. Основні відомості</w:t>
            </w:r>
            <w:r w:rsidR="00BE19EA">
              <w:rPr>
                <w:noProof/>
                <w:webHidden/>
              </w:rPr>
              <w:tab/>
            </w:r>
            <w:r w:rsidR="00BE19EA">
              <w:rPr>
                <w:noProof/>
                <w:webHidden/>
              </w:rPr>
              <w:fldChar w:fldCharType="begin"/>
            </w:r>
            <w:r w:rsidR="00BE19EA">
              <w:rPr>
                <w:noProof/>
                <w:webHidden/>
              </w:rPr>
              <w:instrText xml:space="preserve"> PAGEREF _Toc441050536 \h </w:instrText>
            </w:r>
            <w:r w:rsidR="00BE19EA">
              <w:rPr>
                <w:noProof/>
                <w:webHidden/>
              </w:rPr>
            </w:r>
            <w:r w:rsidR="00BE19EA">
              <w:rPr>
                <w:noProof/>
                <w:webHidden/>
              </w:rPr>
              <w:fldChar w:fldCharType="separate"/>
            </w:r>
            <w:r w:rsidR="00BE19EA">
              <w:rPr>
                <w:noProof/>
                <w:webHidden/>
              </w:rPr>
              <w:t>28</w:t>
            </w:r>
            <w:r w:rsidR="00BE19EA">
              <w:rPr>
                <w:noProof/>
                <w:webHidden/>
              </w:rPr>
              <w:fldChar w:fldCharType="end"/>
            </w:r>
          </w:hyperlink>
        </w:p>
        <w:p w:rsidR="00BE19EA" w:rsidRDefault="00C12A9A">
          <w:pPr>
            <w:pStyle w:val="21"/>
            <w:tabs>
              <w:tab w:val="right" w:leader="dot" w:pos="9344"/>
            </w:tabs>
            <w:rPr>
              <w:noProof/>
            </w:rPr>
          </w:pPr>
          <w:hyperlink w:anchor="_Toc441050537" w:history="1">
            <w:r w:rsidR="00BE19EA" w:rsidRPr="00C0179C">
              <w:rPr>
                <w:rStyle w:val="a8"/>
                <w:rFonts w:ascii="Times New Roman" w:hAnsi="Times New Roman" w:cs="Times New Roman"/>
                <w:noProof/>
                <w:lang w:val="uk-UA"/>
              </w:rPr>
              <w:t>4.2. Керівництво користувача</w:t>
            </w:r>
            <w:r w:rsidR="00BE19EA">
              <w:rPr>
                <w:noProof/>
                <w:webHidden/>
              </w:rPr>
              <w:tab/>
            </w:r>
            <w:r w:rsidR="00BE19EA">
              <w:rPr>
                <w:noProof/>
                <w:webHidden/>
              </w:rPr>
              <w:fldChar w:fldCharType="begin"/>
            </w:r>
            <w:r w:rsidR="00BE19EA">
              <w:rPr>
                <w:noProof/>
                <w:webHidden/>
              </w:rPr>
              <w:instrText xml:space="preserve"> PAGEREF _Toc441050537 \h </w:instrText>
            </w:r>
            <w:r w:rsidR="00BE19EA">
              <w:rPr>
                <w:noProof/>
                <w:webHidden/>
              </w:rPr>
            </w:r>
            <w:r w:rsidR="00BE19EA">
              <w:rPr>
                <w:noProof/>
                <w:webHidden/>
              </w:rPr>
              <w:fldChar w:fldCharType="separate"/>
            </w:r>
            <w:r w:rsidR="00BE19EA">
              <w:rPr>
                <w:noProof/>
                <w:webHidden/>
              </w:rPr>
              <w:t>30</w:t>
            </w:r>
            <w:r w:rsidR="00BE19EA">
              <w:rPr>
                <w:noProof/>
                <w:webHidden/>
              </w:rPr>
              <w:fldChar w:fldCharType="end"/>
            </w:r>
          </w:hyperlink>
        </w:p>
        <w:p w:rsidR="00BE19EA" w:rsidRDefault="00C12A9A">
          <w:pPr>
            <w:pStyle w:val="12"/>
            <w:tabs>
              <w:tab w:val="left" w:pos="440"/>
              <w:tab w:val="right" w:leader="dot" w:pos="9344"/>
            </w:tabs>
            <w:rPr>
              <w:noProof/>
            </w:rPr>
          </w:pPr>
          <w:hyperlink w:anchor="_Toc441050538" w:history="1">
            <w:r w:rsidR="00BE19EA" w:rsidRPr="00C0179C">
              <w:rPr>
                <w:rStyle w:val="a8"/>
                <w:rFonts w:ascii="Times New Roman" w:hAnsi="Times New Roman" w:cs="Times New Roman"/>
                <w:caps/>
                <w:noProof/>
                <w:lang w:val="uk-UA"/>
              </w:rPr>
              <w:t>5.</w:t>
            </w:r>
            <w:r w:rsidR="00BE19EA">
              <w:rPr>
                <w:noProof/>
              </w:rPr>
              <w:tab/>
            </w:r>
            <w:r w:rsidR="00BE19EA" w:rsidRPr="00C0179C">
              <w:rPr>
                <w:rStyle w:val="a8"/>
                <w:rFonts w:ascii="Times New Roman" w:hAnsi="Times New Roman" w:cs="Times New Roman"/>
                <w:caps/>
                <w:noProof/>
                <w:lang w:val="uk-UA"/>
              </w:rPr>
              <w:t>Тестування програмного продукту на модельних задачах</w:t>
            </w:r>
            <w:r w:rsidR="00BE19EA">
              <w:rPr>
                <w:noProof/>
                <w:webHidden/>
              </w:rPr>
              <w:tab/>
            </w:r>
            <w:r w:rsidR="00BE19EA">
              <w:rPr>
                <w:noProof/>
                <w:webHidden/>
              </w:rPr>
              <w:fldChar w:fldCharType="begin"/>
            </w:r>
            <w:r w:rsidR="00BE19EA">
              <w:rPr>
                <w:noProof/>
                <w:webHidden/>
              </w:rPr>
              <w:instrText xml:space="preserve"> PAGEREF _Toc441050538 \h </w:instrText>
            </w:r>
            <w:r w:rsidR="00BE19EA">
              <w:rPr>
                <w:noProof/>
                <w:webHidden/>
              </w:rPr>
            </w:r>
            <w:r w:rsidR="00BE19EA">
              <w:rPr>
                <w:noProof/>
                <w:webHidden/>
              </w:rPr>
              <w:fldChar w:fldCharType="separate"/>
            </w:r>
            <w:r w:rsidR="00BE19EA">
              <w:rPr>
                <w:noProof/>
                <w:webHidden/>
              </w:rPr>
              <w:t>33</w:t>
            </w:r>
            <w:r w:rsidR="00BE19EA">
              <w:rPr>
                <w:noProof/>
                <w:webHidden/>
              </w:rPr>
              <w:fldChar w:fldCharType="end"/>
            </w:r>
          </w:hyperlink>
        </w:p>
        <w:p w:rsidR="00BE19EA" w:rsidRDefault="00C12A9A">
          <w:pPr>
            <w:pStyle w:val="21"/>
            <w:tabs>
              <w:tab w:val="right" w:leader="dot" w:pos="9344"/>
            </w:tabs>
            <w:rPr>
              <w:noProof/>
            </w:rPr>
          </w:pPr>
          <w:hyperlink w:anchor="_Toc441050539" w:history="1">
            <w:r w:rsidR="00BE19EA" w:rsidRPr="00C0179C">
              <w:rPr>
                <w:rStyle w:val="a8"/>
                <w:rFonts w:ascii="Times New Roman" w:hAnsi="Times New Roman" w:cs="Times New Roman"/>
                <w:noProof/>
                <w:lang w:val="uk-UA"/>
              </w:rPr>
              <w:t>5.1. Тестування алгоритму знаходження оптимального розбиття множини з заданими положеннями центрів підмножин</w:t>
            </w:r>
            <w:r w:rsidR="00BE19EA">
              <w:rPr>
                <w:noProof/>
                <w:webHidden/>
              </w:rPr>
              <w:tab/>
            </w:r>
            <w:r w:rsidR="00BE19EA">
              <w:rPr>
                <w:noProof/>
                <w:webHidden/>
              </w:rPr>
              <w:fldChar w:fldCharType="begin"/>
            </w:r>
            <w:r w:rsidR="00BE19EA">
              <w:rPr>
                <w:noProof/>
                <w:webHidden/>
              </w:rPr>
              <w:instrText xml:space="preserve"> PAGEREF _Toc441050539 \h </w:instrText>
            </w:r>
            <w:r w:rsidR="00BE19EA">
              <w:rPr>
                <w:noProof/>
                <w:webHidden/>
              </w:rPr>
            </w:r>
            <w:r w:rsidR="00BE19EA">
              <w:rPr>
                <w:noProof/>
                <w:webHidden/>
              </w:rPr>
              <w:fldChar w:fldCharType="separate"/>
            </w:r>
            <w:r w:rsidR="00BE19EA">
              <w:rPr>
                <w:noProof/>
                <w:webHidden/>
              </w:rPr>
              <w:t>33</w:t>
            </w:r>
            <w:r w:rsidR="00BE19EA">
              <w:rPr>
                <w:noProof/>
                <w:webHidden/>
              </w:rPr>
              <w:fldChar w:fldCharType="end"/>
            </w:r>
          </w:hyperlink>
        </w:p>
        <w:p w:rsidR="00BE19EA" w:rsidRDefault="00C12A9A">
          <w:pPr>
            <w:pStyle w:val="21"/>
            <w:tabs>
              <w:tab w:val="right" w:leader="dot" w:pos="9344"/>
            </w:tabs>
            <w:rPr>
              <w:noProof/>
            </w:rPr>
          </w:pPr>
          <w:hyperlink w:anchor="_Toc441050540" w:history="1">
            <w:r w:rsidR="00BE19EA" w:rsidRPr="00C0179C">
              <w:rPr>
                <w:rStyle w:val="a8"/>
                <w:rFonts w:ascii="Times New Roman" w:hAnsi="Times New Roman" w:cs="Times New Roman"/>
                <w:noProof/>
                <w:lang w:val="uk-UA"/>
              </w:rPr>
              <w:t>5.2. Тестування алгоритму знаходження оптимального розбиття множини з відшуканням координат центрів підмножин</w:t>
            </w:r>
            <w:r w:rsidR="00BE19EA">
              <w:rPr>
                <w:noProof/>
                <w:webHidden/>
              </w:rPr>
              <w:tab/>
            </w:r>
            <w:r w:rsidR="00BE19EA">
              <w:rPr>
                <w:noProof/>
                <w:webHidden/>
              </w:rPr>
              <w:fldChar w:fldCharType="begin"/>
            </w:r>
            <w:r w:rsidR="00BE19EA">
              <w:rPr>
                <w:noProof/>
                <w:webHidden/>
              </w:rPr>
              <w:instrText xml:space="preserve"> PAGEREF _Toc441050540 \h </w:instrText>
            </w:r>
            <w:r w:rsidR="00BE19EA">
              <w:rPr>
                <w:noProof/>
                <w:webHidden/>
              </w:rPr>
            </w:r>
            <w:r w:rsidR="00BE19EA">
              <w:rPr>
                <w:noProof/>
                <w:webHidden/>
              </w:rPr>
              <w:fldChar w:fldCharType="separate"/>
            </w:r>
            <w:r w:rsidR="00BE19EA">
              <w:rPr>
                <w:noProof/>
                <w:webHidden/>
              </w:rPr>
              <w:t>41</w:t>
            </w:r>
            <w:r w:rsidR="00BE19EA">
              <w:rPr>
                <w:noProof/>
                <w:webHidden/>
              </w:rPr>
              <w:fldChar w:fldCharType="end"/>
            </w:r>
          </w:hyperlink>
        </w:p>
        <w:p w:rsidR="00BE19EA" w:rsidRDefault="00C12A9A">
          <w:pPr>
            <w:pStyle w:val="12"/>
            <w:tabs>
              <w:tab w:val="right" w:leader="dot" w:pos="9344"/>
            </w:tabs>
            <w:rPr>
              <w:noProof/>
            </w:rPr>
          </w:pPr>
          <w:hyperlink w:anchor="_Toc441050541" w:history="1">
            <w:r w:rsidR="00BE19EA" w:rsidRPr="00C0179C">
              <w:rPr>
                <w:rStyle w:val="a8"/>
                <w:rFonts w:ascii="Times New Roman" w:hAnsi="Times New Roman" w:cs="Times New Roman"/>
                <w:noProof/>
                <w:lang w:val="uk-UA"/>
              </w:rPr>
              <w:t>ВИСНОВКИ</w:t>
            </w:r>
            <w:r w:rsidR="00BE19EA">
              <w:rPr>
                <w:noProof/>
                <w:webHidden/>
              </w:rPr>
              <w:tab/>
            </w:r>
            <w:r w:rsidR="00BE19EA">
              <w:rPr>
                <w:noProof/>
                <w:webHidden/>
              </w:rPr>
              <w:fldChar w:fldCharType="begin"/>
            </w:r>
            <w:r w:rsidR="00BE19EA">
              <w:rPr>
                <w:noProof/>
                <w:webHidden/>
              </w:rPr>
              <w:instrText xml:space="preserve"> PAGEREF _Toc441050541 \h </w:instrText>
            </w:r>
            <w:r w:rsidR="00BE19EA">
              <w:rPr>
                <w:noProof/>
                <w:webHidden/>
              </w:rPr>
            </w:r>
            <w:r w:rsidR="00BE19EA">
              <w:rPr>
                <w:noProof/>
                <w:webHidden/>
              </w:rPr>
              <w:fldChar w:fldCharType="separate"/>
            </w:r>
            <w:r w:rsidR="00BE19EA">
              <w:rPr>
                <w:noProof/>
                <w:webHidden/>
              </w:rPr>
              <w:t>52</w:t>
            </w:r>
            <w:r w:rsidR="00BE19EA">
              <w:rPr>
                <w:noProof/>
                <w:webHidden/>
              </w:rPr>
              <w:fldChar w:fldCharType="end"/>
            </w:r>
          </w:hyperlink>
        </w:p>
        <w:p w:rsidR="00BE19EA" w:rsidRDefault="00C12A9A">
          <w:pPr>
            <w:pStyle w:val="12"/>
            <w:tabs>
              <w:tab w:val="right" w:leader="dot" w:pos="9344"/>
            </w:tabs>
            <w:rPr>
              <w:noProof/>
            </w:rPr>
          </w:pPr>
          <w:hyperlink w:anchor="_Toc441050542" w:history="1">
            <w:r w:rsidR="00BE19EA" w:rsidRPr="00C0179C">
              <w:rPr>
                <w:rStyle w:val="a8"/>
                <w:rFonts w:ascii="Times New Roman" w:hAnsi="Times New Roman" w:cs="Times New Roman"/>
                <w:caps/>
                <w:noProof/>
                <w:lang w:val="uk-UA"/>
              </w:rPr>
              <w:t>СПИСОК ЛІТЕРАТУРИ</w:t>
            </w:r>
            <w:r w:rsidR="00BE19EA">
              <w:rPr>
                <w:noProof/>
                <w:webHidden/>
              </w:rPr>
              <w:tab/>
            </w:r>
            <w:r w:rsidR="00BE19EA">
              <w:rPr>
                <w:noProof/>
                <w:webHidden/>
              </w:rPr>
              <w:fldChar w:fldCharType="begin"/>
            </w:r>
            <w:r w:rsidR="00BE19EA">
              <w:rPr>
                <w:noProof/>
                <w:webHidden/>
              </w:rPr>
              <w:instrText xml:space="preserve"> PAGEREF _Toc441050542 \h </w:instrText>
            </w:r>
            <w:r w:rsidR="00BE19EA">
              <w:rPr>
                <w:noProof/>
                <w:webHidden/>
              </w:rPr>
            </w:r>
            <w:r w:rsidR="00BE19EA">
              <w:rPr>
                <w:noProof/>
                <w:webHidden/>
              </w:rPr>
              <w:fldChar w:fldCharType="separate"/>
            </w:r>
            <w:r w:rsidR="00BE19EA">
              <w:rPr>
                <w:noProof/>
                <w:webHidden/>
              </w:rPr>
              <w:t>53</w:t>
            </w:r>
            <w:r w:rsidR="00BE19EA">
              <w:rPr>
                <w:noProof/>
                <w:webHidden/>
              </w:rPr>
              <w:fldChar w:fldCharType="end"/>
            </w:r>
          </w:hyperlink>
        </w:p>
        <w:p w:rsidR="00673728" w:rsidRPr="0027485F" w:rsidRDefault="00DA0C7F" w:rsidP="00087647">
          <w:pPr>
            <w:spacing w:line="360" w:lineRule="auto"/>
            <w:rPr>
              <w:rFonts w:ascii="Times New Roman" w:hAnsi="Times New Roman" w:cs="Times New Roman"/>
              <w:sz w:val="28"/>
              <w:szCs w:val="28"/>
            </w:rPr>
          </w:pPr>
          <w:r w:rsidRPr="0027485F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:rsidR="007159BE" w:rsidRPr="0027485F" w:rsidRDefault="007159BE">
      <w:pPr>
        <w:rPr>
          <w:rFonts w:ascii="Times New Roman" w:eastAsiaTheme="majorEastAsia" w:hAnsi="Times New Roman" w:cs="Times New Roman"/>
          <w:b/>
          <w:bCs/>
          <w:sz w:val="28"/>
          <w:szCs w:val="28"/>
        </w:rPr>
      </w:pPr>
      <w:r w:rsidRPr="0027485F">
        <w:rPr>
          <w:rFonts w:ascii="Times New Roman" w:hAnsi="Times New Roman" w:cs="Times New Roman"/>
        </w:rPr>
        <w:br w:type="page"/>
      </w:r>
    </w:p>
    <w:p w:rsidR="00E230C2" w:rsidRPr="0027485F" w:rsidRDefault="00E230C2" w:rsidP="00087647">
      <w:pPr>
        <w:pStyle w:val="1"/>
        <w:spacing w:line="360" w:lineRule="auto"/>
        <w:jc w:val="center"/>
        <w:rPr>
          <w:rFonts w:ascii="Times New Roman" w:hAnsi="Times New Roman" w:cs="Times New Roman"/>
          <w:color w:val="auto"/>
        </w:rPr>
      </w:pPr>
      <w:bookmarkStart w:id="0" w:name="_Toc441050525"/>
      <w:proofErr w:type="gramStart"/>
      <w:r w:rsidRPr="0027485F">
        <w:rPr>
          <w:rFonts w:ascii="Times New Roman" w:hAnsi="Times New Roman" w:cs="Times New Roman"/>
          <w:color w:val="auto"/>
        </w:rPr>
        <w:lastRenderedPageBreak/>
        <w:t>ВСТУП</w:t>
      </w:r>
      <w:bookmarkEnd w:id="0"/>
      <w:proofErr w:type="gramEnd"/>
    </w:p>
    <w:p w:rsidR="007D6FA6" w:rsidRPr="0027485F" w:rsidRDefault="007D6FA6" w:rsidP="00087647">
      <w:pPr>
        <w:spacing w:line="360" w:lineRule="auto"/>
        <w:rPr>
          <w:rFonts w:ascii="Times New Roman" w:hAnsi="Times New Roman" w:cs="Times New Roman"/>
        </w:rPr>
      </w:pPr>
    </w:p>
    <w:p w:rsidR="00087647" w:rsidRPr="0027485F" w:rsidRDefault="00087647" w:rsidP="00087647">
      <w:pPr>
        <w:spacing w:line="360" w:lineRule="auto"/>
        <w:rPr>
          <w:rFonts w:ascii="Times New Roman" w:hAnsi="Times New Roman" w:cs="Times New Roman"/>
        </w:rPr>
      </w:pPr>
    </w:p>
    <w:p w:rsidR="001E651D" w:rsidRPr="0027485F" w:rsidRDefault="00A94827" w:rsidP="000712E4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Багато </w:t>
      </w:r>
      <w:r w:rsidR="00E230C2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економічних та технічних проблем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 математичній постановці зводяться до </w:t>
      </w:r>
      <w:r w:rsidR="00E230C2" w:rsidRPr="0027485F">
        <w:rPr>
          <w:rFonts w:ascii="Times New Roman" w:hAnsi="Times New Roman" w:cs="Times New Roman"/>
          <w:sz w:val="28"/>
          <w:szCs w:val="28"/>
          <w:lang w:val="uk-UA"/>
        </w:rPr>
        <w:t>розв’яз</w:t>
      </w:r>
      <w:r>
        <w:rPr>
          <w:rFonts w:ascii="Times New Roman" w:hAnsi="Times New Roman" w:cs="Times New Roman"/>
          <w:sz w:val="28"/>
          <w:szCs w:val="28"/>
          <w:lang w:val="uk-UA"/>
        </w:rPr>
        <w:t>ання</w:t>
      </w:r>
      <w:r w:rsidR="00E230C2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адач оптимальн</w:t>
      </w:r>
      <w:r w:rsidR="0052553B" w:rsidRPr="0027485F">
        <w:rPr>
          <w:rFonts w:ascii="Times New Roman" w:hAnsi="Times New Roman" w:cs="Times New Roman"/>
          <w:sz w:val="28"/>
          <w:szCs w:val="28"/>
          <w:lang w:val="uk-UA"/>
        </w:rPr>
        <w:t>ого</w:t>
      </w:r>
      <w:r w:rsidR="00FE7935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2553B" w:rsidRPr="0027485F">
        <w:rPr>
          <w:rFonts w:ascii="Times New Roman" w:hAnsi="Times New Roman" w:cs="Times New Roman"/>
          <w:sz w:val="28"/>
          <w:szCs w:val="28"/>
          <w:lang w:val="uk-UA"/>
        </w:rPr>
        <w:t>розбиття</w:t>
      </w:r>
      <w:r w:rsidR="00E230C2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множин</w:t>
      </w:r>
      <w:r w:rsidR="0052553B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(ОРМ)</w:t>
      </w:r>
      <w:r w:rsidR="00E230C2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еред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розмаїття практично важливих задач оптимізації, які зводяться до задач розбиття заданої множини деякої визначеної структури на її підмножини, з </w:t>
      </w:r>
      <w:r>
        <w:rPr>
          <w:rFonts w:ascii="Times New Roman" w:hAnsi="Times New Roman" w:cs="Times New Roman"/>
          <w:sz w:val="28"/>
          <w:szCs w:val="28"/>
          <w:lang w:val="uk-UA"/>
        </w:rPr>
        <w:t>метою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мінімізації деякого критерію якості розбиття, </w:t>
      </w:r>
      <w:r>
        <w:rPr>
          <w:rFonts w:ascii="Times New Roman" w:hAnsi="Times New Roman" w:cs="Times New Roman"/>
          <w:sz w:val="28"/>
          <w:szCs w:val="28"/>
          <w:lang w:val="uk-UA"/>
        </w:rPr>
        <w:t>можна згадати</w:t>
      </w:r>
      <w:r w:rsidR="00F50764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[1]</w:t>
      </w:r>
      <w:r w:rsidR="0052553B" w:rsidRPr="0027485F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1E651D" w:rsidRPr="0027485F" w:rsidRDefault="00277091" w:rsidP="000712E4">
      <w:pPr>
        <w:pStyle w:val="a6"/>
        <w:numPr>
          <w:ilvl w:val="0"/>
          <w:numId w:val="11"/>
        </w:num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E230C2" w:rsidRPr="0027485F">
        <w:rPr>
          <w:rFonts w:ascii="Times New Roman" w:hAnsi="Times New Roman" w:cs="Times New Roman"/>
          <w:sz w:val="28"/>
          <w:szCs w:val="28"/>
          <w:lang w:val="uk-UA"/>
        </w:rPr>
        <w:t>адача про розбиття множини абонентів телефонного зв’язку на підмножини, що обслуговуються кожною АТС (місцезнаходження абонентів може бути заздалегідь невідомо) з метою мінімізації загал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ьної вартості телефонного дроту;</w:t>
      </w:r>
    </w:p>
    <w:p w:rsidR="0052553B" w:rsidRPr="0027485F" w:rsidRDefault="00277091" w:rsidP="000712E4">
      <w:pPr>
        <w:pStyle w:val="a6"/>
        <w:numPr>
          <w:ilvl w:val="0"/>
          <w:numId w:val="11"/>
        </w:num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адача зрошення. Відомі потреби в воді для кожної точки території, що зрошується, а також пункти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можливої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забудови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водонапірних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станцій, відомі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витрати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на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доставку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води.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Потрібно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так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розділити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всю зрошувальну територію на зони зрошення кожної із водонапірних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станцій,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щоб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сумарні затрати на зрошення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всієї території,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а також на будівництво і експлуатацію системи зрошення були мінімальними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;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52553B" w:rsidRPr="0027485F" w:rsidRDefault="00277091" w:rsidP="000712E4">
      <w:pPr>
        <w:pStyle w:val="a6"/>
        <w:numPr>
          <w:ilvl w:val="0"/>
          <w:numId w:val="11"/>
        </w:num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адача розбиття деякого адміністративного району на шкільні регіони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метою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мінімізації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сумарних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затр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ат на привезення дітей до школи;</w:t>
      </w:r>
    </w:p>
    <w:p w:rsidR="00406F4C" w:rsidRPr="0027485F" w:rsidRDefault="00277091" w:rsidP="000712E4">
      <w:pPr>
        <w:pStyle w:val="a6"/>
        <w:numPr>
          <w:ilvl w:val="0"/>
          <w:numId w:val="11"/>
        </w:num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адача територіального планування сфери послуг.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Тут в ролі шкіл із попереднього прикладу можуть виступати,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наприклад,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банки,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торгівельні точки,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ретранслятори,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>проксі-сервери</w:t>
      </w:r>
      <w:proofErr w:type="spellEnd"/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в комп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’ютерній мережі і багато іншого.</w:t>
      </w:r>
      <w:r w:rsidR="001E651D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C12A9A" w:rsidRPr="00C12A9A" w:rsidRDefault="00C12A9A" w:rsidP="00C12A9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12A9A">
        <w:rPr>
          <w:rFonts w:ascii="Times New Roman" w:hAnsi="Times New Roman" w:cs="Times New Roman"/>
          <w:sz w:val="28"/>
          <w:szCs w:val="28"/>
          <w:lang w:val="uk-UA"/>
        </w:rPr>
        <w:t xml:space="preserve">Інтенсивний розвиток медичної реформи потребує певної реорганізації закладів охорони здоров’я, що, у свою чергу передбачає нарощування мережі медичних закладів, а також з’ясування оптимальних умов розміщення нових медичних установ при існуючих як часових, так і транспортних обмеженнях. </w:t>
      </w:r>
    </w:p>
    <w:p w:rsidR="00C12A9A" w:rsidRPr="00C12A9A" w:rsidRDefault="003722EB" w:rsidP="00C12A9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Серед п</w:t>
      </w:r>
      <w:r w:rsidR="00C12A9A" w:rsidRPr="00C12A9A">
        <w:rPr>
          <w:rFonts w:ascii="Times New Roman" w:hAnsi="Times New Roman" w:cs="Times New Roman"/>
          <w:sz w:val="28"/>
          <w:szCs w:val="28"/>
          <w:lang w:val="uk-UA"/>
        </w:rPr>
        <w:t>роблем оптимального розміщення медичних закладів із визначенням меж територій обслуговування населення можна виділити наступні типи задач:</w:t>
      </w:r>
    </w:p>
    <w:p w:rsidR="00C12A9A" w:rsidRPr="00C12A9A" w:rsidRDefault="00C12A9A" w:rsidP="00C12A9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lang w:val="uk-UA"/>
        </w:rPr>
        <w:sym w:font="Symbol" w:char="F02D"/>
      </w:r>
      <w:r w:rsidRPr="00C12A9A">
        <w:rPr>
          <w:rFonts w:ascii="Times New Roman" w:hAnsi="Times New Roman" w:cs="Times New Roman"/>
          <w:sz w:val="28"/>
          <w:szCs w:val="28"/>
          <w:lang w:val="uk-UA"/>
        </w:rPr>
        <w:t xml:space="preserve"> розміщення амбулаторій в заданій області відповідно до вже існуючих медичних установ (тобто їх перепрофілювання) та знаходження меж територій, які вони будуть обслуговувати із урахуванням заданих обмежень;</w:t>
      </w:r>
    </w:p>
    <w:p w:rsidR="00C12A9A" w:rsidRPr="00C12A9A" w:rsidRDefault="00C12A9A" w:rsidP="00C12A9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lang w:val="uk-UA"/>
        </w:rPr>
        <w:sym w:font="Symbol" w:char="F02D"/>
      </w:r>
      <w:r w:rsidRPr="00C12A9A">
        <w:rPr>
          <w:rFonts w:ascii="Times New Roman" w:hAnsi="Times New Roman" w:cs="Times New Roman"/>
          <w:sz w:val="28"/>
          <w:szCs w:val="28"/>
          <w:lang w:val="uk-UA"/>
        </w:rPr>
        <w:t xml:space="preserve"> розширення мережі медичних закладів первинного рівня, знаходження оптимальних центрів розміщення нових амбулаторій;</w:t>
      </w:r>
    </w:p>
    <w:p w:rsidR="00C12A9A" w:rsidRPr="00C12A9A" w:rsidRDefault="00C12A9A" w:rsidP="00C12A9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lang w:val="uk-UA"/>
        </w:rPr>
        <w:sym w:font="Symbol" w:char="F02D"/>
      </w:r>
      <w:r w:rsidRPr="00C12A9A">
        <w:rPr>
          <w:rFonts w:ascii="Times New Roman" w:hAnsi="Times New Roman" w:cs="Times New Roman"/>
          <w:sz w:val="28"/>
          <w:szCs w:val="28"/>
          <w:lang w:val="uk-UA"/>
        </w:rPr>
        <w:t xml:space="preserve"> будівництво нових закладів первинної ланки та знаходження оптимальних меж територій, які вони будуть обслуговувати.</w:t>
      </w:r>
    </w:p>
    <w:p w:rsidR="00C12A9A" w:rsidRPr="00C12A9A" w:rsidRDefault="00C12A9A" w:rsidP="00C12A9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12A9A">
        <w:rPr>
          <w:rFonts w:ascii="Times New Roman" w:hAnsi="Times New Roman" w:cs="Times New Roman"/>
          <w:sz w:val="28"/>
          <w:szCs w:val="28"/>
          <w:lang w:val="uk-UA"/>
        </w:rPr>
        <w:t>Оскільки повне закриття існуючої мережі поліклінік та будівництво нових закладів первинного рівня є економічно невиправданим та невигідним, доцільним є розгляд задач із визначенням оптимальних меж територій обслуговування як існуючих поліклінік (за умови їх перепрофілювання в амбулаторії та центри первинної медичної допомоги), так і часткового розширення їх мережі шляхом розміщення нових медичних закладів.</w:t>
      </w:r>
    </w:p>
    <w:p w:rsidR="00C12A9A" w:rsidRPr="00C12A9A" w:rsidRDefault="00C12A9A" w:rsidP="00C12A9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12A9A">
        <w:rPr>
          <w:rFonts w:ascii="Times New Roman" w:hAnsi="Times New Roman" w:cs="Times New Roman"/>
          <w:sz w:val="28"/>
          <w:szCs w:val="28"/>
          <w:lang w:val="uk-UA"/>
        </w:rPr>
        <w:t>Дані задачі можуть розглядатися як окремі випадки задач оптимального управління, що зводяться в математичній постановці до задач оптимального розбиття множин з розташуванням (або без) «центрів підмножин» з метою мінімізації деякого критерію якості розбиття.</w:t>
      </w:r>
    </w:p>
    <w:p w:rsidR="007B457D" w:rsidRPr="0027485F" w:rsidRDefault="0052553B" w:rsidP="000712E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Метою даної роботи є дослідження</w:t>
      </w:r>
      <w:r w:rsidR="00277091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однієї </w:t>
      </w:r>
      <w:proofErr w:type="spellStart"/>
      <w:r w:rsidR="00277091" w:rsidRPr="0027485F">
        <w:rPr>
          <w:rFonts w:ascii="Times New Roman" w:hAnsi="Times New Roman" w:cs="Times New Roman"/>
          <w:sz w:val="28"/>
          <w:szCs w:val="28"/>
          <w:lang w:val="uk-UA"/>
        </w:rPr>
        <w:t>однопродуктової</w:t>
      </w:r>
      <w:proofErr w:type="spellEnd"/>
      <w:r w:rsidR="0033403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3403B" w:rsidRPr="0027485F">
        <w:rPr>
          <w:rFonts w:ascii="Times New Roman" w:hAnsi="Times New Roman" w:cs="Times New Roman"/>
          <w:sz w:val="28"/>
          <w:szCs w:val="28"/>
          <w:lang w:val="uk-UA"/>
        </w:rPr>
        <w:t>спеціального вигляду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адачі</w:t>
      </w:r>
      <w:r w:rsidR="00FE7935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ОРМ при обмеженнях на потужності</w:t>
      </w:r>
      <w:r w:rsidR="00FE7935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у вигляді нерівностей </w:t>
      </w:r>
      <w:r w:rsidR="005F365A" w:rsidRPr="0027485F">
        <w:rPr>
          <w:rFonts w:ascii="Times New Roman" w:hAnsi="Times New Roman" w:cs="Times New Roman"/>
          <w:sz w:val="28"/>
          <w:szCs w:val="28"/>
          <w:lang w:val="uk-UA"/>
        </w:rPr>
        <w:t>з відшуканням координат центрів підмножин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7B457D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45318" w:rsidRPr="0027485F">
        <w:rPr>
          <w:rFonts w:ascii="Times New Roman" w:hAnsi="Times New Roman" w:cs="Times New Roman"/>
          <w:sz w:val="28"/>
          <w:szCs w:val="28"/>
          <w:lang w:val="uk-UA"/>
        </w:rPr>
        <w:t>При цьому необхідно побудувати оптимальне розбиття м</w:t>
      </w:r>
      <w:r w:rsidR="007B457D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ножини, що є спільнім для всіх </w:t>
      </w:r>
      <w:r w:rsidR="00145318" w:rsidRPr="0027485F">
        <w:rPr>
          <w:rFonts w:ascii="Times New Roman" w:hAnsi="Times New Roman" w:cs="Times New Roman"/>
          <w:sz w:val="28"/>
          <w:szCs w:val="28"/>
          <w:lang w:val="uk-UA"/>
        </w:rPr>
        <w:t>видів продукції, що випуска</w:t>
      </w:r>
      <w:r w:rsidR="007B457D" w:rsidRPr="0027485F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="00145318" w:rsidRPr="0027485F">
        <w:rPr>
          <w:rFonts w:ascii="Times New Roman" w:hAnsi="Times New Roman" w:cs="Times New Roman"/>
          <w:sz w:val="28"/>
          <w:szCs w:val="28"/>
          <w:lang w:val="uk-UA"/>
        </w:rPr>
        <w:t>ться.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Подальше вивчення цієї задачі є актуальним, оскільки </w:t>
      </w:r>
      <w:r w:rsidR="00556EA0" w:rsidRPr="0027485F">
        <w:rPr>
          <w:rFonts w:ascii="Times New Roman" w:hAnsi="Times New Roman" w:cs="Times New Roman"/>
          <w:sz w:val="28"/>
          <w:szCs w:val="28"/>
          <w:lang w:val="uk-UA"/>
        </w:rPr>
        <w:t>практичні задачі, що зводяться до задач ОРМ, зазвичай містять ряд обмежень,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включаючи</w:t>
      </w:r>
      <w:r w:rsidR="00556EA0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і обмеження на потужності підмножин.</w:t>
      </w:r>
    </w:p>
    <w:p w:rsidR="00B56EC4" w:rsidRPr="0027485F" w:rsidRDefault="007B457D" w:rsidP="007B457D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1E651D" w:rsidRPr="0027485F" w:rsidRDefault="00425370" w:rsidP="00373B58">
      <w:pPr>
        <w:pStyle w:val="1"/>
        <w:numPr>
          <w:ilvl w:val="0"/>
          <w:numId w:val="7"/>
        </w:numPr>
        <w:ind w:left="0" w:firstLine="0"/>
        <w:jc w:val="center"/>
        <w:rPr>
          <w:rFonts w:ascii="Times New Roman" w:hAnsi="Times New Roman" w:cs="Times New Roman"/>
          <w:caps/>
          <w:color w:val="auto"/>
          <w:lang w:val="uk-UA"/>
        </w:rPr>
      </w:pPr>
      <w:bookmarkStart w:id="1" w:name="_Toc441050526"/>
      <w:r w:rsidRPr="0027485F">
        <w:rPr>
          <w:rFonts w:ascii="Times New Roman" w:hAnsi="Times New Roman" w:cs="Times New Roman"/>
          <w:bCs w:val="0"/>
          <w:caps/>
          <w:color w:val="auto"/>
          <w:lang w:val="uk-UA"/>
        </w:rPr>
        <w:lastRenderedPageBreak/>
        <w:t>Постановка задачі</w:t>
      </w:r>
      <w:bookmarkEnd w:id="1"/>
    </w:p>
    <w:p w:rsidR="00B74554" w:rsidRPr="0027485F" w:rsidRDefault="00B74554" w:rsidP="001E65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862B3" w:rsidRPr="0027485F" w:rsidRDefault="003862B3" w:rsidP="001E65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862B3" w:rsidRPr="007A68A2" w:rsidRDefault="003862B3" w:rsidP="003862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>Зазвичай, задачі оптимального розбиття множин розв’язуються для оптимального розташування підприємств, що випускають кілька видів продукції та визначення районів, в які її поставляти. При цьому мінімізуються загальні витрати на випуск і транспортування продукції та визначаються зони обслуговування окремо за кожним видом продукції.</w:t>
      </w:r>
    </w:p>
    <w:p w:rsidR="003862B3" w:rsidRPr="0027485F" w:rsidRDefault="003862B3" w:rsidP="003862B3">
      <w:pPr>
        <w:spacing w:after="0" w:line="360" w:lineRule="auto"/>
        <w:ind w:firstLine="709"/>
        <w:contextualSpacing/>
        <w:jc w:val="both"/>
        <w:rPr>
          <w:rStyle w:val="hps"/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Відмінність задач оптимального розміщення медичних закладів </w:t>
      </w:r>
      <w:r w:rsidR="003722EB">
        <w:rPr>
          <w:rStyle w:val="hps"/>
          <w:rFonts w:ascii="Times New Roman" w:hAnsi="Times New Roman" w:cs="Times New Roman"/>
          <w:sz w:val="28"/>
          <w:szCs w:val="28"/>
          <w:lang w:val="uk-UA"/>
        </w:rPr>
        <w:t>полягає</w:t>
      </w: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у тому, що їх необхідно розмістити, враховуючи одночасно всі послуги, що будуть надаватися кожним закладом.</w:t>
      </w:r>
    </w:p>
    <w:p w:rsidR="003862B3" w:rsidRPr="0027485F" w:rsidRDefault="003862B3" w:rsidP="003862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Отже, постановка задачі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знаходження оптимальних меж територій, що будуть обслуговуватись</w:t>
      </w: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існуючими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амбулаторіями (при умові їх перепрофілювання) матиме наступний вигляд:</w:t>
      </w:r>
    </w:p>
    <w:p w:rsidR="003862B3" w:rsidRPr="0027485F" w:rsidRDefault="003862B3" w:rsidP="003862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>Множину пацієнтів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>Ω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>можна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>розбивати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>на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>зони обслуговування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>Ω</w:t>
      </w:r>
      <w:r w:rsidRPr="0027485F">
        <w:rPr>
          <w:rStyle w:val="hps"/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i</w:t>
      </w: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>пацієнтів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i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-ї </w:t>
      </w: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>амбулаторії, що не перетинаються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>між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>собою, при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>цьому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сумарна кількість пацієнтів, що обслуговуються </w:t>
      </w:r>
      <w:proofErr w:type="spellStart"/>
      <w:r w:rsidRPr="0027485F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>-ю</w:t>
      </w:r>
      <w:proofErr w:type="spellEnd"/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 амбулаторією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 xml:space="preserve">потребують отримання </w:t>
      </w:r>
      <w:r w:rsidRPr="0027485F">
        <w:rPr>
          <w:rStyle w:val="hps"/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>-ї послуги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>проживають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>на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>ділянці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>Ω</w:t>
      </w:r>
      <w:r w:rsidRPr="0027485F">
        <w:rPr>
          <w:rStyle w:val="hps"/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i</w:t>
      </w:r>
      <w:r w:rsidRPr="0027485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>не повинна перевищувати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Style w:val="hps"/>
          <w:rFonts w:ascii="Times New Roman" w:hAnsi="Times New Roman" w:cs="Times New Roman"/>
          <w:sz w:val="28"/>
          <w:szCs w:val="28"/>
          <w:lang w:val="uk-UA"/>
        </w:rPr>
        <w:t>заданих обсягів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: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7"/>
        <w:gridCol w:w="963"/>
      </w:tblGrid>
      <w:tr w:rsidR="000F2323" w:rsidRPr="0027485F" w:rsidTr="00796AFF">
        <w:tc>
          <w:tcPr>
            <w:tcW w:w="8607" w:type="dxa"/>
          </w:tcPr>
          <w:p w:rsidR="000F2323" w:rsidRPr="0027485F" w:rsidRDefault="00C12A9A" w:rsidP="00796A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</m:sub>
                    </m:sSub>
                  </m:sub>
                  <m:sup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ρ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j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dx≤</m:t>
                    </m:r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</m:sup>
                    </m:sSubSup>
                  </m:e>
                </m:nary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, i=1,…, N, j= 1,…, M</m:t>
                </m:r>
              </m:oMath>
            </m:oMathPara>
          </w:p>
        </w:tc>
        <w:tc>
          <w:tcPr>
            <w:tcW w:w="963" w:type="dxa"/>
          </w:tcPr>
          <w:p w:rsidR="000F2323" w:rsidRPr="0027485F" w:rsidRDefault="000F2323" w:rsidP="00796A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0F2323" w:rsidRPr="0027485F" w:rsidRDefault="000F2323" w:rsidP="000F232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1)</w:t>
            </w:r>
          </w:p>
        </w:tc>
      </w:tr>
    </w:tbl>
    <w:p w:rsidR="003862B3" w:rsidRPr="0027485F" w:rsidRDefault="003862B3" w:rsidP="003862B3">
      <w:pPr>
        <w:pStyle w:val="ae"/>
        <w:tabs>
          <w:tab w:val="left" w:pos="567"/>
        </w:tabs>
        <w:spacing w:before="0" w:beforeAutospacing="0" w:after="0" w:afterAutospacing="0" w:line="360" w:lineRule="auto"/>
        <w:contextualSpacing/>
        <w:jc w:val="both"/>
        <w:rPr>
          <w:sz w:val="28"/>
          <w:szCs w:val="28"/>
          <w:lang w:val="uk-UA"/>
        </w:rPr>
      </w:pPr>
      <w:r w:rsidRPr="0027485F">
        <w:rPr>
          <w:rStyle w:val="hps"/>
          <w:sz w:val="28"/>
          <w:szCs w:val="28"/>
          <w:lang w:val="uk-UA"/>
        </w:rPr>
        <w:tab/>
        <w:t>де</w:t>
      </w:r>
      <w:r w:rsidRPr="0027485F">
        <w:rPr>
          <w:i/>
          <w:sz w:val="28"/>
          <w:szCs w:val="28"/>
          <w:lang w:val="uk-U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ρ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/>
            <w:sz w:val="28"/>
            <w:szCs w:val="28"/>
            <w:lang w:val="uk-UA"/>
          </w:rPr>
          <m:t xml:space="preserve"> </m:t>
        </m:r>
      </m:oMath>
      <w:r w:rsidRPr="0027485F">
        <w:rPr>
          <w:rStyle w:val="hps"/>
          <w:sz w:val="28"/>
          <w:szCs w:val="28"/>
          <w:lang w:val="uk-UA"/>
        </w:rPr>
        <w:t xml:space="preserve">– потреба в </w:t>
      </w:r>
      <w:r w:rsidRPr="0027485F">
        <w:rPr>
          <w:i/>
          <w:sz w:val="28"/>
          <w:szCs w:val="28"/>
          <w:lang w:val="uk-UA"/>
        </w:rPr>
        <w:t>j</w:t>
      </w:r>
      <w:r w:rsidRPr="0027485F">
        <w:rPr>
          <w:sz w:val="28"/>
          <w:szCs w:val="28"/>
          <w:lang w:val="uk-UA"/>
        </w:rPr>
        <w:t xml:space="preserve">-й </w:t>
      </w:r>
      <w:r w:rsidRPr="0027485F">
        <w:rPr>
          <w:rStyle w:val="hps"/>
          <w:sz w:val="28"/>
          <w:szCs w:val="28"/>
          <w:lang w:val="uk-UA"/>
        </w:rPr>
        <w:t>послузі в точ</w:t>
      </w:r>
      <w:r w:rsidR="000F2323">
        <w:rPr>
          <w:rStyle w:val="hps"/>
          <w:sz w:val="28"/>
          <w:szCs w:val="28"/>
          <w:lang w:val="uk-UA"/>
        </w:rPr>
        <w:t>ці</w:t>
      </w:r>
      <w:r w:rsidRPr="0027485F">
        <w:rPr>
          <w:rStyle w:val="hps"/>
          <w:sz w:val="28"/>
          <w:szCs w:val="28"/>
          <w:lang w:val="uk-UA"/>
        </w:rPr>
        <w:t xml:space="preserve"> </w:t>
      </w:r>
      <w:r w:rsidRPr="0027485F">
        <w:rPr>
          <w:rStyle w:val="hps"/>
          <w:i/>
          <w:sz w:val="28"/>
          <w:szCs w:val="28"/>
          <w:lang w:val="uk-UA"/>
        </w:rPr>
        <w:t>х</w:t>
      </w:r>
      <w:r w:rsidRPr="0027485F">
        <w:rPr>
          <w:sz w:val="28"/>
          <w:szCs w:val="28"/>
          <w:lang w:val="uk-UA"/>
        </w:rPr>
        <w:t>;</w:t>
      </w:r>
    </w:p>
    <w:p w:rsidR="003862B3" w:rsidRPr="0027485F" w:rsidRDefault="00C12A9A" w:rsidP="003862B3">
      <w:pPr>
        <w:pStyle w:val="ae"/>
        <w:spacing w:before="0" w:beforeAutospacing="0" w:after="0" w:afterAutospacing="0" w:line="360" w:lineRule="auto"/>
        <w:ind w:firstLine="709"/>
        <w:contextualSpacing/>
        <w:jc w:val="both"/>
        <w:rPr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j</m:t>
            </m:r>
          </m:sup>
        </m:sSubSup>
      </m:oMath>
      <w:r w:rsidR="003862B3" w:rsidRPr="0027485F">
        <w:rPr>
          <w:i/>
          <w:sz w:val="28"/>
          <w:szCs w:val="28"/>
          <w:lang w:val="uk-UA"/>
        </w:rPr>
        <w:t xml:space="preserve"> </w:t>
      </w:r>
      <w:r w:rsidR="003862B3" w:rsidRPr="0027485F">
        <w:rPr>
          <w:rStyle w:val="hps"/>
          <w:sz w:val="28"/>
          <w:szCs w:val="28"/>
          <w:lang w:val="uk-UA"/>
        </w:rPr>
        <w:t>–</w:t>
      </w:r>
      <w:r w:rsidR="003862B3" w:rsidRPr="0027485F">
        <w:rPr>
          <w:sz w:val="28"/>
          <w:szCs w:val="28"/>
          <w:lang w:val="uk-UA"/>
        </w:rPr>
        <w:t xml:space="preserve"> </w:t>
      </w:r>
      <w:r w:rsidR="003862B3" w:rsidRPr="0027485F">
        <w:rPr>
          <w:rStyle w:val="hps"/>
          <w:sz w:val="28"/>
          <w:szCs w:val="28"/>
          <w:lang w:val="uk-UA"/>
        </w:rPr>
        <w:t>максимально можлива</w:t>
      </w:r>
      <w:r w:rsidR="003862B3" w:rsidRPr="0027485F">
        <w:rPr>
          <w:sz w:val="28"/>
          <w:szCs w:val="28"/>
          <w:lang w:val="uk-UA"/>
        </w:rPr>
        <w:t xml:space="preserve"> </w:t>
      </w:r>
      <w:r w:rsidR="003862B3" w:rsidRPr="0027485F">
        <w:rPr>
          <w:rStyle w:val="hps"/>
          <w:sz w:val="28"/>
          <w:szCs w:val="28"/>
          <w:lang w:val="uk-UA"/>
        </w:rPr>
        <w:t xml:space="preserve">кількість послуг </w:t>
      </w:r>
      <w:r w:rsidR="003862B3" w:rsidRPr="0027485F">
        <w:rPr>
          <w:rStyle w:val="hps"/>
          <w:i/>
          <w:sz w:val="28"/>
          <w:szCs w:val="28"/>
          <w:lang w:val="uk-UA"/>
        </w:rPr>
        <w:t>j</w:t>
      </w:r>
      <w:r w:rsidR="003862B3" w:rsidRPr="0027485F">
        <w:rPr>
          <w:rStyle w:val="hps"/>
          <w:sz w:val="28"/>
          <w:szCs w:val="28"/>
          <w:lang w:val="uk-UA"/>
        </w:rPr>
        <w:t>-</w:t>
      </w:r>
      <w:proofErr w:type="spellStart"/>
      <w:r w:rsidR="003862B3" w:rsidRPr="0027485F">
        <w:rPr>
          <w:rStyle w:val="hps"/>
          <w:sz w:val="28"/>
          <w:szCs w:val="28"/>
          <w:lang w:val="uk-UA"/>
        </w:rPr>
        <w:t>го</w:t>
      </w:r>
      <w:proofErr w:type="spellEnd"/>
      <w:r w:rsidR="003862B3" w:rsidRPr="0027485F">
        <w:rPr>
          <w:rStyle w:val="hps"/>
          <w:sz w:val="28"/>
          <w:szCs w:val="28"/>
          <w:lang w:val="uk-UA"/>
        </w:rPr>
        <w:t xml:space="preserve"> виду, що надаються </w:t>
      </w:r>
      <w:r w:rsidR="007E4CFF" w:rsidRPr="007E4CFF">
        <w:rPr>
          <w:rStyle w:val="hps"/>
          <w:sz w:val="28"/>
          <w:szCs w:val="28"/>
        </w:rPr>
        <w:t xml:space="preserve">    </w:t>
      </w:r>
      <w:proofErr w:type="spellStart"/>
      <w:r w:rsidR="003862B3" w:rsidRPr="0027485F">
        <w:rPr>
          <w:rStyle w:val="hps"/>
          <w:i/>
          <w:sz w:val="28"/>
          <w:szCs w:val="28"/>
          <w:lang w:val="uk-UA"/>
        </w:rPr>
        <w:t>і</w:t>
      </w:r>
      <w:r w:rsidR="003862B3" w:rsidRPr="0027485F">
        <w:rPr>
          <w:rStyle w:val="hps"/>
          <w:sz w:val="28"/>
          <w:szCs w:val="28"/>
          <w:lang w:val="uk-UA"/>
        </w:rPr>
        <w:t>-ю</w:t>
      </w:r>
      <w:proofErr w:type="spellEnd"/>
      <w:r w:rsidR="003862B3" w:rsidRPr="0027485F">
        <w:rPr>
          <w:sz w:val="28"/>
          <w:szCs w:val="28"/>
          <w:lang w:val="uk-UA"/>
        </w:rPr>
        <w:t xml:space="preserve"> </w:t>
      </w:r>
      <w:r w:rsidR="003862B3" w:rsidRPr="0027485F">
        <w:rPr>
          <w:rStyle w:val="hps"/>
          <w:sz w:val="28"/>
          <w:szCs w:val="28"/>
          <w:lang w:val="uk-UA"/>
        </w:rPr>
        <w:t>амбулаторією</w:t>
      </w:r>
      <w:r w:rsidR="003862B3" w:rsidRPr="0027485F">
        <w:rPr>
          <w:sz w:val="28"/>
          <w:szCs w:val="28"/>
          <w:lang w:val="uk-UA"/>
        </w:rPr>
        <w:t>;</w:t>
      </w:r>
    </w:p>
    <w:p w:rsidR="003862B3" w:rsidRPr="0027485F" w:rsidRDefault="003862B3" w:rsidP="003862B3">
      <w:pPr>
        <w:pStyle w:val="ae"/>
        <w:spacing w:before="0" w:beforeAutospacing="0" w:after="0" w:afterAutospacing="0" w:line="360" w:lineRule="auto"/>
        <w:ind w:firstLine="709"/>
        <w:contextualSpacing/>
        <w:jc w:val="both"/>
        <w:rPr>
          <w:sz w:val="28"/>
          <w:szCs w:val="28"/>
          <w:lang w:val="uk-UA"/>
        </w:rPr>
      </w:pPr>
      <w:r w:rsidRPr="0027485F">
        <w:rPr>
          <w:i/>
          <w:sz w:val="28"/>
          <w:szCs w:val="28"/>
          <w:lang w:val="uk-UA"/>
        </w:rPr>
        <w:t>М</w:t>
      </w:r>
      <w:r w:rsidRPr="0027485F">
        <w:rPr>
          <w:sz w:val="28"/>
          <w:szCs w:val="28"/>
          <w:lang w:val="uk-UA"/>
        </w:rPr>
        <w:t xml:space="preserve"> – кількість послуг; </w:t>
      </w:r>
    </w:p>
    <w:p w:rsidR="003862B3" w:rsidRPr="0027485F" w:rsidRDefault="003862B3" w:rsidP="003862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>N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– кількість центрів.</w:t>
      </w:r>
    </w:p>
    <w:p w:rsidR="003862B3" w:rsidRPr="0027485F" w:rsidRDefault="003862B3" w:rsidP="003862B3">
      <w:pPr>
        <w:pStyle w:val="ae"/>
        <w:spacing w:before="0" w:beforeAutospacing="0" w:after="0" w:afterAutospacing="0" w:line="360" w:lineRule="auto"/>
        <w:ind w:firstLine="709"/>
        <w:contextualSpacing/>
        <w:jc w:val="both"/>
        <w:rPr>
          <w:sz w:val="28"/>
          <w:szCs w:val="28"/>
          <w:lang w:val="uk-UA"/>
        </w:rPr>
      </w:pPr>
      <w:r w:rsidRPr="0027485F">
        <w:rPr>
          <w:rStyle w:val="hps"/>
          <w:sz w:val="28"/>
          <w:szCs w:val="28"/>
          <w:lang w:val="uk-UA"/>
        </w:rPr>
        <w:t>Не виключається</w:t>
      </w:r>
      <w:r w:rsidRPr="0027485F">
        <w:rPr>
          <w:sz w:val="28"/>
          <w:szCs w:val="28"/>
          <w:lang w:val="uk-UA"/>
        </w:rPr>
        <w:t xml:space="preserve">, </w:t>
      </w:r>
      <w:r w:rsidRPr="0027485F">
        <w:rPr>
          <w:rStyle w:val="hps"/>
          <w:sz w:val="28"/>
          <w:szCs w:val="28"/>
          <w:lang w:val="uk-UA"/>
        </w:rPr>
        <w:t>що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деякі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з підмножин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Ω</w:t>
      </w:r>
      <w:r w:rsidRPr="0027485F">
        <w:rPr>
          <w:rStyle w:val="hps"/>
          <w:i/>
          <w:sz w:val="28"/>
          <w:szCs w:val="28"/>
          <w:vertAlign w:val="subscript"/>
          <w:lang w:val="uk-UA"/>
        </w:rPr>
        <w:t>i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виявляться порожніми</w:t>
      </w:r>
      <w:r w:rsidRPr="0027485F">
        <w:rPr>
          <w:sz w:val="28"/>
          <w:szCs w:val="28"/>
          <w:lang w:val="uk-UA"/>
        </w:rPr>
        <w:t xml:space="preserve">, або кількість пацієнтів, що обслуговуються цими амбулаторіями буде менше </w:t>
      </w:r>
      <w:r w:rsidRPr="0027485F">
        <w:rPr>
          <w:sz w:val="28"/>
          <w:szCs w:val="28"/>
          <w:lang w:val="uk-UA"/>
        </w:rPr>
        <w:lastRenderedPageBreak/>
        <w:t xml:space="preserve">допустимого рівня, прийнятого адміністрацією, у цьому випадку </w:t>
      </w:r>
      <w:r w:rsidRPr="0027485F">
        <w:rPr>
          <w:i/>
          <w:sz w:val="28"/>
          <w:szCs w:val="28"/>
          <w:lang w:val="uk-UA"/>
        </w:rPr>
        <w:t>і</w:t>
      </w:r>
      <w:r w:rsidRPr="0027485F">
        <w:rPr>
          <w:sz w:val="28"/>
          <w:szCs w:val="28"/>
          <w:lang w:val="uk-UA"/>
        </w:rPr>
        <w:t>-ту амбулаторію доцільно закрити.</w:t>
      </w:r>
    </w:p>
    <w:p w:rsidR="003862B3" w:rsidRDefault="003862B3" w:rsidP="003862B3">
      <w:pPr>
        <w:pStyle w:val="ae"/>
        <w:spacing w:before="0" w:beforeAutospacing="0" w:after="0" w:afterAutospacing="0" w:line="360" w:lineRule="auto"/>
        <w:ind w:firstLine="709"/>
        <w:contextualSpacing/>
        <w:jc w:val="both"/>
        <w:rPr>
          <w:rStyle w:val="hps"/>
          <w:sz w:val="28"/>
          <w:szCs w:val="28"/>
          <w:lang w:val="uk-UA"/>
        </w:rPr>
      </w:pPr>
      <w:r w:rsidRPr="0027485F">
        <w:rPr>
          <w:rStyle w:val="hps"/>
          <w:sz w:val="28"/>
          <w:szCs w:val="28"/>
          <w:lang w:val="uk-UA"/>
        </w:rPr>
        <w:t>Потрібно розбити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множину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пацієнтів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Ω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на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зони обслуговування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їх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i/>
          <w:sz w:val="28"/>
          <w:szCs w:val="28"/>
          <w:lang w:val="uk-UA"/>
        </w:rPr>
        <w:t>N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амбулаторіями,</w:t>
      </w:r>
      <w:r w:rsidRPr="0027485F">
        <w:rPr>
          <w:sz w:val="28"/>
          <w:szCs w:val="28"/>
          <w:lang w:val="uk-UA"/>
        </w:rPr>
        <w:t xml:space="preserve"> тобто </w:t>
      </w:r>
      <w:r w:rsidRPr="0027485F">
        <w:rPr>
          <w:rStyle w:val="hps"/>
          <w:sz w:val="28"/>
          <w:szCs w:val="28"/>
          <w:lang w:val="uk-UA"/>
        </w:rPr>
        <w:t>на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підмножини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Ω</w:t>
      </w:r>
      <w:r w:rsidRPr="0027485F">
        <w:rPr>
          <w:rStyle w:val="hps"/>
          <w:i/>
          <w:sz w:val="28"/>
          <w:szCs w:val="28"/>
          <w:vertAlign w:val="subscript"/>
          <w:lang w:val="uk-UA"/>
        </w:rPr>
        <w:t>i</w:t>
      </w:r>
      <w:r w:rsidRPr="0027485F">
        <w:rPr>
          <w:sz w:val="28"/>
          <w:szCs w:val="28"/>
          <w:lang w:val="uk-UA"/>
        </w:rPr>
        <w:t xml:space="preserve">, </w:t>
      </w:r>
      <w:r w:rsidRPr="0027485F">
        <w:rPr>
          <w:rStyle w:val="hps"/>
          <w:i/>
          <w:sz w:val="28"/>
          <w:szCs w:val="28"/>
          <w:lang w:val="uk-UA"/>
        </w:rPr>
        <w:t>i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= 1</w:t>
      </w:r>
      <w:r w:rsidRPr="0027485F">
        <w:rPr>
          <w:sz w:val="28"/>
          <w:szCs w:val="28"/>
          <w:lang w:val="uk-UA"/>
        </w:rPr>
        <w:t>,</w:t>
      </w:r>
      <w:r w:rsidRPr="0027485F">
        <w:rPr>
          <w:rStyle w:val="hps"/>
          <w:sz w:val="28"/>
          <w:szCs w:val="28"/>
          <w:lang w:val="uk-UA"/>
        </w:rPr>
        <w:t>...</w:t>
      </w:r>
      <w:r w:rsidRPr="0027485F">
        <w:rPr>
          <w:sz w:val="28"/>
          <w:szCs w:val="28"/>
          <w:lang w:val="uk-UA"/>
        </w:rPr>
        <w:t>,</w:t>
      </w:r>
      <w:r w:rsidRPr="0027485F">
        <w:rPr>
          <w:rStyle w:val="hps"/>
          <w:i/>
          <w:sz w:val="28"/>
          <w:szCs w:val="28"/>
          <w:lang w:val="uk-UA"/>
        </w:rPr>
        <w:t>N</w:t>
      </w:r>
      <w:r w:rsidRPr="0027485F">
        <w:rPr>
          <w:sz w:val="28"/>
          <w:szCs w:val="28"/>
          <w:lang w:val="uk-UA"/>
        </w:rPr>
        <w:t xml:space="preserve">, </w:t>
      </w:r>
      <w:r w:rsidRPr="0027485F">
        <w:rPr>
          <w:rStyle w:val="hps"/>
          <w:sz w:val="28"/>
          <w:szCs w:val="28"/>
          <w:lang w:val="uk-UA"/>
        </w:rPr>
        <w:t>і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розмістити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ці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амбулаторії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в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Ω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так</w:t>
      </w:r>
      <w:r w:rsidRPr="0027485F">
        <w:rPr>
          <w:sz w:val="28"/>
          <w:szCs w:val="28"/>
          <w:lang w:val="uk-UA"/>
        </w:rPr>
        <w:t xml:space="preserve">, </w:t>
      </w:r>
      <w:r w:rsidRPr="0027485F">
        <w:rPr>
          <w:rStyle w:val="hps"/>
          <w:sz w:val="28"/>
          <w:szCs w:val="28"/>
          <w:lang w:val="uk-UA"/>
        </w:rPr>
        <w:t>щоб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мінімізувати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функціонал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сумарної вартості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амбулаторного обслуговування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і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транспортні витрати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>на</w:t>
      </w:r>
      <w:r w:rsidRPr="0027485F">
        <w:rPr>
          <w:sz w:val="28"/>
          <w:szCs w:val="28"/>
          <w:lang w:val="uk-UA"/>
        </w:rPr>
        <w:t xml:space="preserve"> </w:t>
      </w:r>
      <w:r w:rsidRPr="0027485F">
        <w:rPr>
          <w:rStyle w:val="hps"/>
          <w:sz w:val="28"/>
          <w:szCs w:val="28"/>
          <w:lang w:val="uk-UA"/>
        </w:rPr>
        <w:t xml:space="preserve">виклики: 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7"/>
        <w:gridCol w:w="963"/>
      </w:tblGrid>
      <w:tr w:rsidR="000F2323" w:rsidRPr="0027485F" w:rsidTr="00796AFF">
        <w:tc>
          <w:tcPr>
            <w:tcW w:w="8607" w:type="dxa"/>
          </w:tcPr>
          <w:p w:rsidR="000F2323" w:rsidRPr="0027485F" w:rsidRDefault="000F2323" w:rsidP="00796A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…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,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…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d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N</m:t>
                    </m:r>
                  </m:sup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j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M</m:t>
                            </m:r>
                          </m:sup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uk-UA"/>
                                  </w:rPr>
                                  <m:t>c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uk-UA"/>
                                      </w:rPr>
                                      <m:t>x,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uk-UA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uk-UA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uk-UA"/>
                                      </w:rPr>
                                      <m:t>j</m:t>
                                    </m:r>
                                  </m:sup>
                                </m:sSubSup>
                              </m:e>
                            </m:d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uk-UA"/>
                                  </w:rPr>
                                  <m:t>ρ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(x)dx</m:t>
                            </m:r>
                          </m:e>
                        </m:nary>
                      </m:e>
                    </m:nary>
                  </m:e>
                </m:nary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→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in</m:t>
                </m:r>
              </m:oMath>
            </m:oMathPara>
          </w:p>
        </w:tc>
        <w:tc>
          <w:tcPr>
            <w:tcW w:w="963" w:type="dxa"/>
          </w:tcPr>
          <w:p w:rsidR="000712E4" w:rsidRDefault="000712E4" w:rsidP="000F232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0F2323" w:rsidRPr="0027485F" w:rsidRDefault="000F2323" w:rsidP="000F232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3862B3" w:rsidRPr="0027485F" w:rsidRDefault="003862B3" w:rsidP="003862B3">
      <w:pPr>
        <w:pStyle w:val="ae"/>
        <w:spacing w:before="0" w:beforeAutospacing="0" w:after="0" w:afterAutospacing="0" w:line="360" w:lineRule="auto"/>
        <w:ind w:firstLine="708"/>
        <w:contextualSpacing/>
        <w:jc w:val="both"/>
        <w:rPr>
          <w:sz w:val="28"/>
          <w:szCs w:val="28"/>
          <w:lang w:val="uk-UA"/>
        </w:rPr>
      </w:pPr>
      <w:r w:rsidRPr="0027485F">
        <w:rPr>
          <w:sz w:val="28"/>
          <w:szCs w:val="28"/>
          <w:lang w:val="uk-UA"/>
        </w:rPr>
        <w:t xml:space="preserve">де </w:t>
      </w:r>
      <m:oMath>
        <m:r>
          <w:rPr>
            <w:rFonts w:ascii="Cambria Math" w:hAnsi="Cambria Math"/>
            <w:sz w:val="28"/>
            <w:szCs w:val="28"/>
            <w:lang w:val="uk-UA"/>
          </w:rPr>
          <m:t>c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sub>
            </m:sSub>
          </m:e>
        </m:d>
      </m:oMath>
      <w:r w:rsidRPr="0027485F">
        <w:rPr>
          <w:sz w:val="28"/>
          <w:szCs w:val="28"/>
          <w:lang w:val="uk-UA"/>
        </w:rPr>
        <w:t xml:space="preserve"> – функція визначення транспортних витрат на виклик;</w:t>
      </w:r>
    </w:p>
    <w:p w:rsidR="003862B3" w:rsidRPr="0027485F" w:rsidRDefault="00C12A9A" w:rsidP="003862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j</m:t>
            </m:r>
          </m:sup>
        </m:sSubSup>
      </m:oMath>
      <w:r w:rsidR="003862B3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– собівартість надання </w:t>
      </w:r>
      <w:r w:rsidR="003862B3" w:rsidRPr="0027485F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="003862B3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-ї  послуги </w:t>
      </w:r>
      <w:proofErr w:type="spellStart"/>
      <w:r w:rsidR="003862B3" w:rsidRPr="0027485F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="003862B3" w:rsidRPr="0027485F">
        <w:rPr>
          <w:rFonts w:ascii="Times New Roman" w:hAnsi="Times New Roman" w:cs="Times New Roman"/>
          <w:sz w:val="28"/>
          <w:szCs w:val="28"/>
          <w:lang w:val="uk-UA"/>
        </w:rPr>
        <w:t>-ю</w:t>
      </w:r>
      <w:proofErr w:type="spellEnd"/>
      <w:r w:rsidR="003862B3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амбулаторією. </w:t>
      </w:r>
    </w:p>
    <w:p w:rsidR="003862B3" w:rsidRDefault="003862B3" w:rsidP="003862B3">
      <w:pPr>
        <w:pStyle w:val="ae"/>
        <w:spacing w:before="0" w:beforeAutospacing="0" w:after="0" w:afterAutospacing="0" w:line="360" w:lineRule="auto"/>
        <w:ind w:firstLine="709"/>
        <w:contextualSpacing/>
        <w:jc w:val="both"/>
        <w:rPr>
          <w:sz w:val="28"/>
          <w:szCs w:val="28"/>
          <w:lang w:val="uk-UA"/>
        </w:rPr>
      </w:pPr>
      <w:r w:rsidRPr="0027485F">
        <w:rPr>
          <w:sz w:val="28"/>
          <w:szCs w:val="28"/>
          <w:lang w:val="uk-UA"/>
        </w:rPr>
        <w:t>Сукупна потужність всіх амбулаторій, які надаватимуть медичну допомогу повинна  перевищувати загальні потреби населення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07"/>
        <w:gridCol w:w="963"/>
      </w:tblGrid>
      <w:tr w:rsidR="006C2979" w:rsidRPr="0027485F" w:rsidTr="00796AFF">
        <w:tc>
          <w:tcPr>
            <w:tcW w:w="8607" w:type="dxa"/>
          </w:tcPr>
          <w:p w:rsidR="006C2979" w:rsidRPr="0027485F" w:rsidRDefault="006C2979" w:rsidP="00796A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S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Ω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j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M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ρ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j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dx</m:t>
                        </m:r>
                      </m:e>
                    </m:nary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≤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N</m:t>
                        </m:r>
                      </m:sup>
                      <m:e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j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M</m:t>
                            </m:r>
                          </m:sup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</m:e>
                        </m:nary>
                      </m:e>
                    </m:nary>
                  </m:e>
                </m:nary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</m:oMath>
            </m:oMathPara>
          </w:p>
          <w:p w:rsidR="006C2979" w:rsidRPr="0027485F" w:rsidRDefault="006C2979" w:rsidP="00796AF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0&lt;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j</m:t>
                    </m:r>
                  </m:sup>
                </m:sSubSup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≤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S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1,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…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j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 1,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…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</m:t>
                </m:r>
              </m:oMath>
            </m:oMathPara>
          </w:p>
        </w:tc>
        <w:tc>
          <w:tcPr>
            <w:tcW w:w="963" w:type="dxa"/>
            <w:vAlign w:val="center"/>
          </w:tcPr>
          <w:p w:rsidR="006C2979" w:rsidRPr="0027485F" w:rsidRDefault="006C2979" w:rsidP="006C297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3)</w:t>
            </w:r>
          </w:p>
        </w:tc>
      </w:tr>
    </w:tbl>
    <w:p w:rsidR="003862B3" w:rsidRPr="0027485F" w:rsidRDefault="003862B3" w:rsidP="003862B3">
      <w:pPr>
        <w:spacing w:after="0"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="006C2979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– загальна потреба в медичних послугах в регіоні. </w:t>
      </w:r>
    </w:p>
    <w:p w:rsidR="005F365A" w:rsidRPr="0027485F" w:rsidRDefault="005F365A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C86DC2" w:rsidRPr="00443DD7" w:rsidRDefault="00443DD7" w:rsidP="003722EB">
      <w:pPr>
        <w:pStyle w:val="1"/>
        <w:numPr>
          <w:ilvl w:val="0"/>
          <w:numId w:val="7"/>
        </w:numPr>
        <w:spacing w:before="0" w:line="360" w:lineRule="auto"/>
        <w:ind w:left="0" w:firstLine="0"/>
        <w:jc w:val="center"/>
        <w:rPr>
          <w:rFonts w:ascii="Times New Roman" w:hAnsi="Times New Roman" w:cs="Times New Roman"/>
          <w:bCs w:val="0"/>
          <w:caps/>
          <w:color w:val="auto"/>
          <w:lang w:val="uk-UA"/>
        </w:rPr>
      </w:pPr>
      <w:bookmarkStart w:id="2" w:name="_Toc441050527"/>
      <w:r w:rsidRPr="00443DD7">
        <w:rPr>
          <w:rFonts w:ascii="Times New Roman" w:hAnsi="Times New Roman" w:cs="Times New Roman"/>
          <w:bCs w:val="0"/>
          <w:caps/>
          <w:color w:val="auto"/>
          <w:lang w:val="uk-UA"/>
        </w:rPr>
        <w:lastRenderedPageBreak/>
        <w:t>Розв'язання однопродуктової спеціального вигляду задачі оптимального розбиття множин при обмеженнях на потужності з заданими положеннями центрів підмножин</w:t>
      </w:r>
      <w:bookmarkEnd w:id="2"/>
    </w:p>
    <w:p w:rsidR="00F50764" w:rsidRDefault="00F50764" w:rsidP="00962346">
      <w:pPr>
        <w:ind w:left="720"/>
        <w:rPr>
          <w:rFonts w:ascii="Times New Roman" w:hAnsi="Times New Roman" w:cs="Times New Roman"/>
          <w:lang w:val="uk-UA"/>
        </w:rPr>
      </w:pPr>
    </w:p>
    <w:p w:rsidR="003722EB" w:rsidRPr="003722EB" w:rsidRDefault="003722EB" w:rsidP="00962346">
      <w:pPr>
        <w:ind w:left="720"/>
        <w:rPr>
          <w:rFonts w:ascii="Times New Roman" w:hAnsi="Times New Roman" w:cs="Times New Roman"/>
          <w:lang w:val="uk-UA"/>
        </w:rPr>
      </w:pPr>
    </w:p>
    <w:p w:rsidR="00F50764" w:rsidRDefault="0027485F" w:rsidP="00443DD7">
      <w:pPr>
        <w:pStyle w:val="2"/>
        <w:ind w:firstLine="709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bookmarkStart w:id="3" w:name="_Toc441050528"/>
      <w:r w:rsidRPr="0027485F">
        <w:rPr>
          <w:rFonts w:ascii="Times New Roman" w:hAnsi="Times New Roman" w:cs="Times New Roman"/>
          <w:color w:val="auto"/>
          <w:sz w:val="28"/>
          <w:szCs w:val="28"/>
        </w:rPr>
        <w:t>2</w:t>
      </w:r>
      <w:r w:rsidR="00896C92"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  <w:r w:rsidR="003722EB">
        <w:rPr>
          <w:rFonts w:ascii="Times New Roman" w:hAnsi="Times New Roman" w:cs="Times New Roman"/>
          <w:color w:val="auto"/>
          <w:sz w:val="28"/>
          <w:szCs w:val="28"/>
        </w:rPr>
        <w:t>1</w:t>
      </w:r>
      <w:r w:rsidR="00962346"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Математ</w:t>
      </w:r>
      <w:r w:rsidR="00443DD7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ична постановка </w:t>
      </w:r>
      <w:r w:rsidR="00962346"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>задачі</w:t>
      </w:r>
      <w:bookmarkEnd w:id="3"/>
      <w:r w:rsidR="00962346"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</w:p>
    <w:p w:rsidR="00443DD7" w:rsidRDefault="00443DD7" w:rsidP="00443DD7">
      <w:pPr>
        <w:rPr>
          <w:lang w:val="uk-UA"/>
        </w:rPr>
      </w:pPr>
    </w:p>
    <w:p w:rsidR="003722EB" w:rsidRDefault="003722EB" w:rsidP="00443DD7">
      <w:pPr>
        <w:rPr>
          <w:lang w:val="uk-UA"/>
        </w:rPr>
      </w:pPr>
    </w:p>
    <w:p w:rsidR="00DE0B56" w:rsidRPr="0027485F" w:rsidRDefault="00C26CBA" w:rsidP="00ED1D6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Нехай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– обмежена, замкнена та вимірна </w:t>
      </w:r>
      <w:r w:rsidR="00556EA0" w:rsidRPr="0027485F">
        <w:rPr>
          <w:rFonts w:ascii="Times New Roman" w:hAnsi="Times New Roman" w:cs="Times New Roman"/>
          <w:sz w:val="28"/>
          <w:szCs w:val="28"/>
          <w:lang w:val="uk-UA"/>
        </w:rPr>
        <w:t>за</w:t>
      </w:r>
      <w:r w:rsidR="00C9418F" w:rsidRPr="0027485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485F">
        <w:rPr>
          <w:rFonts w:ascii="Times New Roman" w:hAnsi="Times New Roman" w:cs="Times New Roman"/>
          <w:sz w:val="28"/>
          <w:szCs w:val="28"/>
          <w:lang w:val="uk-UA"/>
        </w:rPr>
        <w:t>Лебег</w:t>
      </w:r>
      <w:r w:rsidR="00556EA0" w:rsidRPr="0027485F">
        <w:rPr>
          <w:rFonts w:ascii="Times New Roman" w:hAnsi="Times New Roman" w:cs="Times New Roman"/>
          <w:sz w:val="28"/>
          <w:szCs w:val="28"/>
          <w:lang w:val="uk-UA"/>
        </w:rPr>
        <w:t>ом</w:t>
      </w:r>
      <w:proofErr w:type="spellEnd"/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множина </w:t>
      </w:r>
      <w:r w:rsidR="00556EA0" w:rsidRPr="0027485F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n-мірному евклідовому просторі </w:t>
      </w: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>Е</w:t>
      </w:r>
      <w:r w:rsidRPr="0027485F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n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869F7" w:rsidRPr="0027485F" w:rsidRDefault="00C26CBA" w:rsidP="00F869F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Сукупність вимірних </w:t>
      </w:r>
      <w:r w:rsidR="00556EA0" w:rsidRPr="0027485F">
        <w:rPr>
          <w:rFonts w:ascii="Times New Roman" w:hAnsi="Times New Roman" w:cs="Times New Roman"/>
          <w:sz w:val="28"/>
          <w:szCs w:val="28"/>
          <w:lang w:val="uk-UA"/>
        </w:rPr>
        <w:t>за</w:t>
      </w:r>
      <w:r w:rsidR="00C9418F" w:rsidRPr="0027485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56EA0" w:rsidRPr="0027485F">
        <w:rPr>
          <w:rFonts w:ascii="Times New Roman" w:hAnsi="Times New Roman" w:cs="Times New Roman"/>
          <w:sz w:val="28"/>
          <w:szCs w:val="28"/>
          <w:lang w:val="uk-UA"/>
        </w:rPr>
        <w:t>Лебегом</w:t>
      </w:r>
      <w:proofErr w:type="spellEnd"/>
      <w:r w:rsidR="00C9418F" w:rsidRPr="0027485F">
        <w:rPr>
          <w:rFonts w:ascii="Times New Roman" w:hAnsi="Times New Roman" w:cs="Times New Roman"/>
          <w:sz w:val="28"/>
          <w:szCs w:val="28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ідмножин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 w:rsidR="00D369FA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з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m:t>⊂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</m:oMath>
      <w:r w:rsidR="00B775D9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369FA" w:rsidRPr="0027485F">
        <w:rPr>
          <w:rFonts w:ascii="Times New Roman" w:hAnsi="Times New Roman" w:cs="Times New Roman"/>
          <w:sz w:val="28"/>
          <w:szCs w:val="28"/>
          <w:lang w:val="uk-UA"/>
        </w:rPr>
        <w:t>наз</w:t>
      </w:r>
      <w:r w:rsidR="003722EB">
        <w:rPr>
          <w:rFonts w:ascii="Times New Roman" w:hAnsi="Times New Roman" w:cs="Times New Roman"/>
          <w:sz w:val="28"/>
          <w:szCs w:val="28"/>
          <w:lang w:val="uk-UA"/>
        </w:rPr>
        <w:t>ивається</w:t>
      </w:r>
      <w:r w:rsidR="00D369FA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можливим розбиттям множини</w:t>
      </w:r>
      <w:r w:rsidR="003722E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722EB" w:rsidRPr="003722EB">
        <w:rPr>
          <w:rFonts w:ascii="Times New Roman" w:hAnsi="Times New Roman" w:cs="Times New Roman"/>
          <w:sz w:val="28"/>
          <w:szCs w:val="28"/>
        </w:rPr>
        <w:t>[1]</w:t>
      </w:r>
      <w:r w:rsidR="00D369FA" w:rsidRPr="0027485F">
        <w:rPr>
          <w:rFonts w:ascii="Times New Roman" w:hAnsi="Times New Roman" w:cs="Times New Roman"/>
          <w:sz w:val="28"/>
          <w:szCs w:val="28"/>
          <w:lang w:val="uk-UA"/>
        </w:rPr>
        <w:t>, якщо</w:t>
      </w:r>
      <w:r w:rsidR="00F869F7" w:rsidRPr="0027485F">
        <w:rPr>
          <w:rFonts w:ascii="Times New Roman" w:hAnsi="Times New Roman" w:cs="Times New Roman"/>
          <w:sz w:val="28"/>
          <w:szCs w:val="28"/>
          <w:lang w:val="uk-UA"/>
        </w:rPr>
        <w:tab/>
      </w:r>
      <w:r w:rsidR="00F869F7" w:rsidRPr="0027485F">
        <w:rPr>
          <w:rFonts w:ascii="Times New Roman" w:hAnsi="Times New Roman" w:cs="Times New Roman"/>
          <w:sz w:val="28"/>
          <w:szCs w:val="28"/>
          <w:lang w:val="uk-UA"/>
        </w:rPr>
        <w:tab/>
      </w:r>
      <w:r w:rsidR="00F869F7" w:rsidRPr="0027485F">
        <w:rPr>
          <w:rFonts w:ascii="Times New Roman" w:hAnsi="Times New Roman" w:cs="Times New Roman"/>
          <w:sz w:val="28"/>
          <w:szCs w:val="28"/>
          <w:lang w:val="uk-UA"/>
        </w:rPr>
        <w:tab/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7"/>
        <w:gridCol w:w="963"/>
      </w:tblGrid>
      <w:tr w:rsidR="00F869F7" w:rsidRPr="0027485F" w:rsidTr="00F869F7">
        <w:tc>
          <w:tcPr>
            <w:tcW w:w="8607" w:type="dxa"/>
          </w:tcPr>
          <w:p w:rsidR="00F869F7" w:rsidRPr="0027485F" w:rsidRDefault="00C12A9A" w:rsidP="0000772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nary>
                  <m:naryPr>
                    <m:chr m:val="⋃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, mes</m:t>
                </m:r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∩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0, i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≠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j, i,j=1,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…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, N,</m:t>
                </m:r>
              </m:oMath>
            </m:oMathPara>
          </w:p>
        </w:tc>
        <w:tc>
          <w:tcPr>
            <w:tcW w:w="963" w:type="dxa"/>
          </w:tcPr>
          <w:p w:rsidR="006560C4" w:rsidRDefault="006560C4" w:rsidP="0027485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F869F7" w:rsidRPr="0027485F" w:rsidRDefault="00F869F7" w:rsidP="0027485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27485F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1)</w:t>
            </w:r>
          </w:p>
        </w:tc>
      </w:tr>
    </w:tbl>
    <w:p w:rsidR="00D369FA" w:rsidRPr="0027485F" w:rsidRDefault="00D369FA" w:rsidP="00ED1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mes</m:t>
        </m:r>
        <m:d>
          <m:d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∙</m:t>
            </m:r>
          </m:e>
        </m:d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означає міру Лебега.</w:t>
      </w:r>
    </w:p>
    <w:p w:rsidR="00D369FA" w:rsidRPr="0027485F" w:rsidRDefault="00D369FA" w:rsidP="00ED1D6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Позначимо клас всіх можливих розбиттів множини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через </w:t>
      </w:r>
      <m:oMath>
        <m:nary>
          <m:naryPr>
            <m:chr m:val="∑"/>
            <m:limLoc m:val="subSup"/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  <m:e/>
        </m:nary>
      </m:oMath>
      <w:r w:rsidRPr="0027485F">
        <w:rPr>
          <w:rFonts w:ascii="Times New Roman" w:hAnsi="Times New Roman" w:cs="Times New Roman"/>
          <w:sz w:val="28"/>
          <w:szCs w:val="28"/>
        </w:rPr>
        <w:t>.</w:t>
      </w:r>
    </w:p>
    <w:p w:rsidR="00D369FA" w:rsidRPr="0027485F" w:rsidRDefault="00D369FA" w:rsidP="00ED1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Тобто,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7"/>
        <w:gridCol w:w="963"/>
      </w:tblGrid>
      <w:tr w:rsidR="00F869F7" w:rsidRPr="0027485F" w:rsidTr="00F869F7">
        <w:tc>
          <w:tcPr>
            <w:tcW w:w="8607" w:type="dxa"/>
          </w:tcPr>
          <w:p w:rsidR="00F869F7" w:rsidRPr="0027485F" w:rsidRDefault="00C12A9A" w:rsidP="00F869F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>
              <m:nary>
                <m:naryPr>
                  <m:chr m:val="∑"/>
                  <m:limLoc m:val="subSup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Ω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p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=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  <m:t>,</m:t>
                          </m:r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  <m:t>…</m:t>
                          </m:r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  <m:t xml:space="preserve">, 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:</m:t>
                      </m:r>
                      <m:nary>
                        <m:naryPr>
                          <m:chr m:val="⋃"/>
                          <m:limLoc m:val="undOvr"/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  <m:t>=1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  <m:t>=</m:t>
                          </m:r>
                        </m:e>
                      </m:nary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Ω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,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mes</m:t>
                      </m:r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  <m:t>∩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=0, i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≠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j, i,j=1,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…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, N</m:t>
                      </m:r>
                    </m:e>
                  </m:d>
                </m:e>
              </m:nary>
            </m:oMath>
            <w:r w:rsidR="00373B58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963" w:type="dxa"/>
          </w:tcPr>
          <w:p w:rsidR="00F869F7" w:rsidRPr="0027485F" w:rsidRDefault="00896C92" w:rsidP="0027485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27485F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F869F7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2)</w:t>
            </w:r>
          </w:p>
        </w:tc>
      </w:tr>
    </w:tbl>
    <w:p w:rsidR="005956A5" w:rsidRPr="0027485F" w:rsidRDefault="0086155D" w:rsidP="00F869F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Введемо функціонал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7"/>
        <w:gridCol w:w="963"/>
      </w:tblGrid>
      <w:tr w:rsidR="00F869F7" w:rsidRPr="0027485F" w:rsidTr="00F869F7">
        <w:tc>
          <w:tcPr>
            <w:tcW w:w="8607" w:type="dxa"/>
          </w:tcPr>
          <w:p w:rsidR="00F869F7" w:rsidRPr="0027485F" w:rsidRDefault="00F869F7" w:rsidP="00F869F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F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…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d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N</m:t>
                    </m:r>
                  </m:sup>
                  <m:e>
                    <m:nary>
                      <m:naryPr>
                        <m:limLoc m:val="subSup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j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M</m:t>
                            </m:r>
                          </m:sup>
                          <m:e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c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x</m:t>
                                    </m:r>
                                    <m: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Times New Roman" w:cs="Times New Roman"/>
                                            <w:i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j</m:t>
                                    </m:r>
                                  </m:sup>
                                </m:sSubSup>
                              </m:e>
                            </m:d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ρ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x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)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dx</m:t>
                            </m:r>
                          </m:e>
                        </m:nary>
                      </m:e>
                    </m:nary>
                  </m:e>
                </m:nary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,</m:t>
                </m:r>
              </m:oMath>
            </m:oMathPara>
          </w:p>
        </w:tc>
        <w:tc>
          <w:tcPr>
            <w:tcW w:w="963" w:type="dxa"/>
          </w:tcPr>
          <w:p w:rsidR="006560C4" w:rsidRDefault="006560C4" w:rsidP="00896C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F869F7" w:rsidRPr="0027485F" w:rsidRDefault="0027485F" w:rsidP="00896C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F869F7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)</w:t>
            </w:r>
          </w:p>
        </w:tc>
      </w:tr>
    </w:tbl>
    <w:p w:rsidR="0086155D" w:rsidRPr="0027485F" w:rsidRDefault="0086155D" w:rsidP="00ED1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е функції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c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,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 </m:t>
        </m:r>
      </m:oMath>
      <w:r w:rsidR="006E259B" w:rsidRPr="0027485F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дійсні, обмежені, визначені на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×Ω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вимірні по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x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ри будь-якому фіксованому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(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1)</m:t>
            </m:r>
          </m:sup>
        </m:sSubSup>
        <m:r>
          <w:rPr>
            <w:rFonts w:ascii="Cambria Math" w:hAnsi="Times New Roman" w:cs="Times New Roman"/>
            <w:sz w:val="28"/>
            <w:szCs w:val="28"/>
            <w:lang w:val="uk-UA"/>
          </w:rPr>
          <m:t>,...,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)</m:t>
            </m:r>
          </m:sup>
        </m:sSubSup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</m:oMath>
      <w:r w:rsidR="005956A5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з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для всіх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i=1,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 N</m:t>
        </m:r>
      </m:oMath>
      <w:r w:rsidR="00FB2EBC" w:rsidRPr="0027485F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FB2EBC" w:rsidRPr="0027485F" w:rsidRDefault="003722EB" w:rsidP="00ED1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ρ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j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</m:oMath>
      <w:r w:rsidR="006E259B" w:rsidRPr="0027485F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="00FB2EBC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обмежен</w:t>
      </w:r>
      <w:r w:rsidR="005956A5" w:rsidRPr="0027485F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FB2EBC" w:rsidRPr="0027485F">
        <w:rPr>
          <w:rFonts w:ascii="Times New Roman" w:hAnsi="Times New Roman" w:cs="Times New Roman"/>
          <w:sz w:val="28"/>
          <w:szCs w:val="28"/>
          <w:lang w:val="uk-UA"/>
        </w:rPr>
        <w:t>, вимірн</w:t>
      </w:r>
      <w:r w:rsidR="005956A5" w:rsidRPr="0027485F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FB2EBC" w:rsidRPr="0027485F">
        <w:rPr>
          <w:rFonts w:ascii="Times New Roman" w:hAnsi="Times New Roman" w:cs="Times New Roman"/>
          <w:sz w:val="28"/>
          <w:szCs w:val="28"/>
          <w:lang w:val="uk-UA"/>
        </w:rPr>
        <w:t>, невід'ємн</w:t>
      </w:r>
      <w:r w:rsidR="005956A5" w:rsidRPr="0027485F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FB2EBC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="00FB2EBC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функці</w:t>
      </w:r>
      <w:r w:rsidR="005956A5" w:rsidRPr="0027485F">
        <w:rPr>
          <w:rFonts w:ascii="Times New Roman" w:hAnsi="Times New Roman" w:cs="Times New Roman"/>
          <w:sz w:val="28"/>
          <w:szCs w:val="28"/>
          <w:lang w:val="uk-UA"/>
        </w:rPr>
        <w:t>ї</w:t>
      </w:r>
      <w:r w:rsidR="00FB2EBC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j</m:t>
            </m:r>
          </m:sup>
        </m:sSubSup>
      </m:oMath>
      <w:r w:rsidR="00FB2EBC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55E0B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–</w:t>
      </w:r>
      <w:r w:rsidR="00FB2EBC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адані невід'ємні числа.</w:t>
      </w:r>
    </w:p>
    <w:p w:rsidR="00FB2EBC" w:rsidRPr="0027485F" w:rsidRDefault="00FB2EBC" w:rsidP="00ED1D6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Тоді під </w:t>
      </w:r>
      <w:r w:rsidR="001E1A59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неперервною </w:t>
      </w:r>
      <w:proofErr w:type="spellStart"/>
      <w:r w:rsidR="001E1A59" w:rsidRPr="0027485F">
        <w:rPr>
          <w:rFonts w:ascii="Times New Roman" w:hAnsi="Times New Roman" w:cs="Times New Roman"/>
          <w:sz w:val="28"/>
          <w:szCs w:val="28"/>
          <w:lang w:val="uk-UA"/>
        </w:rPr>
        <w:t>однопродуктовою</w:t>
      </w:r>
      <w:proofErr w:type="spellEnd"/>
      <w:r w:rsidR="001E1A59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F50FE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спеціального вигляду </w:t>
      </w:r>
      <w:r w:rsidR="001E1A59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задачею оптимального розбиття множини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="001E1A59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</m:oMath>
      <w:r w:rsidR="006915ED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на його неперетинні</w:t>
      </w:r>
      <w:r w:rsidR="001E1A59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підмножини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 w:rsidR="001E1A59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при обмеженнях </w:t>
      </w:r>
      <w:r w:rsidR="00556EA0" w:rsidRPr="0027485F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1E1A59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формі нерівностей з заданими координатами центрів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...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</m:oMath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1A59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ідмножин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 w:rsidR="001E1A59" w:rsidRPr="0027485F">
        <w:rPr>
          <w:rFonts w:ascii="Times New Roman" w:hAnsi="Times New Roman" w:cs="Times New Roman"/>
          <w:sz w:val="28"/>
          <w:szCs w:val="28"/>
          <w:lang w:val="uk-UA"/>
        </w:rPr>
        <w:t>відповідно, будемо розуміти наступну задачу.</w:t>
      </w:r>
    </w:p>
    <w:p w:rsidR="004950C6" w:rsidRPr="0027485F" w:rsidRDefault="004950C6" w:rsidP="00ED1D6B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E1A59" w:rsidRPr="0027485F" w:rsidRDefault="001E1A59" w:rsidP="00ED1D6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Задача</w:t>
      </w:r>
      <w:r w:rsidR="007A68A2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543453" w:rsidRPr="0027485F">
        <w:rPr>
          <w:rFonts w:ascii="Times New Roman" w:hAnsi="Times New Roman" w:cs="Times New Roman"/>
          <w:b/>
          <w:sz w:val="28"/>
          <w:szCs w:val="28"/>
        </w:rPr>
        <w:t>А</w:t>
      </w:r>
      <w:r w:rsidR="007A68A2">
        <w:rPr>
          <w:rFonts w:ascii="Times New Roman" w:hAnsi="Times New Roman" w:cs="Times New Roman"/>
          <w:b/>
          <w:sz w:val="28"/>
          <w:szCs w:val="28"/>
        </w:rPr>
        <w:t>'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Знайти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7"/>
        <w:gridCol w:w="963"/>
      </w:tblGrid>
      <w:tr w:rsidR="00F869F7" w:rsidRPr="0027485F" w:rsidTr="00F869F7">
        <w:tc>
          <w:tcPr>
            <w:tcW w:w="8607" w:type="dxa"/>
          </w:tcPr>
          <w:p w:rsidR="00F869F7" w:rsidRPr="0027485F" w:rsidRDefault="00C12A9A" w:rsidP="00F869F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min</m:t>
                        </m:r>
                      </m:e>
                      <m:lim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Ω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,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…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 xml:space="preserve">, 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Ω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</m:lim>
                    </m:limLow>
                  </m:fNam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N</m:t>
                        </m:r>
                      </m:sup>
                      <m:e>
                        <m:nary>
                          <m:naryPr>
                            <m:limLoc m:val="subSup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Ω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</m:sub>
                          <m:sup/>
                          <m:e>
                            <m:nary>
                              <m:naryPr>
                                <m:chr m:val="∑"/>
                                <m:limLoc m:val="undOvr"/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j</m:t>
                                </m:r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=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M</m:t>
                                </m:r>
                              </m:sup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c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Times New Roman" w:cs="Times New Roman"/>
                                            <w:i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x</m:t>
                                        </m:r>
                                        <m:r>
                                          <w:rPr>
                                            <w:rFonts w:ascii="Cambria Math" w:hAnsi="Times New Roman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Times New Roman" w:cs="Times New Roman"/>
                                                <w:i/>
                                                <w:sz w:val="28"/>
                                                <w:szCs w:val="28"/>
                                                <w:lang w:val="uk-UA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  <w:lang w:val="uk-UA"/>
                                              </w:rPr>
                                              <m:t>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  <w:lang w:val="uk-UA"/>
                                              </w:rPr>
                                              <m:t>i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Times New Roman" w:cs="Times New Roman"/>
                                            <w:i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i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j</m:t>
                                        </m:r>
                                      </m:sup>
                                    </m:sSubSup>
                                  </m:e>
                                </m:d>
                                <m:sSup>
                                  <m:sSup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ρ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j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(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)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dx</m:t>
                                </m:r>
                              </m:e>
                            </m:nary>
                          </m:e>
                        </m:nary>
                      </m:e>
                    </m:nary>
                  </m:e>
                </m:func>
              </m:oMath>
            </m:oMathPara>
          </w:p>
        </w:tc>
        <w:tc>
          <w:tcPr>
            <w:tcW w:w="963" w:type="dxa"/>
          </w:tcPr>
          <w:p w:rsidR="00F869F7" w:rsidRPr="0027485F" w:rsidRDefault="00F869F7" w:rsidP="00F869F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F869F7" w:rsidRPr="0027485F" w:rsidRDefault="0027485F" w:rsidP="00896C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F869F7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)</w:t>
            </w:r>
          </w:p>
        </w:tc>
      </w:tr>
    </w:tbl>
    <w:p w:rsidR="005956A5" w:rsidRPr="0027485F" w:rsidRDefault="009B2071" w:rsidP="00556E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за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63FA3" w:rsidRPr="0027485F">
        <w:rPr>
          <w:rFonts w:ascii="Times New Roman" w:hAnsi="Times New Roman" w:cs="Times New Roman"/>
          <w:sz w:val="28"/>
          <w:szCs w:val="28"/>
          <w:lang w:val="uk-UA"/>
        </w:rPr>
        <w:t>умов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7"/>
        <w:gridCol w:w="963"/>
      </w:tblGrid>
      <w:tr w:rsidR="004950C6" w:rsidRPr="0027485F" w:rsidTr="004950C6">
        <w:tc>
          <w:tcPr>
            <w:tcW w:w="8607" w:type="dxa"/>
          </w:tcPr>
          <w:p w:rsidR="004950C6" w:rsidRPr="0027485F" w:rsidRDefault="00C12A9A" w:rsidP="0042656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</m:sub>
                    </m:sSub>
                  </m:sub>
                  <m:sup/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ρ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j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dx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≤</m:t>
                    </m:r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</m:sup>
                    </m:sSubSup>
                  </m:e>
                </m:nary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1,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…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j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 1,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…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,</m:t>
                </m:r>
              </m:oMath>
            </m:oMathPara>
          </w:p>
          <w:p w:rsidR="004950C6" w:rsidRPr="0027485F" w:rsidRDefault="004950C6" w:rsidP="0042656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 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,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…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∈</m:t>
                </m:r>
                <m:nary>
                  <m:naryPr>
                    <m:chr m:val="∑"/>
                    <m:limLoc m:val="subSup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Ω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sup>
                  <m:e/>
                </m:nary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</m:oMath>
            </m:oMathPara>
          </w:p>
        </w:tc>
        <w:tc>
          <w:tcPr>
            <w:tcW w:w="963" w:type="dxa"/>
            <w:vAlign w:val="center"/>
          </w:tcPr>
          <w:p w:rsidR="004950C6" w:rsidRPr="0027485F" w:rsidRDefault="004950C6" w:rsidP="004950C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4950C6" w:rsidRPr="0027485F" w:rsidRDefault="0027485F" w:rsidP="00896C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4950C6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)</w:t>
            </w:r>
          </w:p>
        </w:tc>
      </w:tr>
    </w:tbl>
    <w:p w:rsidR="00842D67" w:rsidRPr="0027485F" w:rsidRDefault="00D63FA3" w:rsidP="0004246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x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=(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1)</m:t>
            </m:r>
          </m:sup>
        </m:sSup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..., 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)</m:t>
            </m:r>
          </m:sup>
        </m:sSup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∈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Pr="0027485F">
        <w:rPr>
          <w:rFonts w:ascii="Times New Roman" w:hAnsi="Times New Roman" w:cs="Times New Roman"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(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1)</m:t>
            </m:r>
          </m:sup>
        </m:sSubSup>
        <m:r>
          <w:rPr>
            <w:rFonts w:ascii="Cambria Math" w:hAnsi="Times New Roman" w:cs="Times New Roman"/>
            <w:sz w:val="28"/>
            <w:szCs w:val="28"/>
            <w:lang w:val="uk-UA"/>
          </w:rPr>
          <m:t>,...,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)</m:t>
            </m:r>
          </m:sup>
        </m:sSubSup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∈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Pr="0027485F">
        <w:rPr>
          <w:rFonts w:ascii="Times New Roman" w:hAnsi="Times New Roman" w:cs="Times New Roman"/>
          <w:sz w:val="28"/>
          <w:szCs w:val="28"/>
        </w:rPr>
        <w:t xml:space="preserve">;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j</m:t>
            </m:r>
          </m:sup>
        </m:sSubSup>
      </m:oMath>
      <w:r w:rsidR="006E259B" w:rsidRPr="0027485F">
        <w:rPr>
          <w:rFonts w:ascii="Times New Roman" w:hAnsi="Times New Roman" w:cs="Times New Roman"/>
          <w:sz w:val="28"/>
          <w:szCs w:val="28"/>
        </w:rPr>
        <w:t>–</w:t>
      </w:r>
      <w:r w:rsidR="004841B7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gramStart"/>
      <w:r w:rsidR="009564A6" w:rsidRPr="0027485F">
        <w:rPr>
          <w:rFonts w:ascii="Times New Roman" w:hAnsi="Times New Roman" w:cs="Times New Roman"/>
          <w:sz w:val="28"/>
          <w:szCs w:val="28"/>
          <w:lang w:val="uk-UA"/>
        </w:rPr>
        <w:t>задан</w:t>
      </w:r>
      <w:proofErr w:type="gramEnd"/>
      <w:r w:rsidR="009564A6" w:rsidRPr="0027485F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додатні числа, причому виконуються умови </w:t>
      </w:r>
      <w:r w:rsidR="00BA1654">
        <w:rPr>
          <w:rFonts w:ascii="Times New Roman" w:hAnsi="Times New Roman" w:cs="Times New Roman"/>
          <w:sz w:val="28"/>
          <w:szCs w:val="28"/>
          <w:lang w:val="uk-UA"/>
        </w:rPr>
        <w:t xml:space="preserve">існування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розв'яз</w:t>
      </w:r>
      <w:r w:rsidR="00BA1654">
        <w:rPr>
          <w:rFonts w:ascii="Times New Roman" w:hAnsi="Times New Roman" w:cs="Times New Roman"/>
          <w:sz w:val="28"/>
          <w:szCs w:val="28"/>
          <w:lang w:val="uk-UA"/>
        </w:rPr>
        <w:t xml:space="preserve">ку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адачі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7"/>
        <w:gridCol w:w="963"/>
      </w:tblGrid>
      <w:tr w:rsidR="004950C6" w:rsidRPr="0027485F" w:rsidTr="004950C6">
        <w:tc>
          <w:tcPr>
            <w:tcW w:w="8607" w:type="dxa"/>
          </w:tcPr>
          <w:p w:rsidR="004950C6" w:rsidRPr="0027485F" w:rsidRDefault="004950C6" w:rsidP="008E46F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S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Ω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j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M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ρ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j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dx</m:t>
                        </m:r>
                      </m:e>
                    </m:nary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≤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N</m:t>
                        </m:r>
                      </m:sup>
                      <m:e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j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M</m:t>
                            </m:r>
                          </m:sup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</m:e>
                        </m:nary>
                      </m:e>
                    </m:nary>
                  </m:e>
                </m:nary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</m:oMath>
            </m:oMathPara>
          </w:p>
          <w:p w:rsidR="004950C6" w:rsidRPr="007E4CFF" w:rsidRDefault="004950C6" w:rsidP="008E46FC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0&lt;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j</m:t>
                    </m:r>
                  </m:sup>
                </m:sSubSup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≤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S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1,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…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j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 1,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…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.</m:t>
                </m:r>
              </m:oMath>
            </m:oMathPara>
          </w:p>
          <w:p w:rsidR="00443DD7" w:rsidRPr="0027485F" w:rsidRDefault="00443DD7" w:rsidP="008E46F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63" w:type="dxa"/>
            <w:vAlign w:val="center"/>
          </w:tcPr>
          <w:p w:rsidR="004950C6" w:rsidRPr="0027485F" w:rsidRDefault="0027485F" w:rsidP="008E46F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4950C6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)</w:t>
            </w:r>
          </w:p>
        </w:tc>
      </w:tr>
    </w:tbl>
    <w:p w:rsidR="003722EB" w:rsidRDefault="003722EB" w:rsidP="00443DD7">
      <w:pPr>
        <w:pStyle w:val="2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bookmarkStart w:id="4" w:name="_Toc441050529"/>
    </w:p>
    <w:p w:rsidR="00B56EC4" w:rsidRDefault="0027485F" w:rsidP="00443DD7">
      <w:pPr>
        <w:pStyle w:val="2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color w:val="auto"/>
          <w:sz w:val="28"/>
          <w:szCs w:val="28"/>
        </w:rPr>
        <w:t>2</w:t>
      </w:r>
      <w:r w:rsidR="00B56EC4"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>.2</w:t>
      </w:r>
      <w:r w:rsidR="003722EB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="00091A64"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="00B56EC4"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Метод розв’язання </w:t>
      </w:r>
      <w:r w:rsidR="00443DD7">
        <w:rPr>
          <w:rFonts w:ascii="Times New Roman" w:hAnsi="Times New Roman" w:cs="Times New Roman"/>
          <w:color w:val="auto"/>
          <w:sz w:val="28"/>
          <w:szCs w:val="28"/>
          <w:lang w:val="uk-UA"/>
        </w:rPr>
        <w:t>задачі</w:t>
      </w:r>
      <w:bookmarkEnd w:id="4"/>
    </w:p>
    <w:p w:rsidR="00042466" w:rsidRDefault="00042466" w:rsidP="008E46FC">
      <w:pPr>
        <w:spacing w:after="0" w:line="360" w:lineRule="auto"/>
        <w:rPr>
          <w:rFonts w:ascii="Times New Roman" w:hAnsi="Times New Roman" w:cs="Times New Roman"/>
          <w:lang w:val="en-US"/>
        </w:rPr>
      </w:pPr>
    </w:p>
    <w:p w:rsidR="002A2B5C" w:rsidRPr="002A2B5C" w:rsidRDefault="002A2B5C" w:rsidP="008E46FC">
      <w:pPr>
        <w:spacing w:after="0" w:line="360" w:lineRule="auto"/>
        <w:rPr>
          <w:rFonts w:ascii="Times New Roman" w:hAnsi="Times New Roman" w:cs="Times New Roman"/>
          <w:lang w:val="en-US"/>
        </w:rPr>
      </w:pPr>
    </w:p>
    <w:p w:rsidR="00896638" w:rsidRPr="0027485F" w:rsidRDefault="00896638" w:rsidP="00443DD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Введемо характеристичну функцію підмножин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[1]</m:t>
        </m:r>
      </m:oMath>
      <w:r w:rsidR="00AB25E5" w:rsidRPr="0027485F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7"/>
        <w:gridCol w:w="963"/>
      </w:tblGrid>
      <w:tr w:rsidR="004950C6" w:rsidRPr="0027485F" w:rsidTr="004950C6">
        <w:tc>
          <w:tcPr>
            <w:tcW w:w="8607" w:type="dxa"/>
          </w:tcPr>
          <w:p w:rsidR="004950C6" w:rsidRPr="0027485F" w:rsidRDefault="00C12A9A" w:rsidP="0042656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eqArr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1,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∈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</m:t>
                        </m:r>
                      </m:e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0,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∈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\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i=1,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…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 N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963" w:type="dxa"/>
          </w:tcPr>
          <w:p w:rsidR="006560C4" w:rsidRDefault="006560C4" w:rsidP="00896C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4950C6" w:rsidRPr="0027485F" w:rsidRDefault="0027485F" w:rsidP="00896C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896C92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r w:rsidR="004950C6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842D67" w:rsidRPr="0027485F" w:rsidRDefault="0050003E" w:rsidP="00443DD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Розглянемо функціонал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7"/>
        <w:gridCol w:w="963"/>
      </w:tblGrid>
      <w:tr w:rsidR="004950C6" w:rsidRPr="0027485F" w:rsidTr="004950C6">
        <w:tc>
          <w:tcPr>
            <w:tcW w:w="8607" w:type="dxa"/>
          </w:tcPr>
          <w:p w:rsidR="004950C6" w:rsidRPr="0027485F" w:rsidRDefault="004950C6" w:rsidP="0042656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w:lastRenderedPageBreak/>
                  <m:t>I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∙</m:t>
                        </m:r>
                      </m:e>
                    </m:d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N</m:t>
                    </m:r>
                  </m:sup>
                  <m:e>
                    <m:nary>
                      <m:naryPr>
                        <m:limLoc m:val="subSup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j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M</m:t>
                            </m:r>
                          </m:sup>
                          <m:e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c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x</m:t>
                                    </m:r>
                                    <m: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Times New Roman" w:cs="Times New Roman"/>
                                            <w:i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j</m:t>
                                    </m:r>
                                  </m:sup>
                                </m:sSubSup>
                              </m:e>
                            </m:d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ρ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x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)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dx</m:t>
                            </m:r>
                          </m:e>
                        </m:nary>
                      </m:e>
                    </m:nary>
                  </m:e>
                </m:nary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963" w:type="dxa"/>
            <w:vAlign w:val="center"/>
          </w:tcPr>
          <w:p w:rsidR="004950C6" w:rsidRPr="0027485F" w:rsidRDefault="0027485F" w:rsidP="00896C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896C92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="004950C6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0003E" w:rsidRPr="0027485F" w:rsidRDefault="0050003E" w:rsidP="00ED1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е вектор-функція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λ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має вигляд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λ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λ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d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,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…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, 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d>
          </m:e>
        </m:d>
        <m:r>
          <w:rPr>
            <w:rFonts w:ascii="Cambria Math" w:hAnsi="Times New Roman" w:cs="Times New Roman"/>
            <w:sz w:val="28"/>
            <w:szCs w:val="28"/>
            <w:lang w:val="uk-UA"/>
          </w:rPr>
          <m:t>.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Очевидно, 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7"/>
        <w:gridCol w:w="963"/>
      </w:tblGrid>
      <w:tr w:rsidR="004950C6" w:rsidRPr="0027485F" w:rsidTr="004950C6">
        <w:tc>
          <w:tcPr>
            <w:tcW w:w="8607" w:type="dxa"/>
          </w:tcPr>
          <w:p w:rsidR="004950C6" w:rsidRPr="0027485F" w:rsidRDefault="004950C6" w:rsidP="0042656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∙</m:t>
                        </m:r>
                      </m:e>
                    </m:d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F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…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d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.</m:t>
                </m:r>
              </m:oMath>
            </m:oMathPara>
          </w:p>
        </w:tc>
        <w:tc>
          <w:tcPr>
            <w:tcW w:w="963" w:type="dxa"/>
          </w:tcPr>
          <w:p w:rsidR="004950C6" w:rsidRPr="0027485F" w:rsidRDefault="0027485F" w:rsidP="00896C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896C92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  <w:r w:rsidR="004950C6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43453" w:rsidRPr="0027485F" w:rsidRDefault="00543453" w:rsidP="00105C8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ерепишемо задачу А в термінах характеристичних функцій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(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x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ідмножин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i=1,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 N</m:t>
        </m:r>
      </m:oMath>
      <w:r w:rsidRPr="0027485F">
        <w:rPr>
          <w:rFonts w:ascii="Times New Roman" w:hAnsi="Times New Roman" w:cs="Times New Roman"/>
          <w:sz w:val="28"/>
          <w:szCs w:val="28"/>
        </w:rPr>
        <w:t xml:space="preserve">,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в наступному вигляді</w:t>
      </w:r>
      <w:r w:rsidR="002A2B5C" w:rsidRPr="002A2B5C">
        <w:rPr>
          <w:rFonts w:ascii="Times New Roman" w:hAnsi="Times New Roman" w:cs="Times New Roman"/>
          <w:sz w:val="28"/>
          <w:szCs w:val="28"/>
        </w:rPr>
        <w:t xml:space="preserve"> </w:t>
      </w:r>
      <w:r w:rsidR="002A2B5C" w:rsidRPr="003722EB">
        <w:rPr>
          <w:rFonts w:ascii="Times New Roman" w:hAnsi="Times New Roman" w:cs="Times New Roman"/>
          <w:sz w:val="28"/>
          <w:szCs w:val="28"/>
        </w:rPr>
        <w:t>[1]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43453" w:rsidRPr="0027485F" w:rsidRDefault="00543453" w:rsidP="00105C8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дача </w:t>
      </w:r>
      <w:r w:rsidRPr="0027485F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="007A68A2">
        <w:rPr>
          <w:rFonts w:ascii="Times New Roman" w:hAnsi="Times New Roman" w:cs="Times New Roman"/>
          <w:b/>
          <w:sz w:val="28"/>
          <w:szCs w:val="28"/>
        </w:rPr>
        <w:t>'</w:t>
      </w:r>
      <w:r w:rsidRPr="0027485F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Знайти</w:t>
      </w:r>
      <w:r w:rsidR="0050003E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вектор-функцію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∈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Г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="0050003E" w:rsidRPr="0027485F">
        <w:rPr>
          <w:rFonts w:ascii="Times New Roman" w:hAnsi="Times New Roman" w:cs="Times New Roman"/>
          <w:sz w:val="28"/>
          <w:szCs w:val="28"/>
          <w:lang w:val="uk-UA"/>
        </w:rPr>
        <w:t>, таку, що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7"/>
        <w:gridCol w:w="963"/>
      </w:tblGrid>
      <w:tr w:rsidR="004950C6" w:rsidRPr="0027485F" w:rsidTr="00426567">
        <w:tc>
          <w:tcPr>
            <w:tcW w:w="8607" w:type="dxa"/>
          </w:tcPr>
          <w:p w:rsidR="004950C6" w:rsidRPr="0027485F" w:rsidRDefault="004950C6" w:rsidP="0042656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Times New Roman" w:hAnsi="Cambria Math" w:cs="Times New Roman"/>
                            <w:sz w:val="28"/>
                            <w:szCs w:val="28"/>
                            <w:lang w:val="uk-UA"/>
                          </w:rPr>
                          <m:t>*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∙</m:t>
                        </m:r>
                      </m:e>
                    </m:d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min</m:t>
                        </m:r>
                      </m:e>
                      <m:li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λ∈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Г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1</m:t>
                            </m:r>
                          </m:sub>
                        </m:sSub>
                      </m:lim>
                    </m:limLow>
                  </m:fNam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λ</m:t>
                        </m:r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∙</m:t>
                            </m:r>
                          </m:e>
                        </m:d>
                      </m:e>
                    </m:d>
                  </m:e>
                </m:func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,</m:t>
                </m:r>
              </m:oMath>
            </m:oMathPara>
          </w:p>
        </w:tc>
        <w:tc>
          <w:tcPr>
            <w:tcW w:w="963" w:type="dxa"/>
          </w:tcPr>
          <w:p w:rsidR="004950C6" w:rsidRPr="0027485F" w:rsidRDefault="0027485F" w:rsidP="00896C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896C92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  <w:r w:rsidR="004950C6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0302C5" w:rsidRPr="0027485F" w:rsidRDefault="000302C5" w:rsidP="00ED1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де</w:t>
      </w:r>
    </w:p>
    <w:p w:rsidR="000302C5" w:rsidRPr="0027485F" w:rsidRDefault="00C12A9A" w:rsidP="00ED1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Г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</w:rPr>
            <m:t>{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λ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,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…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, 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∈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Г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’</m:t>
              </m:r>
            </m:sup>
          </m:sSubSup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м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.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в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.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для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Cambria Math" w:cs="Times New Roman"/>
              <w:sz w:val="28"/>
              <w:szCs w:val="28"/>
            </w:rPr>
            <m:t>∈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Ω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;</m:t>
          </m:r>
        </m:oMath>
      </m:oMathPara>
    </w:p>
    <w:p w:rsidR="000302C5" w:rsidRPr="0027485F" w:rsidRDefault="00C12A9A" w:rsidP="00ED1D6B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Ω</m:t>
              </m:r>
            </m:sub>
            <m:sup/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ρ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j</m:t>
                  </m:r>
                </m:sup>
              </m:sSup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dx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≤</m:t>
              </m:r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j</m:t>
                  </m:r>
                </m:sup>
              </m:sSubSup>
            </m:e>
          </m:nary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i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1,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…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N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j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 1,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…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M</m:t>
          </m:r>
          <m:r>
            <w:rPr>
              <w:rFonts w:ascii="Cambria Math" w:hAnsi="Times New Roman" w:cs="Times New Roman"/>
              <w:sz w:val="28"/>
              <w:szCs w:val="28"/>
            </w:rPr>
            <m:t>};</m:t>
          </m:r>
        </m:oMath>
      </m:oMathPara>
    </w:p>
    <w:p w:rsidR="000302C5" w:rsidRPr="0027485F" w:rsidRDefault="00C12A9A" w:rsidP="00ED1D6B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Г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’</m:t>
              </m:r>
            </m:sup>
          </m:sSubSup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{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λ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,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…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, 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: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λ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i</m:t>
              </m:r>
            </m:sub>
          </m:sSub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0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∨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1 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м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.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в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.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для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∈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Ω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, i=1,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…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, N,</m:t>
          </m:r>
        </m:oMath>
      </m:oMathPara>
    </w:p>
    <w:p w:rsidR="000302C5" w:rsidRPr="0027485F" w:rsidRDefault="00C12A9A" w:rsidP="00ED1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i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=1</m:t>
              </m:r>
            </m:e>
          </m:nary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м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.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в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.  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для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∈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Ω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};</m:t>
          </m:r>
        </m:oMath>
      </m:oMathPara>
    </w:p>
    <w:p w:rsidR="00B56EC4" w:rsidRPr="0027485F" w:rsidRDefault="00C12A9A" w:rsidP="008E11F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=(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...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</m:oMath>
      <w:r w:rsidR="006E259B" w:rsidRPr="0027485F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="00E80CB7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аданий вектор із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</m:sSup>
      </m:oMath>
      <w:r w:rsidR="00E80CB7" w:rsidRPr="0027485F">
        <w:rPr>
          <w:rFonts w:ascii="Times New Roman" w:hAnsi="Times New Roman" w:cs="Times New Roman"/>
          <w:sz w:val="28"/>
          <w:szCs w:val="28"/>
        </w:rPr>
        <w:t>.</w:t>
      </w:r>
    </w:p>
    <w:p w:rsidR="00B56EC4" w:rsidRPr="0027485F" w:rsidRDefault="00B56EC4" w:rsidP="00105C8F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Погружаємо задачу</w:t>
      </w:r>
      <w:r w:rsidR="00C9418F" w:rsidRPr="0027485F">
        <w:rPr>
          <w:rFonts w:ascii="Times New Roman" w:hAnsi="Times New Roman" w:cs="Times New Roman"/>
          <w:sz w:val="28"/>
          <w:szCs w:val="28"/>
        </w:rPr>
        <w:t xml:space="preserve"> </w:t>
      </w:r>
      <w:r w:rsidRPr="0027485F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="002325B4">
        <w:rPr>
          <w:rFonts w:ascii="Times New Roman" w:hAnsi="Times New Roman" w:cs="Times New Roman"/>
          <w:b/>
          <w:sz w:val="28"/>
          <w:szCs w:val="28"/>
        </w:rPr>
        <w:t>'</w:t>
      </w:r>
      <w:r w:rsidR="00C9418F" w:rsidRPr="0027485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з </w:t>
      </w:r>
      <w:proofErr w:type="spellStart"/>
      <w:r w:rsidRPr="0027485F">
        <w:rPr>
          <w:rFonts w:ascii="Times New Roman" w:hAnsi="Times New Roman" w:cs="Times New Roman"/>
          <w:sz w:val="28"/>
          <w:szCs w:val="28"/>
          <w:lang w:val="uk-UA"/>
        </w:rPr>
        <w:t>булевими</w:t>
      </w:r>
      <w:proofErr w:type="spellEnd"/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мінними</w:t>
      </w:r>
      <w:r w:rsidR="00C9418F" w:rsidRPr="0027485F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λ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∙</m:t>
            </m:r>
          </m:e>
        </m:d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у відповідну задачу з неперервними змінними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λ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∙</m:t>
            </m:r>
          </m:e>
        </m:d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>, тобто розглянемо наступну задачу</w:t>
      </w:r>
      <w:r w:rsidR="002A2B5C" w:rsidRPr="002A2B5C">
        <w:rPr>
          <w:rFonts w:ascii="Times New Roman" w:hAnsi="Times New Roman" w:cs="Times New Roman"/>
          <w:sz w:val="28"/>
          <w:szCs w:val="28"/>
        </w:rPr>
        <w:t xml:space="preserve"> </w:t>
      </w:r>
      <w:r w:rsidR="002A2B5C" w:rsidRPr="003722EB">
        <w:rPr>
          <w:rFonts w:ascii="Times New Roman" w:hAnsi="Times New Roman" w:cs="Times New Roman"/>
          <w:sz w:val="28"/>
          <w:szCs w:val="28"/>
        </w:rPr>
        <w:t>[1]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B56EC4" w:rsidRPr="0027485F" w:rsidRDefault="00B56EC4" w:rsidP="00105C8F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дача </w:t>
      </w:r>
      <w:r w:rsidR="007159BE" w:rsidRPr="0027485F">
        <w:rPr>
          <w:rFonts w:ascii="Times New Roman" w:hAnsi="Times New Roman" w:cs="Times New Roman"/>
          <w:b/>
          <w:sz w:val="28"/>
          <w:szCs w:val="28"/>
          <w:lang w:val="uk-UA"/>
        </w:rPr>
        <w:t>С</w:t>
      </w:r>
      <w:r w:rsidR="002325B4">
        <w:rPr>
          <w:rFonts w:ascii="Times New Roman" w:hAnsi="Times New Roman" w:cs="Times New Roman"/>
          <w:b/>
          <w:sz w:val="28"/>
          <w:szCs w:val="28"/>
        </w:rPr>
        <w:t>'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Знайти вектор-функцію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∙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∈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Г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2</m:t>
            </m:r>
          </m:sub>
        </m:sSub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>, таку, що</w:t>
      </w:r>
    </w:p>
    <w:p w:rsidR="00B56EC4" w:rsidRPr="0027485F" w:rsidRDefault="00B56EC4" w:rsidP="00B56EC4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I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Times New Roman" w:hAnsi="Cambria Math" w:cs="Times New Roman"/>
                      <w:sz w:val="28"/>
                      <w:szCs w:val="28"/>
                      <w:lang w:val="uk-UA"/>
                    </w:rPr>
                    <m:t>*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m:t>∙</m:t>
                  </m:r>
                </m:e>
              </m:d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</m:t>
          </m:r>
          <m:func>
            <m:func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min</m:t>
                  </m:r>
                </m:e>
                <m:lim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∈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Г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sub>
                  </m:sSub>
                </m:lim>
              </m:limLow>
            </m:fName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m:t>∙</m:t>
                      </m:r>
                    </m:e>
                  </m:d>
                </m:e>
              </m:d>
            </m:e>
          </m:func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,</m:t>
          </m:r>
        </m:oMath>
      </m:oMathPara>
    </w:p>
    <w:p w:rsidR="00B56EC4" w:rsidRPr="0027485F" w:rsidRDefault="00C12A9A" w:rsidP="00B56EC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Г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{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λ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,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…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, 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: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λ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∈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Г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 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м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.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в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.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для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∈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Ω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;</m:t>
          </m:r>
        </m:oMath>
      </m:oMathPara>
    </w:p>
    <w:p w:rsidR="00B56EC4" w:rsidRPr="0027485F" w:rsidRDefault="00C12A9A" w:rsidP="00B56EC4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Ω</m:t>
              </m:r>
            </m:sub>
            <m:sup/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ρ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j</m:t>
                  </m:r>
                </m:sup>
              </m:sSup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dx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≤</m:t>
              </m:r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j</m:t>
                  </m:r>
                </m:sup>
              </m:sSubSup>
            </m:e>
          </m:nary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i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1,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…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N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j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 1,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…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M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},</m:t>
          </m:r>
        </m:oMath>
      </m:oMathPara>
    </w:p>
    <w:p w:rsidR="00B56EC4" w:rsidRPr="0027485F" w:rsidRDefault="00B56EC4" w:rsidP="00B56EC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</w:p>
    <w:p w:rsidR="00B56EC4" w:rsidRPr="0027485F" w:rsidRDefault="00B56EC4" w:rsidP="00B56EC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Г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</w:rPr>
            <m:t>{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λ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:0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≤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λ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i</m:t>
              </m:r>
            </m:sub>
          </m:sSub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≤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1 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для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Cambria Math" w:cs="Times New Roman"/>
              <w:sz w:val="28"/>
              <w:szCs w:val="28"/>
            </w:rPr>
            <m:t>∈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Ω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</m:oMath>
      </m:oMathPara>
    </w:p>
    <w:p w:rsidR="00B56EC4" w:rsidRPr="0027485F" w:rsidRDefault="00B56EC4" w:rsidP="00B56EC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w:lastRenderedPageBreak/>
            <m:t>i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1,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…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N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nary>
            <m:naryPr>
              <m:chr m:val="∑"/>
              <m:limLoc m:val="undOvr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=1 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м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.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в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.  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для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 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для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∈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Ω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}.</m:t>
              </m:r>
            </m:e>
          </m:nary>
        </m:oMath>
      </m:oMathPara>
    </w:p>
    <w:p w:rsidR="00652271" w:rsidRPr="0027485F" w:rsidRDefault="002A2B5C" w:rsidP="00A155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ожна показати </w:t>
      </w:r>
      <w:r w:rsidRPr="003722EB">
        <w:rPr>
          <w:rFonts w:ascii="Times New Roman" w:hAnsi="Times New Roman" w:cs="Times New Roman"/>
          <w:sz w:val="28"/>
          <w:szCs w:val="28"/>
        </w:rPr>
        <w:t>[1]</w:t>
      </w:r>
      <w:r>
        <w:rPr>
          <w:rFonts w:ascii="Times New Roman" w:hAnsi="Times New Roman" w:cs="Times New Roman"/>
          <w:sz w:val="28"/>
          <w:szCs w:val="28"/>
          <w:lang w:val="uk-UA"/>
        </w:rPr>
        <w:t>, що з</w:t>
      </w:r>
      <w:r w:rsidR="00B56EC4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адача </w:t>
      </w:r>
      <w:r w:rsidR="007159BE" w:rsidRPr="0027485F">
        <w:rPr>
          <w:rFonts w:ascii="Times New Roman" w:hAnsi="Times New Roman" w:cs="Times New Roman"/>
          <w:b/>
          <w:sz w:val="28"/>
          <w:szCs w:val="28"/>
          <w:lang w:val="uk-UA"/>
        </w:rPr>
        <w:t>С</w:t>
      </w:r>
      <w:r w:rsidR="002325B4">
        <w:rPr>
          <w:rFonts w:ascii="Times New Roman" w:hAnsi="Times New Roman" w:cs="Times New Roman"/>
          <w:b/>
          <w:sz w:val="28"/>
          <w:szCs w:val="28"/>
        </w:rPr>
        <w:t>'</w:t>
      </w:r>
      <w:r w:rsidR="00B56EC4"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B56EC4" w:rsidRPr="0027485F">
        <w:rPr>
          <w:rFonts w:ascii="Times New Roman" w:hAnsi="Times New Roman" w:cs="Times New Roman"/>
          <w:sz w:val="28"/>
          <w:szCs w:val="28"/>
          <w:lang w:val="uk-UA"/>
        </w:rPr>
        <w:t>має розв’язок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56EC4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Серед множини оптимальних розв’язків задачі </w:t>
      </w:r>
      <w:r w:rsidR="007159BE" w:rsidRPr="0027485F">
        <w:rPr>
          <w:rFonts w:ascii="Times New Roman" w:hAnsi="Times New Roman" w:cs="Times New Roman"/>
          <w:b/>
          <w:sz w:val="28"/>
          <w:szCs w:val="28"/>
          <w:lang w:val="uk-UA"/>
        </w:rPr>
        <w:t>С</w:t>
      </w:r>
      <w:r w:rsidR="002325B4">
        <w:rPr>
          <w:rFonts w:ascii="Times New Roman" w:hAnsi="Times New Roman" w:cs="Times New Roman"/>
          <w:b/>
          <w:sz w:val="28"/>
          <w:szCs w:val="28"/>
        </w:rPr>
        <w:t>'</w:t>
      </w:r>
      <w:r w:rsidR="00B56EC4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находяться оптимальні розв’язки задачі </w:t>
      </w:r>
      <w:r w:rsidR="00B56EC4" w:rsidRPr="0027485F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="002325B4">
        <w:rPr>
          <w:rFonts w:ascii="Times New Roman" w:hAnsi="Times New Roman" w:cs="Times New Roman"/>
          <w:b/>
          <w:sz w:val="28"/>
          <w:szCs w:val="28"/>
        </w:rPr>
        <w:t>'</w:t>
      </w:r>
      <w:r w:rsidR="00815FF1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653C5" w:rsidRPr="0027485F" w:rsidRDefault="00B653C5" w:rsidP="00A155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Розв'яз</w:t>
      </w:r>
      <w:r w:rsidR="008E11FC" w:rsidRPr="0027485F">
        <w:rPr>
          <w:rFonts w:ascii="Times New Roman" w:hAnsi="Times New Roman" w:cs="Times New Roman"/>
          <w:sz w:val="28"/>
          <w:szCs w:val="28"/>
          <w:lang w:val="uk-UA"/>
        </w:rPr>
        <w:t>ання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адачі </w:t>
      </w:r>
      <w:r w:rsidRPr="0027485F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="002325B4">
        <w:rPr>
          <w:rFonts w:ascii="Times New Roman" w:hAnsi="Times New Roman" w:cs="Times New Roman"/>
          <w:b/>
          <w:sz w:val="28"/>
          <w:szCs w:val="28"/>
        </w:rPr>
        <w:t>'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еквівалентн</w:t>
      </w:r>
      <w:r w:rsidR="00A15561" w:rsidRPr="0027485F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находженню </w:t>
      </w:r>
      <w:proofErr w:type="spellStart"/>
      <w:r w:rsidRPr="0027485F">
        <w:rPr>
          <w:rFonts w:ascii="Times New Roman" w:hAnsi="Times New Roman" w:cs="Times New Roman"/>
          <w:sz w:val="28"/>
          <w:szCs w:val="28"/>
          <w:lang w:val="uk-UA"/>
        </w:rPr>
        <w:t>сідлової</w:t>
      </w:r>
      <w:proofErr w:type="spellEnd"/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точки функціонала Лагранжа.</w:t>
      </w:r>
    </w:p>
    <w:p w:rsidR="00B653C5" w:rsidRPr="0027485F" w:rsidRDefault="00B653C5" w:rsidP="00ED1D6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Введемо функціонал Лагранжа для задачі </w:t>
      </w:r>
      <w:r w:rsidRPr="0027485F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="002325B4">
        <w:rPr>
          <w:rFonts w:ascii="Times New Roman" w:hAnsi="Times New Roman" w:cs="Times New Roman"/>
          <w:b/>
          <w:sz w:val="28"/>
          <w:szCs w:val="28"/>
        </w:rPr>
        <w:t>'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наступним чином: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7"/>
        <w:gridCol w:w="963"/>
      </w:tblGrid>
      <w:tr w:rsidR="004950C6" w:rsidRPr="0027485F" w:rsidTr="004950C6">
        <w:tc>
          <w:tcPr>
            <w:tcW w:w="8607" w:type="dxa"/>
          </w:tcPr>
          <w:p w:rsidR="004950C6" w:rsidRPr="0027485F" w:rsidRDefault="004950C6" w:rsidP="0042656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Times New Roman" w:hAnsi="Cambria Math" w:cs="Times New Roman"/>
                    <w:sz w:val="28"/>
                    <w:szCs w:val="28"/>
                    <w:lang w:val="uk-UA"/>
                  </w:rPr>
                  <m:t>h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∙</m:t>
                        </m:r>
                      </m:e>
                    </m:d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 xml:space="preserve">,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∙</m:t>
                        </m:r>
                      </m:e>
                    </m:d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+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sup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j=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M</m:t>
                        </m:r>
                      </m:sup>
                      <m:e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ψ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b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(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ρ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j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</m:e>
                            </m:d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dx</m:t>
                            </m:r>
                            <m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-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 xml:space="preserve"> 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</m:e>
                        </m:nary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)</m:t>
                        </m:r>
                      </m:e>
                    </m:nary>
                  </m:e>
                </m:nary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,</m:t>
                </m:r>
              </m:oMath>
            </m:oMathPara>
          </w:p>
        </w:tc>
        <w:tc>
          <w:tcPr>
            <w:tcW w:w="963" w:type="dxa"/>
            <w:vAlign w:val="center"/>
          </w:tcPr>
          <w:p w:rsidR="004950C6" w:rsidRPr="0027485F" w:rsidRDefault="0027485F" w:rsidP="00896C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896C92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  <w:r w:rsidR="004950C6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B653C5" w:rsidRPr="0027485F" w:rsidRDefault="00B653C5" w:rsidP="00ED1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j</m:t>
            </m:r>
          </m:sup>
        </m:sSubSup>
      </m:oMath>
      <w:r w:rsidR="00106DCA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E259B" w:rsidRPr="0027485F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="00106DCA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25370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ійсні </w:t>
      </w:r>
      <w:r w:rsidR="004841B7" w:rsidRPr="0027485F">
        <w:rPr>
          <w:rFonts w:ascii="Times New Roman" w:hAnsi="Times New Roman" w:cs="Times New Roman"/>
          <w:sz w:val="28"/>
          <w:szCs w:val="28"/>
          <w:lang w:val="uk-UA"/>
        </w:rPr>
        <w:t>невід’ємні</w:t>
      </w:r>
      <w:r w:rsidR="00425370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числа</w:t>
      </w:r>
      <w:r w:rsidR="004841B7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i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=1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N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j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= 1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M</m:t>
        </m:r>
      </m:oMath>
      <w:r w:rsidR="004841B7" w:rsidRPr="0027485F">
        <w:rPr>
          <w:rFonts w:ascii="Times New Roman" w:hAnsi="Times New Roman" w:cs="Times New Roman"/>
          <w:sz w:val="28"/>
          <w:szCs w:val="28"/>
          <w:lang w:val="uk-UA"/>
        </w:rPr>
        <w:t>),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λ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∈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Г</m:t>
        </m:r>
      </m:oMath>
      <w:r w:rsidR="002B156E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73FB5" w:rsidRPr="0027485F">
        <w:rPr>
          <w:rFonts w:ascii="Times New Roman" w:hAnsi="Times New Roman" w:cs="Times New Roman"/>
          <w:sz w:val="28"/>
          <w:szCs w:val="28"/>
          <w:lang w:val="uk-UA"/>
        </w:rPr>
        <w:t>для</w:t>
      </w:r>
      <w:r w:rsidR="002B156E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="00673FB5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73FB5" w:rsidRPr="0027485F" w:rsidRDefault="00673FB5" w:rsidP="00ED1D6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Пару (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∙</m:t>
            </m:r>
          </m:e>
        </m:d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*</m:t>
            </m:r>
          </m:sup>
        </m:sSup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будемо називати сідловою точкою функціонала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8E46FC" w:rsidRPr="0027485F">
        <w:rPr>
          <w:rFonts w:ascii="Times New Roman" w:hAnsi="Times New Roman" w:cs="Times New Roman"/>
          <w:sz w:val="28"/>
          <w:szCs w:val="28"/>
        </w:rPr>
        <w:t>11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на множині </w:t>
      </w:r>
      <m:oMath>
        <m:r>
          <w:rPr>
            <w:rFonts w:ascii="Cambria Math" w:hAnsi="Times New Roman" w:cs="Times New Roman"/>
            <w:sz w:val="28"/>
            <w:szCs w:val="28"/>
            <w:lang w:val="uk-UA"/>
          </w:rPr>
          <m:t>Г×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Λ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>, де</w:t>
      </w:r>
    </w:p>
    <w:p w:rsidR="00673FB5" w:rsidRPr="0027485F" w:rsidRDefault="00673FB5" w:rsidP="00ED1D6B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Λ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ψ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=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ψ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1</m:t>
                      </m:r>
                    </m:sup>
                  </m:sSub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…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, </m:t>
                  </m:r>
                  <m:sSubSup>
                    <m:sSubSup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ψ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 xml:space="preserve">,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…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ψ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1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 xml:space="preserve">,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…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ψ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M</m:t>
                      </m:r>
                    </m:sup>
                  </m:sSubSup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∈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 xml:space="preserve">: </m:t>
              </m:r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ψ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j</m:t>
                  </m:r>
                </m:sup>
              </m:sSub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≥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 xml:space="preserve">0,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i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=1,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…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,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N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,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j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= 1,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…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,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M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,</m:t>
          </m:r>
        </m:oMath>
      </m:oMathPara>
    </w:p>
    <w:p w:rsidR="00673FB5" w:rsidRPr="0027485F" w:rsidRDefault="00673FB5" w:rsidP="00ED1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якщо</w:t>
      </w:r>
    </w:p>
    <w:p w:rsidR="00673FB5" w:rsidRPr="0027485F" w:rsidRDefault="00673FB5" w:rsidP="00ED1D6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Times New Roman" w:hAnsi="Cambria Math" w:cs="Times New Roman"/>
              <w:sz w:val="28"/>
              <w:szCs w:val="28"/>
              <w:lang w:val="uk-UA"/>
            </w:rPr>
            <m:t>h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Times New Roman" w:hAnsi="Cambria Math" w:cs="Times New Roman"/>
                      <w:sz w:val="28"/>
                      <w:szCs w:val="28"/>
                      <w:lang w:val="uk-UA"/>
                    </w:rPr>
                    <m:t>*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m:t>∙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ψ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≤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(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λ</m:t>
              </m:r>
            </m:e>
            <m:sub>
              <m:r>
                <w:rPr>
                  <w:rFonts w:ascii="Times New Roman" w:hAnsi="Cambria Math" w:cs="Times New Roman"/>
                  <w:sz w:val="28"/>
                  <w:szCs w:val="28"/>
                  <w:lang w:val="uk-UA"/>
                </w:rPr>
                <m:t>*</m:t>
              </m:r>
            </m:sub>
          </m:sSub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Times New Roman" w:hAnsi="Times New Roman" w:cs="Times New Roman"/>
                  <w:sz w:val="28"/>
                  <w:szCs w:val="28"/>
                  <w:lang w:val="uk-UA"/>
                </w:rPr>
                <m:t>∙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ψ</m:t>
              </m:r>
            </m:e>
            <m:sup>
              <m:r>
                <m:rPr>
                  <m:sty m:val="p"/>
                </m:rPr>
                <w:rPr>
                  <w:rFonts w:ascii="Times New Roman" w:hAnsi="Cambria Math" w:cs="Times New Roman"/>
                  <w:sz w:val="28"/>
                  <w:szCs w:val="28"/>
                  <w:lang w:val="uk-UA"/>
                </w:rPr>
                <m:t>*</m:t>
              </m:r>
            </m:sup>
          </m:s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)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≤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(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λ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Times New Roman" w:hAnsi="Times New Roman" w:cs="Times New Roman"/>
                  <w:sz w:val="28"/>
                  <w:szCs w:val="28"/>
                  <w:lang w:val="uk-UA"/>
                </w:rPr>
                <m:t>∙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ψ</m:t>
              </m:r>
            </m:e>
            <m:sup>
              <m:r>
                <m:rPr>
                  <m:sty m:val="p"/>
                </m:rPr>
                <w:rPr>
                  <w:rFonts w:ascii="Times New Roman" w:hAnsi="Cambria Math" w:cs="Times New Roman"/>
                  <w:sz w:val="28"/>
                  <w:szCs w:val="28"/>
                  <w:lang w:val="uk-UA"/>
                </w:rPr>
                <m:t>*</m:t>
              </m:r>
            </m:sup>
          </m:s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) </m:t>
          </m:r>
        </m:oMath>
      </m:oMathPara>
    </w:p>
    <w:p w:rsidR="007629DA" w:rsidRPr="0027485F" w:rsidRDefault="007629DA" w:rsidP="00ED1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ля всіх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λ∈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Г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ψ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m:t>∈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Λ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>, або</w:t>
      </w:r>
    </w:p>
    <w:p w:rsidR="007629DA" w:rsidRPr="0027485F" w:rsidRDefault="007629DA" w:rsidP="00ED1D6B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Times New Roman" w:hAnsi="Cambria Math" w:cs="Times New Roman"/>
              <w:sz w:val="28"/>
              <w:szCs w:val="28"/>
              <w:lang w:val="en-US"/>
            </w:rPr>
            <m:t>h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Times New Roman" w:hAnsi="Cambria Math" w:cs="Times New Roman"/>
                      <w:sz w:val="28"/>
                      <w:szCs w:val="28"/>
                      <w:lang w:val="uk-UA"/>
                    </w:rPr>
                    <m:t>*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m:t>∙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, </m:t>
              </m:r>
              <m:sSup>
                <m:sSup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ψ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Cambria Math" w:cs="Times New Roman"/>
                      <w:sz w:val="28"/>
                      <w:szCs w:val="28"/>
                      <w:lang w:val="uk-UA"/>
                    </w:rPr>
                    <m:t>*</m:t>
                  </m:r>
                </m:sup>
              </m:sSup>
            </m:e>
          </m:d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func>
            <m:func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min</m:t>
                  </m:r>
                </m:e>
                <m:lim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∈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Г</m:t>
                  </m:r>
                </m:lim>
              </m:limLow>
            </m:fName>
            <m:e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US"/>
                        </w:rPr>
                        <m:t>sup</m:t>
                      </m:r>
                    </m:e>
                    <m:lim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ψ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∈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Λ</m:t>
                      </m:r>
                    </m:lim>
                  </m:limLow>
                </m:fName>
                <m:e>
                  <m:r>
                    <w:rPr>
                      <w:rFonts w:ascii="Times New Roman" w:hAnsi="Cambria Math" w:cs="Times New Roman"/>
                      <w:sz w:val="28"/>
                      <w:szCs w:val="28"/>
                      <w:lang w:val="uk-UA"/>
                    </w:rPr>
                    <m:t>h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λ</m:t>
                      </m:r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  <w:lang w:val="uk-UA"/>
                            </w:rPr>
                            <m:t>∙</m:t>
                          </m:r>
                        </m:e>
                      </m:d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 xml:space="preserve">, 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ψ</m:t>
                      </m:r>
                    </m:e>
                  </m:d>
                </m:e>
              </m:func>
            </m:e>
          </m:func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func>
            <m:func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max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ψ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∈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lim>
              </m:limLow>
            </m:fName>
            <m:e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US"/>
                        </w:rPr>
                        <m:t>inf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λ∈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Г</m:t>
                      </m:r>
                    </m:lim>
                  </m:limLow>
                </m:fName>
                <m:e>
                  <m:r>
                    <w:rPr>
                      <w:rFonts w:ascii="Times New Roman" w:hAnsi="Cambria Math" w:cs="Times New Roman"/>
                      <w:sz w:val="28"/>
                      <w:szCs w:val="28"/>
                      <w:lang w:val="uk-UA"/>
                    </w:rPr>
                    <m:t>h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λ</m:t>
                      </m:r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  <w:lang w:val="uk-UA"/>
                            </w:rPr>
                            <m:t>∙</m:t>
                          </m:r>
                        </m:e>
                      </m:d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 xml:space="preserve">, 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ψ</m:t>
                      </m:r>
                    </m:e>
                  </m:d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.</m:t>
                  </m:r>
                </m:e>
              </m:func>
            </m:e>
          </m:func>
        </m:oMath>
      </m:oMathPara>
    </w:p>
    <w:p w:rsidR="007629DA" w:rsidRPr="0027485F" w:rsidRDefault="007629DA" w:rsidP="00ED1D6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Позначимо</w:t>
      </w:r>
      <w:r w:rsidR="002A2B5C">
        <w:rPr>
          <w:rFonts w:ascii="Times New Roman" w:hAnsi="Times New Roman" w:cs="Times New Roman"/>
          <w:sz w:val="28"/>
          <w:szCs w:val="28"/>
          <w:lang w:val="uk-UA"/>
        </w:rPr>
        <w:t xml:space="preserve">, відповідно до </w:t>
      </w:r>
      <w:r w:rsidR="002A2B5C" w:rsidRPr="003722EB">
        <w:rPr>
          <w:rFonts w:ascii="Times New Roman" w:hAnsi="Times New Roman" w:cs="Times New Roman"/>
          <w:sz w:val="28"/>
          <w:szCs w:val="28"/>
        </w:rPr>
        <w:t>[1]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7"/>
        <w:gridCol w:w="963"/>
      </w:tblGrid>
      <w:tr w:rsidR="000B1D84" w:rsidRPr="0027485F" w:rsidTr="000B1D84">
        <w:tc>
          <w:tcPr>
            <w:tcW w:w="8607" w:type="dxa"/>
          </w:tcPr>
          <w:p w:rsidR="000B1D84" w:rsidRPr="0027485F" w:rsidRDefault="000B1D84" w:rsidP="0042656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G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US"/>
                          </w:rPr>
                          <m:t>inf</m:t>
                        </m:r>
                      </m:e>
                      <m:li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λ∈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Г</m:t>
                        </m:r>
                      </m:lim>
                    </m:limLow>
                  </m:fName>
                  <m:e>
                    <m:r>
                      <w:rPr>
                        <w:rFonts w:ascii="Times New Roman" w:hAnsi="Cambria Math" w:cs="Times New Roman"/>
                        <w:sz w:val="28"/>
                        <w:szCs w:val="28"/>
                        <w:lang w:val="uk-UA"/>
                      </w:rPr>
                      <m:t>h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λ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ψ</m:t>
                        </m:r>
                      </m:e>
                    </m:d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 xml:space="preserve">,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∈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.</m:t>
                    </m:r>
                  </m:e>
                </m:func>
              </m:oMath>
            </m:oMathPara>
          </w:p>
        </w:tc>
        <w:tc>
          <w:tcPr>
            <w:tcW w:w="963" w:type="dxa"/>
          </w:tcPr>
          <w:p w:rsidR="000B1D84" w:rsidRPr="0027485F" w:rsidRDefault="0027485F" w:rsidP="00896C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896C92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  <w:r w:rsidR="000B1D84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7629DA" w:rsidRPr="0027485F" w:rsidRDefault="007629DA" w:rsidP="00ED1D6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Задача</w:t>
      </w:r>
      <w:r w:rsidR="00A35119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двоїста до задачі </w:t>
      </w:r>
      <w:r w:rsidR="00A35119" w:rsidRPr="0027485F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="002325B4">
        <w:rPr>
          <w:rFonts w:ascii="Times New Roman" w:hAnsi="Times New Roman" w:cs="Times New Roman"/>
          <w:b/>
          <w:sz w:val="28"/>
          <w:szCs w:val="28"/>
        </w:rPr>
        <w:t>'</w:t>
      </w:r>
      <w:r w:rsidR="00A35119" w:rsidRPr="0027485F">
        <w:rPr>
          <w:rFonts w:ascii="Times New Roman" w:hAnsi="Times New Roman" w:cs="Times New Roman"/>
          <w:sz w:val="28"/>
          <w:szCs w:val="28"/>
          <w:lang w:val="uk-UA"/>
        </w:rPr>
        <w:t>, має вигляд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7"/>
        <w:gridCol w:w="963"/>
      </w:tblGrid>
      <w:tr w:rsidR="000B1D84" w:rsidRPr="0027485F" w:rsidTr="00426567">
        <w:tc>
          <w:tcPr>
            <w:tcW w:w="8607" w:type="dxa"/>
          </w:tcPr>
          <w:p w:rsidR="000B1D84" w:rsidRPr="0027485F" w:rsidRDefault="000B1D84" w:rsidP="0042656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G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→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max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ψ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∈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Λ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.</m:t>
                </m:r>
              </m:oMath>
            </m:oMathPara>
          </w:p>
        </w:tc>
        <w:tc>
          <w:tcPr>
            <w:tcW w:w="963" w:type="dxa"/>
          </w:tcPr>
          <w:p w:rsidR="000B1D84" w:rsidRPr="0027485F" w:rsidRDefault="0027485F" w:rsidP="00896C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896C92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  <w:r w:rsidR="000B1D84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FD1D9F" w:rsidRPr="0027485F" w:rsidRDefault="00D15204" w:rsidP="00ED1D6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ля знаходження </w:t>
      </w:r>
      <w:proofErr w:type="spellStart"/>
      <w:r w:rsidRPr="0027485F">
        <w:rPr>
          <w:rFonts w:ascii="Times New Roman" w:hAnsi="Times New Roman" w:cs="Times New Roman"/>
          <w:sz w:val="28"/>
          <w:szCs w:val="28"/>
          <w:lang w:val="uk-UA"/>
        </w:rPr>
        <w:t>сідло</w:t>
      </w:r>
      <w:r w:rsidR="00B775D9" w:rsidRPr="0027485F">
        <w:rPr>
          <w:rFonts w:ascii="Times New Roman" w:hAnsi="Times New Roman" w:cs="Times New Roman"/>
          <w:sz w:val="28"/>
          <w:szCs w:val="28"/>
          <w:lang w:val="uk-UA"/>
        </w:rPr>
        <w:t>вої</w:t>
      </w:r>
      <w:proofErr w:type="spellEnd"/>
      <w:r w:rsidR="00B775D9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точки функціонала Лагранжа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8E46FC" w:rsidRPr="0027485F">
        <w:rPr>
          <w:rFonts w:ascii="Times New Roman" w:hAnsi="Times New Roman" w:cs="Times New Roman"/>
          <w:sz w:val="28"/>
          <w:szCs w:val="28"/>
        </w:rPr>
        <w:t>11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конкретизуємо двоїсту задачу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8E46FC" w:rsidRPr="0027485F">
        <w:rPr>
          <w:rFonts w:ascii="Times New Roman" w:hAnsi="Times New Roman" w:cs="Times New Roman"/>
          <w:sz w:val="28"/>
          <w:szCs w:val="28"/>
        </w:rPr>
        <w:t>13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. Підставивши до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8E46FC" w:rsidRPr="0027485F">
        <w:rPr>
          <w:rFonts w:ascii="Times New Roman" w:hAnsi="Times New Roman" w:cs="Times New Roman"/>
          <w:sz w:val="28"/>
          <w:szCs w:val="28"/>
        </w:rPr>
        <w:t>12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вираз для </w:t>
      </w:r>
      <m:oMath>
        <m:r>
          <w:rPr>
            <w:rFonts w:ascii="Times New Roman" w:hAnsi="Cambria Math" w:cs="Times New Roman"/>
            <w:sz w:val="28"/>
            <w:szCs w:val="28"/>
            <w:lang w:val="uk-UA"/>
          </w:rPr>
          <m:t>h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8"/>
                    <w:szCs w:val="28"/>
                    <w:lang w:val="uk-UA"/>
                  </w:rPr>
                  <m:t>∙</m:t>
                </m:r>
              </m:e>
            </m:d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,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</m:d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8E46FC" w:rsidRPr="0027485F">
        <w:rPr>
          <w:rFonts w:ascii="Times New Roman" w:hAnsi="Times New Roman" w:cs="Times New Roman"/>
          <w:sz w:val="28"/>
          <w:szCs w:val="28"/>
        </w:rPr>
        <w:t>11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), отримаємо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7"/>
        <w:gridCol w:w="963"/>
      </w:tblGrid>
      <w:tr w:rsidR="000B1D84" w:rsidRPr="0027485F" w:rsidTr="000B1D84">
        <w:tc>
          <w:tcPr>
            <w:tcW w:w="8607" w:type="dxa"/>
          </w:tcPr>
          <w:p w:rsidR="000B1D84" w:rsidRPr="0027485F" w:rsidRDefault="000B1D84" w:rsidP="000B1D8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G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limLow>
                  <m:limLow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min</m:t>
                    </m:r>
                  </m:e>
                  <m:li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∈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Г</m:t>
                    </m:r>
                  </m:lim>
                </m:limLow>
                <m:r>
                  <w:rPr>
                    <w:rFonts w:ascii="Times New Roman" w:hAnsi="Cambria Math" w:cs="Times New Roman"/>
                    <w:sz w:val="28"/>
                    <w:szCs w:val="28"/>
                    <w:lang w:val="uk-UA"/>
                  </w:rPr>
                  <m:t>h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∙</m:t>
                        </m:r>
                      </m:e>
                    </m:d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 xml:space="preserve">,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</m:oMath>
            </m:oMathPara>
          </w:p>
          <w:p w:rsidR="000B1D84" w:rsidRPr="0027485F" w:rsidRDefault="000B1D84" w:rsidP="000B1D84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min</m:t>
                        </m:r>
                      </m:e>
                      <m:li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λ∈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Г</m:t>
                        </m:r>
                      </m:lim>
                    </m:limLow>
                  </m:fName>
                  <m:e>
                    <m:nary>
                      <m:naryPr>
                        <m:limLoc m:val="subSup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N</m:t>
                            </m:r>
                          </m:sup>
                          <m:e>
                            <m:nary>
                              <m:naryPr>
                                <m:chr m:val="∑"/>
                                <m:limLoc m:val="undOvr"/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=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M</m:t>
                                </m:r>
                              </m:sup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c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Times New Roman" w:cs="Times New Roman"/>
                                            <w:i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x</m:t>
                                        </m:r>
                                        <m:r>
                                          <w:rPr>
                                            <w:rFonts w:ascii="Cambria Math" w:hAnsi="Times New Roman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Times New Roman" w:cs="Times New Roman"/>
                                                <w:i/>
                                                <w:sz w:val="28"/>
                                                <w:szCs w:val="28"/>
                                                <w:lang w:val="uk-UA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  <w:lang w:val="uk-UA"/>
                                              </w:rPr>
                                              <m:t>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  <w:lang w:val="uk-UA"/>
                                              </w:rPr>
                                              <m:t>i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Times New Roman" w:cs="Times New Roman"/>
                                            <w:i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i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j</m:t>
                                        </m:r>
                                      </m:sup>
                                    </m:sSubSup>
                                  </m:e>
                                </m:d>
                                <m:sSup>
                                  <m:sSup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ρ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j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</m:d>
                                <m:sSub>
                                  <m:sSub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dx</m:t>
                                </m:r>
                              </m:e>
                            </m:nary>
                          </m:e>
                        </m:nary>
                      </m:e>
                    </m:nary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uk-UA"/>
                      </w:rPr>
                      <m:t>-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N</m:t>
                        </m:r>
                      </m:sup>
                      <m:e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M</m:t>
                            </m:r>
                          </m:sup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</m:e>
                        </m:nary>
                      </m:e>
                    </m:nary>
                  </m:e>
                </m:func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</m:oMath>
            </m:oMathPara>
          </w:p>
          <w:p w:rsidR="000B1D84" w:rsidRPr="0027485F" w:rsidRDefault="00373B58" w:rsidP="000B1D8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ψ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∈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Λ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.</m:t>
              </m:r>
            </m:oMath>
            <w:r w:rsidR="000B1D84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ab/>
            </w:r>
          </w:p>
        </w:tc>
        <w:tc>
          <w:tcPr>
            <w:tcW w:w="963" w:type="dxa"/>
            <w:vAlign w:val="center"/>
          </w:tcPr>
          <w:p w:rsidR="000B1D84" w:rsidRPr="0027485F" w:rsidRDefault="0027485F" w:rsidP="00896C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(2.</w:t>
            </w:r>
            <w:r w:rsidR="00896C92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</w:t>
            </w:r>
            <w:r w:rsidR="000B1D84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D15204" w:rsidRPr="0027485F" w:rsidRDefault="00D15204" w:rsidP="00ED1D6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Мінімальне значення функціоналу </w:t>
      </w:r>
      <m:oMath>
        <m:r>
          <w:rPr>
            <w:rFonts w:ascii="Times New Roman" w:hAnsi="Cambria Math" w:cs="Times New Roman"/>
            <w:sz w:val="28"/>
            <w:szCs w:val="28"/>
            <w:lang w:val="uk-UA"/>
          </w:rPr>
          <m:t>h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8"/>
                    <w:szCs w:val="28"/>
                    <w:lang w:val="uk-UA"/>
                  </w:rPr>
                  <m:t>∙</m:t>
                </m:r>
              </m:e>
            </m:d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,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</m:d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D474A3" w:rsidRPr="0027485F">
        <w:rPr>
          <w:rFonts w:ascii="Times New Roman" w:hAnsi="Times New Roman" w:cs="Times New Roman"/>
          <w:sz w:val="28"/>
          <w:szCs w:val="28"/>
        </w:rPr>
        <w:t>14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для кожного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ψ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m:t>∈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Λ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досягається</w:t>
      </w:r>
      <w:r w:rsidR="00F96364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на вектор-функції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λ</m:t>
                </m:r>
              </m:e>
              <m:sub>
                <m:r>
                  <w:rPr>
                    <w:rFonts w:ascii="Times New Roman" w:hAnsi="Cambria Math" w:cs="Times New Roman"/>
                    <w:sz w:val="28"/>
                    <w:szCs w:val="28"/>
                    <w:lang w:val="uk-UA"/>
                  </w:rPr>
                  <m:t>*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d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,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…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, 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λ</m:t>
                </m:r>
              </m:e>
              <m:sub>
                <m:r>
                  <w:rPr>
                    <w:rFonts w:ascii="Times New Roman" w:hAnsi="Cambria Math" w:cs="Times New Roman"/>
                    <w:sz w:val="28"/>
                    <w:szCs w:val="28"/>
                    <w:lang w:val="uk-UA"/>
                  </w:rPr>
                  <m:t>*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d>
          </m:e>
        </m:d>
      </m:oMath>
      <w:r w:rsidR="000A6DBD" w:rsidRPr="0027485F">
        <w:rPr>
          <w:rFonts w:ascii="Times New Roman" w:hAnsi="Times New Roman" w:cs="Times New Roman"/>
          <w:sz w:val="28"/>
          <w:szCs w:val="28"/>
        </w:rPr>
        <w:t xml:space="preserve">, </w:t>
      </w:r>
      <w:r w:rsidR="000A6DBD" w:rsidRPr="0027485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0A6DBD" w:rsidRPr="0027485F">
        <w:rPr>
          <w:rFonts w:ascii="Times New Roman" w:hAnsi="Times New Roman" w:cs="Times New Roman"/>
          <w:sz w:val="28"/>
          <w:szCs w:val="28"/>
        </w:rPr>
        <w:t>-</w:t>
      </w:r>
      <w:r w:rsidR="000A6DBD" w:rsidRPr="0027485F">
        <w:rPr>
          <w:rFonts w:ascii="Times New Roman" w:hAnsi="Times New Roman" w:cs="Times New Roman"/>
          <w:sz w:val="28"/>
          <w:szCs w:val="28"/>
          <w:lang w:val="uk-UA"/>
        </w:rPr>
        <w:t>та компонента якої має вигляд</w:t>
      </w:r>
    </w:p>
    <w:tbl>
      <w:tblPr>
        <w:tblStyle w:val="ad"/>
        <w:tblW w:w="976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6"/>
        <w:gridCol w:w="893"/>
      </w:tblGrid>
      <w:tr w:rsidR="000B1D84" w:rsidRPr="0027485F" w:rsidTr="00896C92">
        <w:tc>
          <w:tcPr>
            <w:tcW w:w="8897" w:type="dxa"/>
          </w:tcPr>
          <w:p w:rsidR="000B1D84" w:rsidRPr="0027485F" w:rsidRDefault="00C12A9A" w:rsidP="00373B5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</m:e>
                  <m:sub>
                    <m:r>
                      <w:rPr>
                        <w:rFonts w:ascii="Times New Roman" w:hAnsi="Cambria Math" w:cs="Times New Roman"/>
                        <w:sz w:val="28"/>
                        <w:szCs w:val="28"/>
                        <w:lang w:val="uk-UA"/>
                      </w:rPr>
                      <m:t>*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eqArr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1, 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якщо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j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M</m:t>
                            </m:r>
                          </m:sup>
                          <m:e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c</m:t>
                            </m:r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τ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</m:sSub>
                              </m:e>
                            </m:d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)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ρ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</m:e>
                            </m:d>
                          </m:e>
                        </m:nary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≤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M</m:t>
                            </m:r>
                          </m:sup>
                          <m:e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c</m:t>
                            </m:r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τ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k</m:t>
                                    </m:r>
                                  </m:sub>
                                </m:sSub>
                              </m:e>
                            </m:d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k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k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</m:e>
                        </m:nary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)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ρ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x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≠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k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м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.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в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.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для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∈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1,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…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N, 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тоді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∈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Times New Roman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*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  <m:ctrlPr>
                          <w:rPr>
                            <w:rFonts w:ascii="Cambria Math" w:eastAsia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0,  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в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інших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випадках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тоді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∈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\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Times New Roman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*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872" w:type="dxa"/>
            <w:vAlign w:val="center"/>
          </w:tcPr>
          <w:p w:rsidR="000B1D84" w:rsidRPr="0027485F" w:rsidRDefault="0027485F" w:rsidP="00896C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896C92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</w:t>
            </w:r>
            <w:r w:rsidR="000B1D84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D369FA" w:rsidRPr="0027485F" w:rsidRDefault="00017D81" w:rsidP="00ED1D6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ідставивши в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D474A3" w:rsidRPr="0027485F">
        <w:rPr>
          <w:rFonts w:ascii="Times New Roman" w:hAnsi="Times New Roman" w:cs="Times New Roman"/>
          <w:sz w:val="28"/>
          <w:szCs w:val="28"/>
        </w:rPr>
        <w:t>14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замість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вираз із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D474A3" w:rsidRPr="0027485F">
        <w:rPr>
          <w:rFonts w:ascii="Times New Roman" w:hAnsi="Times New Roman" w:cs="Times New Roman"/>
          <w:sz w:val="28"/>
          <w:szCs w:val="28"/>
        </w:rPr>
        <w:t>15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і враховуючи, що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адовольняє умові </w:t>
      </w:r>
      <m:oMath>
        <m:nary>
          <m:naryPr>
            <m:chr m:val="∑"/>
            <m:limLoc m:val="undOvr"/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d>
          </m:e>
        </m:nary>
        <m:r>
          <w:rPr>
            <w:rFonts w:ascii="Cambria Math" w:hAnsi="Times New Roman" w:cs="Times New Roman"/>
            <w:sz w:val="28"/>
            <w:szCs w:val="28"/>
            <w:lang w:val="uk-UA"/>
          </w:rPr>
          <m:t>=1</m:t>
        </m:r>
      </m:oMath>
      <w:r w:rsidR="009D50F3" w:rsidRPr="0027485F">
        <w:rPr>
          <w:rFonts w:ascii="Times New Roman" w:hAnsi="Times New Roman" w:cs="Times New Roman"/>
          <w:sz w:val="28"/>
          <w:szCs w:val="28"/>
        </w:rPr>
        <w:t xml:space="preserve"> </w:t>
      </w:r>
      <w:r w:rsidR="00A15561" w:rsidRPr="0027485F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D856B3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. в. для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="00D856B3" w:rsidRPr="0027485F">
        <w:rPr>
          <w:rFonts w:ascii="Times New Roman" w:hAnsi="Times New Roman" w:cs="Times New Roman"/>
          <w:sz w:val="28"/>
          <w:szCs w:val="28"/>
          <w:lang w:val="uk-UA"/>
        </w:rPr>
        <w:t>, отримаємо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7"/>
        <w:gridCol w:w="963"/>
      </w:tblGrid>
      <w:tr w:rsidR="000B1D84" w:rsidRPr="0027485F" w:rsidTr="00426567">
        <w:tc>
          <w:tcPr>
            <w:tcW w:w="8607" w:type="dxa"/>
          </w:tcPr>
          <w:p w:rsidR="000B1D84" w:rsidRPr="0027485F" w:rsidRDefault="000B1D84" w:rsidP="0042656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G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-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N</m:t>
                    </m:r>
                  </m:sup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M</m:t>
                        </m:r>
                      </m:sup>
                      <m:e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ψ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bSup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bSup>
                      </m:e>
                    </m:nary>
                  </m:e>
                </m:nary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+</m:t>
                </m:r>
                <m:nary>
                  <m:naryPr>
                    <m:limLoc m:val="subSup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Ω</m:t>
                    </m:r>
                  </m:sub>
                  <m:sup/>
                  <m:e>
                    <m:limLow>
                      <m:limLow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min</m:t>
                        </m:r>
                      </m:e>
                      <m:li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k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1,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…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N</m:t>
                        </m:r>
                      </m:lim>
                    </m:limLow>
                  </m:e>
                </m:nary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j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M</m:t>
                    </m:r>
                  </m:sup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c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x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k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k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</m:sup>
                    </m:sSubSup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ψ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k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</m:sup>
                    </m:sSubSup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)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ρ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dx</m:t>
                    </m:r>
                  </m:e>
                </m:nary>
              </m:oMath>
            </m:oMathPara>
          </w:p>
        </w:tc>
        <w:tc>
          <w:tcPr>
            <w:tcW w:w="963" w:type="dxa"/>
            <w:vAlign w:val="center"/>
          </w:tcPr>
          <w:p w:rsidR="000B1D84" w:rsidRPr="0027485F" w:rsidRDefault="0027485F" w:rsidP="00896C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896C92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  <w:r w:rsidR="000B1D84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D856B3" w:rsidRPr="0027485F" w:rsidRDefault="00D856B3" w:rsidP="00ED1D6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З вигляду оптимального розв'язку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D474A3" w:rsidRPr="0027485F">
        <w:rPr>
          <w:rFonts w:ascii="Times New Roman" w:hAnsi="Times New Roman" w:cs="Times New Roman"/>
          <w:sz w:val="28"/>
          <w:szCs w:val="28"/>
        </w:rPr>
        <w:t>15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27485F">
        <w:rPr>
          <w:rFonts w:ascii="Times New Roman" w:hAnsi="Times New Roman" w:cs="Times New Roman"/>
          <w:sz w:val="28"/>
          <w:szCs w:val="28"/>
        </w:rPr>
        <w:t xml:space="preserve">, за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припущенням</w:t>
      </w:r>
      <w:r w:rsidRPr="0027485F">
        <w:rPr>
          <w:rFonts w:ascii="Times New Roman" w:hAnsi="Times New Roman" w:cs="Times New Roman"/>
          <w:sz w:val="28"/>
          <w:szCs w:val="28"/>
        </w:rPr>
        <w:t xml:space="preserve">,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що виконуються умови</w:t>
      </w:r>
      <w:r w:rsidR="003347CD" w:rsidRPr="0027485F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ρ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j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  <w:lang w:val="uk-UA"/>
          </w:rPr>
          <m:t>≥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0</m:t>
        </m:r>
      </m:oMath>
      <w:r w:rsidR="00392AFC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для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>, слідує</w:t>
      </w:r>
      <w:r w:rsidR="009B2071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наступна теорема, аналогічно до </w:t>
      </w:r>
      <w:r w:rsidR="009B2071" w:rsidRPr="0027485F">
        <w:rPr>
          <w:rFonts w:ascii="Times New Roman" w:hAnsi="Times New Roman" w:cs="Times New Roman"/>
          <w:sz w:val="28"/>
          <w:szCs w:val="28"/>
        </w:rPr>
        <w:t>[1]</w:t>
      </w:r>
      <w:r w:rsidR="00896C92" w:rsidRPr="0027485F">
        <w:rPr>
          <w:rFonts w:ascii="Times New Roman" w:hAnsi="Times New Roman" w:cs="Times New Roman"/>
          <w:sz w:val="28"/>
          <w:szCs w:val="28"/>
        </w:rPr>
        <w:t>.</w:t>
      </w:r>
    </w:p>
    <w:p w:rsidR="00392AFC" w:rsidRPr="0027485F" w:rsidRDefault="00392AFC" w:rsidP="00ED1D6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Теорема. </w:t>
      </w:r>
      <w:r w:rsidR="00855D6E" w:rsidRPr="0027485F">
        <w:rPr>
          <w:rFonts w:ascii="Times New Roman" w:hAnsi="Times New Roman" w:cs="Times New Roman"/>
          <w:sz w:val="28"/>
          <w:szCs w:val="28"/>
          <w:lang w:val="uk-UA"/>
        </w:rPr>
        <w:t>Для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55D6E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того, щоб можливе розбиття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</w:rPr>
              <m:t>*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</m:oMath>
      <w:r w:rsidR="00855D6E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було оптимальним для задачі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D474A3" w:rsidRPr="0027485F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855D6E" w:rsidRPr="0027485F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6E259B" w:rsidRPr="0027485F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D474A3" w:rsidRPr="0027485F">
        <w:rPr>
          <w:rFonts w:ascii="Times New Roman" w:hAnsi="Times New Roman" w:cs="Times New Roman"/>
          <w:sz w:val="28"/>
          <w:szCs w:val="28"/>
          <w:lang w:val="uk-UA"/>
        </w:rPr>
        <w:t>6</w:t>
      </w:r>
      <w:r w:rsidR="00855D6E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, необхідно і достатньо існування дійсних констант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Times New Roman" w:cs="Times New Roman"/>
            <w:sz w:val="28"/>
            <w:szCs w:val="28"/>
          </w:rPr>
          <m:t>…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sup>
        </m:sSubSup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p>
        </m:sSubSup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M</m:t>
            </m:r>
          </m:sup>
        </m:sSubSup>
      </m:oMath>
      <w:r w:rsidR="009D50F3" w:rsidRPr="0027485F">
        <w:rPr>
          <w:rFonts w:ascii="Times New Roman" w:hAnsi="Times New Roman" w:cs="Times New Roman"/>
          <w:sz w:val="28"/>
          <w:szCs w:val="28"/>
        </w:rPr>
        <w:t xml:space="preserve"> </w:t>
      </w:r>
      <w:r w:rsidR="00855D6E" w:rsidRPr="0027485F">
        <w:rPr>
          <w:rFonts w:ascii="Times New Roman" w:hAnsi="Times New Roman" w:cs="Times New Roman"/>
          <w:sz w:val="28"/>
          <w:szCs w:val="28"/>
          <w:lang w:val="uk-UA"/>
        </w:rPr>
        <w:t>таких, що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7"/>
        <w:gridCol w:w="963"/>
      </w:tblGrid>
      <w:tr w:rsidR="000B1D84" w:rsidRPr="0027485F" w:rsidTr="000B1D84">
        <w:tc>
          <w:tcPr>
            <w:tcW w:w="8607" w:type="dxa"/>
          </w:tcPr>
          <w:p w:rsidR="000B1D84" w:rsidRPr="0027485F" w:rsidRDefault="00C12A9A" w:rsidP="0042656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j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M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c</m:t>
                        </m:r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x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τ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b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ψ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bSup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</m:ctrlPr>
                      </m:e>
                    </m:d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ρ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x</m:t>
                        </m:r>
                      </m:e>
                    </m:d>
                  </m:e>
                </m:nary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≤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j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M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c</m:t>
                        </m:r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x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τ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k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k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b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ψ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k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bSup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</m:ctrlPr>
                      </m:e>
                    </m:d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ρ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x</m:t>
                        </m:r>
                      </m:e>
                    </m:d>
                  </m:e>
                </m:nary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,</m:t>
                </m:r>
              </m:oMath>
            </m:oMathPara>
          </w:p>
          <w:p w:rsidR="000B1D84" w:rsidRPr="000712E4" w:rsidRDefault="000B1D84" w:rsidP="000712E4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≠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 xml:space="preserve">, 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м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.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в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.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для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∈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Ω</m:t>
                    </m:r>
                  </m:e>
                  <m:sub>
                    <m:r>
                      <w:rPr>
                        <w:rFonts w:ascii="Times New Roman" w:hAnsi="Cambria Math" w:cs="Times New Roman"/>
                        <w:sz w:val="28"/>
                        <w:szCs w:val="28"/>
                        <w:lang w:val="uk-UA"/>
                      </w:rPr>
                      <m:t>*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,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,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1,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…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, N.</m:t>
                </m:r>
              </m:oMath>
            </m:oMathPara>
          </w:p>
        </w:tc>
        <w:tc>
          <w:tcPr>
            <w:tcW w:w="963" w:type="dxa"/>
            <w:vAlign w:val="center"/>
          </w:tcPr>
          <w:p w:rsidR="000B1D84" w:rsidRPr="0027485F" w:rsidRDefault="0027485F" w:rsidP="00896C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896C92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  <w:r w:rsidR="000B1D84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855D6E" w:rsidRPr="0027485F" w:rsidRDefault="00D4466D" w:rsidP="00ED1D6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Наслідок с теореми.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В точках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x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що належать оптимальній границі підмножин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</m:sSub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k</m:t>
            </m:r>
          </m:sub>
        </m:sSub>
      </m:oMath>
      <w:r w:rsidR="002A2B5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455DC" w:rsidRPr="0027485F">
        <w:rPr>
          <w:rFonts w:ascii="Times New Roman" w:hAnsi="Times New Roman" w:cs="Times New Roman"/>
          <w:sz w:val="28"/>
          <w:szCs w:val="28"/>
          <w:lang w:val="uk-UA"/>
        </w:rPr>
        <w:t>в нерівності</w:t>
      </w:r>
      <w:r w:rsidR="000377D5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D474A3" w:rsidRPr="0027485F">
        <w:rPr>
          <w:rFonts w:ascii="Times New Roman" w:hAnsi="Times New Roman" w:cs="Times New Roman"/>
          <w:sz w:val="28"/>
          <w:szCs w:val="28"/>
        </w:rPr>
        <w:t>17</w:t>
      </w:r>
      <w:r w:rsidR="003455DC" w:rsidRPr="0027485F">
        <w:rPr>
          <w:rFonts w:ascii="Times New Roman" w:hAnsi="Times New Roman" w:cs="Times New Roman"/>
          <w:sz w:val="28"/>
          <w:szCs w:val="28"/>
          <w:lang w:val="uk-UA"/>
        </w:rPr>
        <w:t>) досягається знак рівності.</w:t>
      </w:r>
    </w:p>
    <w:p w:rsidR="003455DC" w:rsidRPr="0027485F" w:rsidRDefault="003455DC" w:rsidP="00ED1D6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Сформулюємо теорему, що являє </w:t>
      </w:r>
      <w:r w:rsidR="00134880">
        <w:rPr>
          <w:rFonts w:ascii="Times New Roman" w:hAnsi="Times New Roman" w:cs="Times New Roman"/>
          <w:sz w:val="28"/>
          <w:szCs w:val="28"/>
          <w:lang w:val="uk-UA"/>
        </w:rPr>
        <w:t>визначає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34880">
        <w:rPr>
          <w:rFonts w:ascii="Times New Roman" w:hAnsi="Times New Roman" w:cs="Times New Roman"/>
          <w:sz w:val="28"/>
          <w:szCs w:val="28"/>
          <w:lang w:val="uk-UA"/>
        </w:rPr>
        <w:t xml:space="preserve">розв’язання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задачі знаходження </w:t>
      </w:r>
      <w:proofErr w:type="spellStart"/>
      <w:r w:rsidRPr="0027485F">
        <w:rPr>
          <w:rFonts w:ascii="Times New Roman" w:hAnsi="Times New Roman" w:cs="Times New Roman"/>
          <w:sz w:val="28"/>
          <w:szCs w:val="28"/>
          <w:lang w:val="uk-UA"/>
        </w:rPr>
        <w:t>сідлово</w:t>
      </w:r>
      <w:r w:rsidR="00A15561" w:rsidRPr="0027485F">
        <w:rPr>
          <w:rFonts w:ascii="Times New Roman" w:hAnsi="Times New Roman" w:cs="Times New Roman"/>
          <w:sz w:val="28"/>
          <w:szCs w:val="28"/>
          <w:lang w:val="uk-UA"/>
        </w:rPr>
        <w:t>ї</w:t>
      </w:r>
      <w:proofErr w:type="spellEnd"/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точки функціонала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D474A3" w:rsidRPr="0027485F">
        <w:rPr>
          <w:rFonts w:ascii="Times New Roman" w:hAnsi="Times New Roman" w:cs="Times New Roman"/>
          <w:sz w:val="28"/>
          <w:szCs w:val="28"/>
          <w:lang w:val="uk-UA"/>
        </w:rPr>
        <w:t>11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3455DC" w:rsidRPr="0027485F" w:rsidRDefault="00E73A9D" w:rsidP="00ED1D6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Теорема. </w:t>
      </w:r>
      <w:proofErr w:type="spellStart"/>
      <w:r w:rsidRPr="0027485F">
        <w:rPr>
          <w:rFonts w:ascii="Times New Roman" w:hAnsi="Times New Roman" w:cs="Times New Roman"/>
          <w:sz w:val="28"/>
          <w:szCs w:val="28"/>
          <w:lang w:val="uk-UA"/>
        </w:rPr>
        <w:t>Сідлова</w:t>
      </w:r>
      <w:proofErr w:type="spellEnd"/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точка (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∙</m:t>
            </m:r>
          </m:e>
        </m:d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*</m:t>
            </m:r>
          </m:sup>
        </m:sSup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>) (де перша компонента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∙</m:t>
            </m:r>
          </m:e>
        </m:d>
      </m:oMath>
      <w:r w:rsidR="006A60BA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є оптимальним розв’язком задачі </w:t>
      </w:r>
      <w:r w:rsidR="006A60BA" w:rsidRPr="0027485F">
        <w:rPr>
          <w:rFonts w:ascii="Times New Roman" w:hAnsi="Times New Roman" w:cs="Times New Roman"/>
          <w:b/>
          <w:sz w:val="28"/>
          <w:szCs w:val="28"/>
          <w:lang w:val="uk-UA"/>
        </w:rPr>
        <w:t>В</w:t>
      </w:r>
      <w:r w:rsidR="002325B4">
        <w:rPr>
          <w:rFonts w:ascii="Times New Roman" w:hAnsi="Times New Roman" w:cs="Times New Roman"/>
          <w:b/>
          <w:sz w:val="28"/>
          <w:szCs w:val="28"/>
        </w:rPr>
        <w:t>'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6A60BA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функціонала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D474A3" w:rsidRPr="0027485F">
        <w:rPr>
          <w:rFonts w:ascii="Times New Roman" w:hAnsi="Times New Roman" w:cs="Times New Roman"/>
          <w:sz w:val="28"/>
          <w:szCs w:val="28"/>
        </w:rPr>
        <w:t>11</w:t>
      </w:r>
      <w:r w:rsidR="006A60BA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на множині </w:t>
      </w:r>
      <m:oMath>
        <m:r>
          <w:rPr>
            <w:rFonts w:ascii="Cambria Math" w:hAnsi="Times New Roman" w:cs="Times New Roman"/>
            <w:sz w:val="28"/>
            <w:szCs w:val="28"/>
            <w:lang w:val="uk-UA"/>
          </w:rPr>
          <m:t>Г×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Λ</m:t>
        </m:r>
      </m:oMath>
      <w:r w:rsidR="006A60BA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визначається для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i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=1,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 N</m:t>
        </m:r>
      </m:oMath>
      <w:r w:rsidR="006A60BA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і майже всіх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="006A60BA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наступним чином: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7"/>
        <w:gridCol w:w="963"/>
      </w:tblGrid>
      <w:tr w:rsidR="000B1D84" w:rsidRPr="0027485F" w:rsidTr="00426567">
        <w:tc>
          <w:tcPr>
            <w:tcW w:w="8607" w:type="dxa"/>
          </w:tcPr>
          <w:p w:rsidR="000B1D84" w:rsidRPr="0027485F" w:rsidRDefault="00C12A9A" w:rsidP="00373B5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</m:e>
                  <m:sub>
                    <m:r>
                      <w:rPr>
                        <w:rFonts w:ascii="Times New Roman" w:hAnsi="Cambria Math" w:cs="Times New Roman"/>
                        <w:sz w:val="28"/>
                        <w:szCs w:val="28"/>
                        <w:lang w:val="uk-UA"/>
                      </w:rPr>
                      <m:t>*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eqArr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1, 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при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∈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Times New Roman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*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</m:t>
                        </m:r>
                      </m:e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0, 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в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інших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випадках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963" w:type="dxa"/>
            <w:vAlign w:val="center"/>
          </w:tcPr>
          <w:p w:rsidR="000B1D84" w:rsidRPr="0027485F" w:rsidRDefault="0027485F" w:rsidP="00896C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896C92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</w:t>
            </w:r>
            <w:r w:rsidR="000B1D84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106DCA" w:rsidRPr="0027485F" w:rsidRDefault="00106DCA" w:rsidP="00ED1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6A60BA" w:rsidRPr="0027485F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="00373B58" w:rsidRPr="0027485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F58FD" w:rsidRPr="0027485F" w:rsidRDefault="00C12A9A" w:rsidP="00ED1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Ω</m:t>
              </m:r>
            </m:e>
            <m:sub>
              <m:r>
                <w:rPr>
                  <w:rFonts w:ascii="Times New Roman" w:hAnsi="Cambria Math" w:cs="Times New Roman"/>
                  <w:sz w:val="28"/>
                  <w:szCs w:val="28"/>
                  <w:lang w:val="uk-UA"/>
                </w:rPr>
                <m:t>*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i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{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∈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Ω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: </m:t>
          </m:r>
          <m:nary>
            <m:naryPr>
              <m:chr m:val="∑"/>
              <m:limLoc m:val="undOvr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j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M</m:t>
              </m:r>
            </m:sup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c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j</m:t>
                      </m:r>
                    </m:sup>
                  </m:sSub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  <m:t>ψ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  <m:t>i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  <m:t>j</m:t>
                          </m:r>
                        </m:sup>
                      </m:sSubSup>
                    </m:e>
                    <m:sup>
                      <m:r>
                        <m:rPr>
                          <m:sty m:val="p"/>
                        </m:rPr>
                        <w:rPr>
                          <w:rFonts w:ascii="Times New Roman" w:hAnsi="Cambria Math" w:cs="Times New Roman"/>
                          <w:sz w:val="28"/>
                          <w:szCs w:val="28"/>
                          <w:lang w:val="uk-UA"/>
                        </w:rPr>
                        <m:t>*</m:t>
                      </m:r>
                    </m:sup>
                  </m:sSup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</m:ctrlPr>
                </m:e>
              </m:d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ρ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j</m:t>
                  </m:r>
                </m:sup>
              </m:sSup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</m:e>
          </m:nary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</m:t>
          </m:r>
        </m:oMath>
      </m:oMathPara>
    </w:p>
    <w:p w:rsidR="008F58FD" w:rsidRPr="0027485F" w:rsidRDefault="00373B58" w:rsidP="00ED1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 </m:t>
          </m:r>
          <m:limLow>
            <m:limLow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= min</m:t>
              </m:r>
            </m:e>
            <m:li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=1,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…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,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N</m:t>
              </m:r>
            </m:lim>
          </m:limLow>
          <m:nary>
            <m:naryPr>
              <m:chr m:val="∑"/>
              <m:limLoc m:val="undOvr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j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c</m:t>
                      </m:r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x</m:t>
                          </m:r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τ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j</m:t>
                          </m:r>
                        </m:sup>
                      </m:sSubSup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</m:ctrlPr>
                        </m:sSupPr>
                        <m:e>
                          <m:sSubSup>
                            <m:sSubSupPr>
                              <m:ctrl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m:t>ψ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m:t>k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m:t>j</m:t>
                              </m:r>
                            </m:sup>
                          </m:sSubSup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Times New Roman" w:hAnsi="Cambria Math" w:cs="Times New Roman"/>
                              <w:sz w:val="28"/>
                              <w:szCs w:val="28"/>
                              <w:lang w:val="uk-UA"/>
                            </w:rPr>
                            <m:t>*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ρ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j</m:t>
                  </m:r>
                </m:sup>
              </m:sSup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</m:e>
          </m:nary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,</m:t>
          </m:r>
        </m:oMath>
      </m:oMathPara>
    </w:p>
    <w:p w:rsidR="00E60253" w:rsidRPr="0027485F" w:rsidRDefault="000B1D84" w:rsidP="00ED1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i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≠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k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м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.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в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.  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для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∈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Ω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},</m:t>
          </m:r>
        </m:oMath>
      </m:oMathPara>
    </w:p>
    <w:p w:rsidR="00106DCA" w:rsidRPr="0027485F" w:rsidRDefault="00E60253" w:rsidP="00106DC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в якості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ψ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1</m:t>
                </m:r>
              </m:sup>
            </m:sSubSup>
          </m:e>
          <m:sup>
            <m:r>
              <m:rPr>
                <m:sty m:val="p"/>
              </m:rP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Times New Roman" w:cs="Times New Roman"/>
            <w:sz w:val="28"/>
            <w:szCs w:val="28"/>
          </w:rPr>
          <m:t>…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ψ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M</m:t>
                </m:r>
              </m:sup>
            </m:sSubSup>
          </m:e>
          <m:sup>
            <m:r>
              <m:rPr>
                <m:sty m:val="p"/>
              </m:rP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ψ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N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1</m:t>
                </m:r>
              </m:sup>
            </m:sSubSup>
          </m:e>
          <m:sup>
            <m:r>
              <m:rPr>
                <m:sty m:val="p"/>
              </m:rP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ψ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N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M</m:t>
                </m:r>
              </m:sup>
            </m:sSubSup>
          </m:e>
          <m:sup>
            <m:r>
              <m:rPr>
                <m:sty m:val="p"/>
              </m:rP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p>
        </m:sSup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обирається оптимальне рішення двоїстої задачі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D474A3" w:rsidRPr="0027485F">
        <w:rPr>
          <w:rFonts w:ascii="Times New Roman" w:hAnsi="Times New Roman" w:cs="Times New Roman"/>
          <w:sz w:val="28"/>
          <w:szCs w:val="28"/>
        </w:rPr>
        <w:t>13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), зведеної до вигляду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8"/>
        <w:gridCol w:w="1102"/>
      </w:tblGrid>
      <w:tr w:rsidR="008F58FD" w:rsidRPr="0027485F" w:rsidTr="002A4EAC">
        <w:tc>
          <w:tcPr>
            <w:tcW w:w="4424" w:type="pct"/>
          </w:tcPr>
          <w:p w:rsidR="008F58FD" w:rsidRPr="0027485F" w:rsidRDefault="008F58FD" w:rsidP="0042656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G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Ω</m:t>
                    </m:r>
                  </m:sub>
                  <m:sup/>
                  <m:e>
                    <m:limLow>
                      <m:limLow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min</m:t>
                        </m:r>
                      </m:e>
                      <m:li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k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1,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…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N</m:t>
                        </m:r>
                      </m:lim>
                    </m:limLow>
                  </m:e>
                </m:nary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j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M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c</m:t>
                        </m:r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x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τ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k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k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b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+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ψ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k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bSup>
                      </m:e>
                    </m:d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ρ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dx</m:t>
                    </m:r>
                  </m:e>
                </m:nary>
                <m:r>
                  <w:rPr>
                    <w:rFonts w:ascii="Times New Roman" w:hAnsi="Times New Roman" w:cs="Times New Roman"/>
                    <w:sz w:val="28"/>
                    <w:szCs w:val="28"/>
                    <w:lang w:val="uk-UA"/>
                  </w:rPr>
                  <m:t>-</m:t>
                </m:r>
              </m:oMath>
            </m:oMathPara>
          </w:p>
          <w:p w:rsidR="008F58FD" w:rsidRPr="0027485F" w:rsidRDefault="002A4EAC" w:rsidP="0042656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Times New Roman" w:hAnsi="Times New Roman" w:cs="Times New Roman"/>
                    <w:sz w:val="28"/>
                    <w:szCs w:val="28"/>
                    <w:lang w:val="en-US"/>
                  </w:rPr>
                  <m:t>-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j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M</m:t>
                    </m:r>
                  </m:sup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N</m:t>
                        </m:r>
                      </m:sup>
                      <m:e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ψ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bSup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bSup>
                      </m:e>
                    </m:nary>
                  </m:e>
                </m:nary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→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max,</m:t>
                </m:r>
              </m:oMath>
            </m:oMathPara>
          </w:p>
        </w:tc>
        <w:tc>
          <w:tcPr>
            <w:tcW w:w="576" w:type="pct"/>
            <w:vAlign w:val="center"/>
          </w:tcPr>
          <w:p w:rsidR="008F58FD" w:rsidRPr="0027485F" w:rsidRDefault="0027485F" w:rsidP="00896C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896C92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  <w:r w:rsidR="008F58FD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E60253" w:rsidRPr="0027485F" w:rsidRDefault="00E60253" w:rsidP="00ED1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за умов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8"/>
        <w:gridCol w:w="1102"/>
      </w:tblGrid>
      <w:tr w:rsidR="002A4EAC" w:rsidRPr="0027485F" w:rsidTr="00426567">
        <w:tc>
          <w:tcPr>
            <w:tcW w:w="4424" w:type="pct"/>
          </w:tcPr>
          <w:p w:rsidR="002A4EAC" w:rsidRPr="0027485F" w:rsidRDefault="00C12A9A" w:rsidP="0042656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i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j</m:t>
                    </m:r>
                  </m:sup>
                </m:sSubSup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≥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0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1,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…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j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 1,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…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.</m:t>
                </m:r>
              </m:oMath>
            </m:oMathPara>
          </w:p>
        </w:tc>
        <w:tc>
          <w:tcPr>
            <w:tcW w:w="576" w:type="pct"/>
            <w:vAlign w:val="center"/>
          </w:tcPr>
          <w:p w:rsidR="002A4EAC" w:rsidRPr="0027485F" w:rsidRDefault="0027485F" w:rsidP="00896C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896C92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  <w:r w:rsidR="002A4EAC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134880" w:rsidRDefault="00E60253" w:rsidP="00ED1D6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Для розв’яз</w:t>
      </w:r>
      <w:r w:rsidR="00134880">
        <w:rPr>
          <w:rFonts w:ascii="Times New Roman" w:hAnsi="Times New Roman" w:cs="Times New Roman"/>
          <w:sz w:val="28"/>
          <w:szCs w:val="28"/>
          <w:lang w:val="uk-UA"/>
        </w:rPr>
        <w:t>ання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адачі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D474A3" w:rsidRPr="0027485F">
        <w:rPr>
          <w:rFonts w:ascii="Times New Roman" w:hAnsi="Times New Roman" w:cs="Times New Roman"/>
          <w:sz w:val="28"/>
          <w:szCs w:val="28"/>
        </w:rPr>
        <w:t>19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,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D474A3" w:rsidRPr="0027485F">
        <w:rPr>
          <w:rFonts w:ascii="Times New Roman" w:hAnsi="Times New Roman" w:cs="Times New Roman"/>
          <w:sz w:val="28"/>
          <w:szCs w:val="28"/>
          <w:lang w:val="uk-UA"/>
        </w:rPr>
        <w:t>20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застосуємо </w:t>
      </w:r>
      <w:r w:rsidRPr="0027485F">
        <w:rPr>
          <w:rFonts w:ascii="Times New Roman" w:hAnsi="Times New Roman" w:cs="Times New Roman"/>
          <w:sz w:val="28"/>
          <w:szCs w:val="28"/>
          <w:lang w:val="en-US"/>
        </w:rPr>
        <w:t>r</w:t>
      </w:r>
      <w:proofErr w:type="spellStart"/>
      <w:r w:rsidRPr="0027485F">
        <w:rPr>
          <w:rFonts w:ascii="Times New Roman" w:hAnsi="Times New Roman" w:cs="Times New Roman"/>
          <w:sz w:val="28"/>
          <w:szCs w:val="28"/>
          <w:lang w:val="uk-UA"/>
        </w:rPr>
        <w:t>-алгоритм</w:t>
      </w:r>
      <w:proofErr w:type="spellEnd"/>
      <w:r w:rsidR="00495629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[</w:t>
      </w:r>
      <w:r w:rsidR="004E2B7C" w:rsidRPr="0027485F">
        <w:rPr>
          <w:rFonts w:ascii="Times New Roman" w:hAnsi="Times New Roman" w:cs="Times New Roman"/>
          <w:sz w:val="28"/>
          <w:szCs w:val="28"/>
        </w:rPr>
        <w:t>2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]. </w:t>
      </w:r>
    </w:p>
    <w:p w:rsidR="00134880" w:rsidRPr="0027485F" w:rsidRDefault="00134880" w:rsidP="00134880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Опишемо алгоритм розв'язку задачі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А</w:t>
      </w:r>
      <w:r w:rsidRPr="0027485F">
        <w:rPr>
          <w:rFonts w:ascii="Times New Roman" w:hAnsi="Times New Roman" w:cs="Times New Roman"/>
          <w:sz w:val="28"/>
          <w:szCs w:val="28"/>
        </w:rPr>
        <w:t xml:space="preserve"> [1]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34880" w:rsidRDefault="00134880" w:rsidP="00C2009E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34880" w:rsidRPr="0027485F" w:rsidRDefault="00134880" w:rsidP="00C2009E">
      <w:pPr>
        <w:pStyle w:val="2"/>
        <w:spacing w:before="0" w:line="360" w:lineRule="auto"/>
        <w:ind w:firstLine="709"/>
        <w:rPr>
          <w:rFonts w:ascii="Times New Roman" w:hAnsi="Times New Roman" w:cs="Times New Roman"/>
          <w:color w:val="auto"/>
          <w:sz w:val="28"/>
          <w:szCs w:val="28"/>
        </w:rPr>
      </w:pPr>
      <w:r w:rsidRPr="0027485F">
        <w:rPr>
          <w:rFonts w:ascii="Times New Roman" w:hAnsi="Times New Roman" w:cs="Times New Roman"/>
          <w:color w:val="auto"/>
          <w:sz w:val="28"/>
          <w:szCs w:val="28"/>
        </w:rPr>
        <w:t>2</w:t>
      </w:r>
      <w:r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  <w:r w:rsidRPr="0027485F">
        <w:rPr>
          <w:rFonts w:ascii="Times New Roman" w:hAnsi="Times New Roman" w:cs="Times New Roman"/>
          <w:color w:val="auto"/>
          <w:sz w:val="28"/>
          <w:szCs w:val="28"/>
        </w:rPr>
        <w:t>3</w:t>
      </w:r>
      <w:r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. Алгоритм розв’язання </w:t>
      </w:r>
      <w:r>
        <w:rPr>
          <w:rFonts w:ascii="Times New Roman" w:hAnsi="Times New Roman" w:cs="Times New Roman"/>
          <w:color w:val="auto"/>
          <w:sz w:val="28"/>
          <w:szCs w:val="28"/>
          <w:lang w:val="uk-UA"/>
        </w:rPr>
        <w:t>задачі</w:t>
      </w:r>
    </w:p>
    <w:p w:rsidR="00134880" w:rsidRPr="0027485F" w:rsidRDefault="00134880" w:rsidP="00C2009E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134880" w:rsidRPr="00134880" w:rsidRDefault="00134880" w:rsidP="00C2009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60253" w:rsidRPr="0027485F" w:rsidRDefault="00E60253" w:rsidP="00C2009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Від задачі</w:t>
      </w:r>
      <w:r w:rsidR="000377D5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D474A3" w:rsidRPr="0027485F">
        <w:rPr>
          <w:rFonts w:ascii="Times New Roman" w:hAnsi="Times New Roman" w:cs="Times New Roman"/>
          <w:sz w:val="28"/>
          <w:szCs w:val="28"/>
        </w:rPr>
        <w:t>19</w:t>
      </w:r>
      <w:r w:rsidR="00EB4625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,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D474A3" w:rsidRPr="0027485F">
        <w:rPr>
          <w:rFonts w:ascii="Times New Roman" w:hAnsi="Times New Roman" w:cs="Times New Roman"/>
          <w:sz w:val="28"/>
          <w:szCs w:val="28"/>
          <w:lang w:val="uk-UA"/>
        </w:rPr>
        <w:t>20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перейдемо до задачі безумовної максимізації за допомогою введення в цільову функцію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D474A3" w:rsidRPr="0027485F">
        <w:rPr>
          <w:rFonts w:ascii="Times New Roman" w:hAnsi="Times New Roman" w:cs="Times New Roman"/>
          <w:sz w:val="28"/>
          <w:szCs w:val="28"/>
          <w:lang w:val="uk-UA"/>
        </w:rPr>
        <w:t>19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) негладкої штрафної функції</w:t>
      </w:r>
      <w:r w:rsidR="003F646B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множини {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j</m:t>
            </m:r>
          </m:sup>
        </m:sSubSup>
        <m:r>
          <w:rPr>
            <w:rFonts w:ascii="Cambria Math" w:hAnsi="Times New Roman" w:cs="Times New Roman"/>
            <w:sz w:val="28"/>
            <w:szCs w:val="28"/>
            <w:lang w:val="uk-UA"/>
          </w:rPr>
          <m:t>≥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0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i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=1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N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j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= 1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M</m:t>
        </m:r>
      </m:oMath>
      <w:r w:rsidR="003F646B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}: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8"/>
        <w:gridCol w:w="1102"/>
      </w:tblGrid>
      <w:tr w:rsidR="002A4EAC" w:rsidRPr="0027485F" w:rsidTr="00426567">
        <w:tc>
          <w:tcPr>
            <w:tcW w:w="4424" w:type="pct"/>
          </w:tcPr>
          <w:p w:rsidR="002A4EAC" w:rsidRPr="0027485F" w:rsidRDefault="002A4EAC" w:rsidP="0042656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w:lastRenderedPageBreak/>
                  <m:t>P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G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Times New Roman" w:hAnsi="Times New Roman" w:cs="Times New Roman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S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  <w:lang w:val="uk-UA"/>
                  </w:rPr>
                  <m:t>∙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N</m:t>
                    </m:r>
                  </m:sup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M</m:t>
                        </m:r>
                      </m:sup>
                      <m:e>
                        <m:func>
                          <m:fun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max</m:t>
                                </m:r>
                              </m:e>
                              <m:lim/>
                            </m:limLow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 xml:space="preserve">0, </m:t>
                                </m:r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-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ψ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j</m:t>
                                    </m:r>
                                  </m:sup>
                                </m:sSubSup>
                              </m:e>
                            </m:d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→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max</m:t>
                            </m:r>
                          </m:e>
                        </m:func>
                      </m:e>
                    </m:nary>
                  </m:e>
                </m:nary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ψ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∈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N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,</m:t>
                </m:r>
              </m:oMath>
            </m:oMathPara>
          </w:p>
        </w:tc>
        <w:tc>
          <w:tcPr>
            <w:tcW w:w="576" w:type="pct"/>
            <w:vAlign w:val="center"/>
          </w:tcPr>
          <w:p w:rsidR="002A4EAC" w:rsidRPr="0027485F" w:rsidRDefault="0027485F" w:rsidP="00896C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896C92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</w:t>
            </w:r>
            <w:r w:rsidR="002A4EAC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3F646B" w:rsidRPr="0027485F" w:rsidRDefault="001F7CFD" w:rsidP="00ED1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S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– достатньо велике додатне число (значно більше максимального з множників Лагранжа для функції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D474A3" w:rsidRPr="0027485F">
        <w:rPr>
          <w:rFonts w:ascii="Times New Roman" w:hAnsi="Times New Roman" w:cs="Times New Roman"/>
          <w:sz w:val="28"/>
          <w:szCs w:val="28"/>
        </w:rPr>
        <w:t>19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)).</w:t>
      </w:r>
    </w:p>
    <w:p w:rsidR="001F7CFD" w:rsidRPr="0027485F" w:rsidRDefault="001F7CFD" w:rsidP="00ED1D6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Визначимо </w:t>
      </w:r>
      <w:r w:rsidRPr="0027485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27485F">
        <w:rPr>
          <w:rFonts w:ascii="Times New Roman" w:hAnsi="Times New Roman" w:cs="Times New Roman"/>
          <w:sz w:val="28"/>
          <w:szCs w:val="28"/>
        </w:rPr>
        <w:t>-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ту компоненту вектора узагальненого градієнта </w:t>
      </w:r>
    </w:p>
    <w:p w:rsidR="00613C67" w:rsidRPr="0027485F" w:rsidRDefault="00C12A9A" w:rsidP="00ED1D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p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</m:d>
        <m:r>
          <w:rPr>
            <w:rFonts w:ascii="Cambria Math" w:hAnsi="Times New Roman" w:cs="Times New Roman"/>
            <w:sz w:val="28"/>
            <w:szCs w:val="28"/>
            <w:lang w:val="uk-UA"/>
          </w:rPr>
          <m:t>=(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p</m:t>
            </m:r>
          </m:sub>
          <m:sup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ψ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1</m:t>
                </m:r>
              </m:sup>
            </m:sSubSup>
          </m:sup>
        </m:sSubSup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</m:d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p</m:t>
            </m:r>
          </m:sub>
          <m:sup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ψ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1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</m:t>
                </m:r>
              </m:sup>
            </m:sSubSup>
          </m:sup>
        </m:sSubSup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</m:d>
        <m: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p</m:t>
            </m:r>
          </m:sub>
          <m:sup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ψ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N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1</m:t>
                </m:r>
              </m:sup>
            </m:sSubSup>
          </m:sup>
        </m:sSubSup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</m:d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p</m:t>
            </m:r>
          </m:sub>
          <m:sup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ψ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N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M</m:t>
                </m:r>
              </m:sup>
            </m:sSubSup>
          </m:sup>
        </m:sSubSup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</m:d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</m:oMath>
      <w:r w:rsidR="001F7CFD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функції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D474A3" w:rsidRPr="0027485F">
        <w:rPr>
          <w:rFonts w:ascii="Times New Roman" w:hAnsi="Times New Roman" w:cs="Times New Roman"/>
          <w:sz w:val="28"/>
          <w:szCs w:val="28"/>
        </w:rPr>
        <w:t>21</w:t>
      </w:r>
      <w:r w:rsidR="001F7CFD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в точці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ψ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(</m:t>
        </m:r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Times New Roman" w:cs="Times New Roman"/>
            <w:sz w:val="28"/>
            <w:szCs w:val="28"/>
          </w:rPr>
          <m:t>…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sup>
        </m:sSubSup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p>
        </m:sSubSup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M</m:t>
            </m:r>
          </m:sup>
        </m:sSubSup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</m:oMath>
      <w:r w:rsidR="00063364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наступним чином:</w:t>
      </w:r>
    </w:p>
    <w:tbl>
      <w:tblPr>
        <w:tblStyle w:val="ad"/>
        <w:tblW w:w="49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06"/>
        <w:gridCol w:w="8"/>
        <w:gridCol w:w="851"/>
        <w:gridCol w:w="9"/>
      </w:tblGrid>
      <w:tr w:rsidR="002A4EAC" w:rsidRPr="0027485F" w:rsidTr="008A3A8B">
        <w:trPr>
          <w:gridAfter w:val="1"/>
          <w:wAfter w:w="5" w:type="pct"/>
        </w:trPr>
        <w:tc>
          <w:tcPr>
            <w:tcW w:w="4542" w:type="pct"/>
          </w:tcPr>
          <w:p w:rsidR="002A4EAC" w:rsidRPr="0027485F" w:rsidRDefault="00C12A9A" w:rsidP="0042656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p</m:t>
                    </m:r>
                  </m:sub>
                  <m:sup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ψ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</m:sup>
                    </m:sSubSup>
                  </m:sup>
                </m:sSubSup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Ω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M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ρ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x</m:t>
                            </m:r>
                          </m:e>
                        </m:d>
                      </m:e>
                    </m:nary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dx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uk-UA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</m:sup>
                    </m:sSubSup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)</m:t>
                    </m:r>
                  </m:e>
                </m:nary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1,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…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oMath>
            </m:oMathPara>
          </w:p>
        </w:tc>
        <w:tc>
          <w:tcPr>
            <w:tcW w:w="453" w:type="pct"/>
            <w:gridSpan w:val="2"/>
            <w:vAlign w:val="center"/>
          </w:tcPr>
          <w:p w:rsidR="002A4EAC" w:rsidRPr="0027485F" w:rsidRDefault="0027485F" w:rsidP="00896C92">
            <w:pPr>
              <w:ind w:left="-101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896C92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</w:t>
            </w:r>
            <w:r w:rsidR="002A4EAC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2A4EAC" w:rsidRPr="0027485F" w:rsidTr="008A3A8B">
        <w:tc>
          <w:tcPr>
            <w:tcW w:w="4542" w:type="pct"/>
          </w:tcPr>
          <w:p w:rsidR="002A4EAC" w:rsidRPr="0027485F" w:rsidRDefault="00C12A9A" w:rsidP="002A4E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p</m:t>
                    </m:r>
                  </m:sub>
                  <m:sup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ψ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</m:sup>
                    </m:sSubSup>
                  </m:sup>
                </m:sSubSup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Ω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M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ρ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x</m:t>
                            </m:r>
                          </m:e>
                        </m:d>
                      </m:e>
                    </m:nary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dx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uk-UA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</m:sup>
                    </m:sSubSup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)</m:t>
                    </m:r>
                  </m:e>
                </m:nary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S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  <w:lang w:val="uk-UA"/>
                  </w:rPr>
                  <m:t>∙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max</m:t>
                        </m:r>
                      </m:e>
                      <m:lim/>
                    </m:limLow>
                  </m:fName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0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sign(</m:t>
                        </m:r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ψ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)</m:t>
                    </m:r>
                  </m:e>
                </m:func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,</m:t>
                </m:r>
              </m:oMath>
            </m:oMathPara>
          </w:p>
          <w:p w:rsidR="002A4EAC" w:rsidRPr="0027485F" w:rsidRDefault="002A4EAC" w:rsidP="002A4EA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1,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…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oMath>
            </m:oMathPara>
          </w:p>
        </w:tc>
        <w:tc>
          <w:tcPr>
            <w:tcW w:w="458" w:type="pct"/>
            <w:gridSpan w:val="3"/>
            <w:vAlign w:val="center"/>
          </w:tcPr>
          <w:p w:rsidR="002A4EAC" w:rsidRPr="0027485F" w:rsidRDefault="0027485F" w:rsidP="00896C92">
            <w:pPr>
              <w:ind w:left="-101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896C92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</w:t>
            </w:r>
            <w:r w:rsidR="002A4EAC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2A4EAC" w:rsidRPr="0027485F" w:rsidTr="008A3A8B">
        <w:tc>
          <w:tcPr>
            <w:tcW w:w="4546" w:type="pct"/>
            <w:gridSpan w:val="2"/>
          </w:tcPr>
          <w:p w:rsidR="002A4EAC" w:rsidRPr="0027485F" w:rsidRDefault="00C12A9A" w:rsidP="007E4C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eqArr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1, 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j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M</m:t>
                            </m:r>
                          </m:sup>
                          <m:e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c</m:t>
                            </m:r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τ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</m:sSub>
                              </m:e>
                            </m:d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)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ρ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</m:e>
                            </m:d>
                          </m:e>
                        </m:nary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≤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M</m:t>
                            </m:r>
                          </m:sup>
                          <m:e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c</m:t>
                            </m:r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τ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k</m:t>
                                    </m:r>
                                  </m:sub>
                                </m:sSub>
                              </m:e>
                            </m:d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k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k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)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ρ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</m:e>
                            </m:d>
                          </m:e>
                        </m:nary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≠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k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 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м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.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в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.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для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∈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  <m:ctrlPr>
                          <w:rPr>
                            <w:rFonts w:ascii="Cambria Math" w:eastAsia="Cambria Math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0,  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в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інших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випадках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454" w:type="pct"/>
            <w:gridSpan w:val="2"/>
            <w:vAlign w:val="center"/>
          </w:tcPr>
          <w:p w:rsidR="002A4EAC" w:rsidRPr="0027485F" w:rsidRDefault="0027485F" w:rsidP="008A3A8B">
            <w:pPr>
              <w:ind w:left="-109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896C92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  <w:r w:rsidR="002A4EAC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8A3A8B" w:rsidRPr="0027485F" w:rsidRDefault="00373B58" w:rsidP="008A3A8B">
      <w:pPr>
        <w:ind w:firstLine="709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</w:p>
    <w:p w:rsidR="00C47794" w:rsidRPr="0027485F" w:rsidRDefault="00C47794" w:rsidP="00313E6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Область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34880">
        <w:rPr>
          <w:rFonts w:ascii="Times New Roman" w:hAnsi="Times New Roman" w:cs="Times New Roman"/>
          <w:sz w:val="28"/>
          <w:szCs w:val="28"/>
          <w:lang w:val="uk-UA"/>
        </w:rPr>
        <w:t xml:space="preserve">вміщуємо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в паралелепіпед</w:t>
      </w:r>
      <w:r w:rsidR="00100D7A" w:rsidRPr="0027485F">
        <w:rPr>
          <w:rFonts w:ascii="Times New Roman" w:hAnsi="Times New Roman" w:cs="Times New Roman"/>
          <w:sz w:val="28"/>
          <w:szCs w:val="28"/>
        </w:rPr>
        <w:t xml:space="preserve"> </w:t>
      </w:r>
      <w:r w:rsidR="00265325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, сторони якого паралельні осям </w:t>
      </w:r>
      <w:proofErr w:type="spellStart"/>
      <w:r w:rsidR="00265325" w:rsidRPr="0027485F">
        <w:rPr>
          <w:rFonts w:ascii="Times New Roman" w:hAnsi="Times New Roman" w:cs="Times New Roman"/>
          <w:sz w:val="28"/>
          <w:szCs w:val="28"/>
          <w:lang w:val="uk-UA"/>
        </w:rPr>
        <w:t>декартової</w:t>
      </w:r>
      <w:proofErr w:type="spellEnd"/>
      <w:r w:rsidR="00265325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системи координат. Вважаємо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ρ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</m:sup>
        </m:sSup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=0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j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= 1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M</m:t>
        </m:r>
      </m:oMath>
      <w:r w:rsidR="00265325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для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x∈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П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\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="00265325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. Паралелепіпед П покриваємо прямокутною сіткою і задаємо початкове наближення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ψ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0)</m:t>
            </m:r>
          </m:sup>
        </m:sSup>
      </m:oMath>
      <w:r w:rsidR="00265325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. Обчислюємо значення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p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0</m:t>
                </m:r>
              </m:e>
            </m:d>
          </m:sup>
        </m:sSup>
        <m:r>
          <w:rPr>
            <w:rFonts w:ascii="Cambria Math" w:hAnsi="Times New Roman" w:cs="Times New Roman"/>
            <w:sz w:val="28"/>
            <w:szCs w:val="28"/>
            <w:lang w:val="uk-UA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</m:oMath>
      <w:r w:rsidR="00265325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у вузлах сітки по формулам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D474A3" w:rsidRPr="0027485F">
        <w:rPr>
          <w:rFonts w:ascii="Times New Roman" w:hAnsi="Times New Roman" w:cs="Times New Roman"/>
          <w:sz w:val="28"/>
          <w:szCs w:val="28"/>
        </w:rPr>
        <w:t>18</w:t>
      </w:r>
      <w:r w:rsidR="00265325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при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ψ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0)</m:t>
            </m:r>
          </m:sup>
        </m:sSup>
      </m:oMath>
      <w:r w:rsidR="00265325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. Обчислюємо значення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sup>
        </m:sSubSup>
        <m:r>
          <w:rPr>
            <w:rFonts w:ascii="Cambria Math" w:hAnsi="Times New Roman" w:cs="Times New Roman"/>
            <w:sz w:val="28"/>
            <w:szCs w:val="28"/>
            <w:lang w:val="uk-UA"/>
          </w:rPr>
          <m:t>(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ψ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</m:oMath>
      <w:r w:rsidR="00265325" w:rsidRPr="0027485F">
        <w:rPr>
          <w:rFonts w:ascii="Times New Roman" w:hAnsi="Times New Roman" w:cs="Times New Roman"/>
          <w:sz w:val="28"/>
          <w:szCs w:val="28"/>
          <w:lang w:val="uk-UA"/>
        </w:rPr>
        <w:t>по вузлах сітки по формул</w:t>
      </w:r>
      <w:r w:rsidR="00EB4625" w:rsidRPr="0027485F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265325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D474A3" w:rsidRPr="0027485F">
        <w:rPr>
          <w:rFonts w:ascii="Times New Roman" w:hAnsi="Times New Roman" w:cs="Times New Roman"/>
          <w:sz w:val="28"/>
          <w:szCs w:val="28"/>
        </w:rPr>
        <w:t>23</w:t>
      </w:r>
      <w:r w:rsidR="00265325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при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λ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)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p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0</m:t>
                </m:r>
              </m:e>
            </m:d>
          </m:sup>
        </m:sSup>
        <m:r>
          <w:rPr>
            <w:rFonts w:ascii="Cambria Math" w:hAnsi="Times New Roman" w:cs="Times New Roman"/>
            <w:sz w:val="28"/>
            <w:szCs w:val="28"/>
            <w:lang w:val="uk-UA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</m:oMath>
      <w:r w:rsidR="00265325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ψ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0)</m:t>
            </m:r>
          </m:sup>
        </m:sSup>
      </m:oMath>
      <w:r w:rsidR="00265325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. Обираємо початковий пробний крок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Times New Roman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&gt;0</m:t>
        </m:r>
      </m:oMath>
      <w:r w:rsidR="00C9418F" w:rsidRPr="0027485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265325" w:rsidRPr="0027485F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265325" w:rsidRPr="0027485F">
        <w:rPr>
          <w:rFonts w:ascii="Times New Roman" w:hAnsi="Times New Roman" w:cs="Times New Roman"/>
          <w:sz w:val="28"/>
          <w:szCs w:val="28"/>
        </w:rPr>
        <w:t>-</w:t>
      </w:r>
      <w:r w:rsidR="00265325" w:rsidRPr="0027485F">
        <w:rPr>
          <w:rFonts w:ascii="Times New Roman" w:hAnsi="Times New Roman" w:cs="Times New Roman"/>
          <w:sz w:val="28"/>
          <w:szCs w:val="28"/>
          <w:lang w:val="uk-UA"/>
        </w:rPr>
        <w:t>алгоритму</w:t>
      </w:r>
      <w:proofErr w:type="gramEnd"/>
      <w:r w:rsidR="00265325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та знаходимо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7"/>
        <w:gridCol w:w="963"/>
      </w:tblGrid>
      <w:tr w:rsidR="002A4EAC" w:rsidRPr="0027485F" w:rsidTr="00426567">
        <w:tc>
          <w:tcPr>
            <w:tcW w:w="8607" w:type="dxa"/>
          </w:tcPr>
          <w:p w:rsidR="002A4EAC" w:rsidRPr="0027485F" w:rsidRDefault="00C12A9A" w:rsidP="00313E66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sSup>
                  <m:s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(1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(0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Times New Roman" w:hAnsi="Cambria Math" w:cs="Times New Roman"/>
                        <w:sz w:val="28"/>
                        <w:szCs w:val="28"/>
                      </w:rPr>
                      <m:t>h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0</m:t>
                    </m:r>
                  </m:sub>
                </m:sSub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p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sup>
                </m:sSubSup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(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(0)</m:t>
                    </m:r>
                  </m:sup>
                </m:sSup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)</m:t>
                </m:r>
              </m:oMath>
            </m:oMathPara>
          </w:p>
        </w:tc>
        <w:tc>
          <w:tcPr>
            <w:tcW w:w="963" w:type="dxa"/>
            <w:vAlign w:val="center"/>
          </w:tcPr>
          <w:p w:rsidR="002A4EAC" w:rsidRPr="0027485F" w:rsidRDefault="0027485F" w:rsidP="00313E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D26C9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</w:t>
            </w:r>
            <w:r w:rsidR="002A4EAC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2E6172" w:rsidRPr="0027485F" w:rsidRDefault="002E6172" w:rsidP="00313E6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Переходимо до другого кроку.</w:t>
      </w:r>
    </w:p>
    <w:p w:rsidR="002E6172" w:rsidRPr="0027485F" w:rsidRDefault="002E6172" w:rsidP="00313E6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Нехай в результаті обчислень після </w:t>
      </w:r>
      <w:r w:rsidRPr="0027485F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27485F">
        <w:rPr>
          <w:rFonts w:ascii="Times New Roman" w:hAnsi="Times New Roman" w:cs="Times New Roman"/>
          <w:sz w:val="28"/>
          <w:szCs w:val="28"/>
        </w:rPr>
        <w:t xml:space="preserve">,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k=1,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 N</m:t>
        </m:r>
      </m:oMath>
      <w:r w:rsidR="00F10024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кроків алгоритму отримали значення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k)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p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k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1</m:t>
                </m:r>
              </m:e>
            </m:d>
          </m:sup>
        </m:sSup>
        <m:r>
          <w:rPr>
            <w:rFonts w:ascii="Cambria Math" w:hAnsi="Times New Roman" w:cs="Times New Roman"/>
            <w:sz w:val="28"/>
            <w:szCs w:val="28"/>
            <w:lang w:val="uk-UA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</m:oMath>
      <w:r w:rsidR="004E4360" w:rsidRPr="0027485F">
        <w:rPr>
          <w:rFonts w:ascii="Times New Roman" w:hAnsi="Times New Roman" w:cs="Times New Roman"/>
          <w:sz w:val="28"/>
          <w:szCs w:val="28"/>
          <w:lang w:val="uk-UA"/>
        </w:rPr>
        <w:t>у вузлах сітки. Опишемо (</w:t>
      </w:r>
      <w:r w:rsidR="004E4360" w:rsidRPr="0027485F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4E4360" w:rsidRPr="00134880">
        <w:rPr>
          <w:rFonts w:ascii="Times New Roman" w:hAnsi="Times New Roman" w:cs="Times New Roman"/>
          <w:sz w:val="28"/>
          <w:szCs w:val="28"/>
        </w:rPr>
        <w:t>+1</w:t>
      </w:r>
      <w:r w:rsidR="004E4360" w:rsidRPr="0027485F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4E4360" w:rsidRPr="00134880">
        <w:rPr>
          <w:rFonts w:ascii="Times New Roman" w:hAnsi="Times New Roman" w:cs="Times New Roman"/>
          <w:sz w:val="28"/>
          <w:szCs w:val="28"/>
        </w:rPr>
        <w:t>-</w:t>
      </w:r>
      <w:r w:rsidR="004E4360" w:rsidRPr="0027485F">
        <w:rPr>
          <w:rFonts w:ascii="Times New Roman" w:hAnsi="Times New Roman" w:cs="Times New Roman"/>
          <w:sz w:val="28"/>
          <w:szCs w:val="28"/>
          <w:lang w:val="uk-UA"/>
        </w:rPr>
        <w:t>й крок.</w:t>
      </w:r>
    </w:p>
    <w:p w:rsidR="004E4360" w:rsidRPr="0027485F" w:rsidRDefault="00F35E4F" w:rsidP="00313E66">
      <w:pPr>
        <w:pStyle w:val="a6"/>
        <w:numPr>
          <w:ilvl w:val="0"/>
          <w:numId w:val="1"/>
        </w:numPr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Обчислимо значення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p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k</m:t>
                </m:r>
              </m:e>
            </m:d>
          </m:sup>
        </m:sSup>
        <m:r>
          <w:rPr>
            <w:rFonts w:ascii="Cambria Math" w:hAnsi="Times New Roman" w:cs="Times New Roman"/>
            <w:sz w:val="28"/>
            <w:szCs w:val="28"/>
            <w:lang w:val="uk-UA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у вузлах сітки по формулам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D474A3" w:rsidRPr="0027485F">
        <w:rPr>
          <w:rFonts w:ascii="Times New Roman" w:hAnsi="Times New Roman" w:cs="Times New Roman"/>
          <w:sz w:val="28"/>
          <w:szCs w:val="28"/>
        </w:rPr>
        <w:t>24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при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ψ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k)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.</m:t>
        </m:r>
      </m:oMath>
    </w:p>
    <w:p w:rsidR="0066500A" w:rsidRPr="0027485F" w:rsidRDefault="005F7B13" w:rsidP="00313E66">
      <w:pPr>
        <w:pStyle w:val="a6"/>
        <w:numPr>
          <w:ilvl w:val="0"/>
          <w:numId w:val="1"/>
        </w:numPr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Обчислюємо значення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sup>
        </m:sSubSup>
        <m:r>
          <w:rPr>
            <w:rFonts w:ascii="Cambria Math" w:hAnsi="Times New Roman" w:cs="Times New Roman"/>
            <w:sz w:val="28"/>
            <w:szCs w:val="28"/>
            <w:lang w:val="uk-UA"/>
          </w:rPr>
          <m:t>(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ψ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по формул</w:t>
      </w:r>
      <w:r w:rsidR="00974F9B" w:rsidRPr="0027485F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D474A3" w:rsidRPr="0027485F">
        <w:rPr>
          <w:rFonts w:ascii="Times New Roman" w:hAnsi="Times New Roman" w:cs="Times New Roman"/>
          <w:sz w:val="28"/>
          <w:szCs w:val="28"/>
        </w:rPr>
        <w:t>23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при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λ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)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p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k</m:t>
                </m:r>
              </m:e>
            </m:d>
          </m:sup>
        </m:sSup>
        <m:r>
          <w:rPr>
            <w:rFonts w:ascii="Cambria Math" w:hAnsi="Times New Roman" w:cs="Times New Roman"/>
            <w:sz w:val="28"/>
            <w:szCs w:val="28"/>
            <w:lang w:val="uk-UA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>,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ψ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k)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.</m:t>
        </m:r>
      </m:oMath>
    </w:p>
    <w:p w:rsidR="005F7B13" w:rsidRPr="0027485F" w:rsidRDefault="005F7B13" w:rsidP="00313E66">
      <w:pPr>
        <w:pStyle w:val="a6"/>
        <w:numPr>
          <w:ilvl w:val="0"/>
          <w:numId w:val="1"/>
        </w:numPr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Проводимо (</w:t>
      </w:r>
      <w:r w:rsidRPr="0027485F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27485F">
        <w:rPr>
          <w:rFonts w:ascii="Times New Roman" w:hAnsi="Times New Roman" w:cs="Times New Roman"/>
          <w:sz w:val="28"/>
          <w:szCs w:val="28"/>
        </w:rPr>
        <w:t>+1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27485F">
        <w:rPr>
          <w:rFonts w:ascii="Times New Roman" w:hAnsi="Times New Roman" w:cs="Times New Roman"/>
          <w:sz w:val="28"/>
          <w:szCs w:val="28"/>
        </w:rPr>
        <w:t>-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й крок </w:t>
      </w:r>
      <w:r w:rsidRPr="0027485F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27485F">
        <w:rPr>
          <w:rFonts w:ascii="Times New Roman" w:hAnsi="Times New Roman" w:cs="Times New Roman"/>
          <w:sz w:val="28"/>
          <w:szCs w:val="28"/>
        </w:rPr>
        <w:t>-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алгоритму для максимізації функції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D474A3" w:rsidRPr="0027485F">
        <w:rPr>
          <w:rFonts w:ascii="Times New Roman" w:hAnsi="Times New Roman" w:cs="Times New Roman"/>
          <w:sz w:val="28"/>
          <w:szCs w:val="28"/>
        </w:rPr>
        <w:t>21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відносно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ψ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>, коротка схема якого має вигляд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7"/>
        <w:gridCol w:w="963"/>
      </w:tblGrid>
      <w:tr w:rsidR="002A4EAC" w:rsidRPr="0027485F" w:rsidTr="00426567">
        <w:tc>
          <w:tcPr>
            <w:tcW w:w="8607" w:type="dxa"/>
          </w:tcPr>
          <w:p w:rsidR="002A4EAC" w:rsidRPr="0027485F" w:rsidRDefault="00C12A9A" w:rsidP="00313E66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sSup>
                  <m:s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(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k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1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(k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Times New Roman" w:hAnsi="Cambria Math" w:cs="Times New Roman"/>
                        <w:sz w:val="28"/>
                        <w:szCs w:val="28"/>
                        <w:lang w:val="uk-UA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k</m:t>
                    </m:r>
                  </m:sub>
                </m:sSub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k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+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sup>
                </m:sSubSup>
                <m:acc>
                  <m:accPr>
                    <m:chr m:val="̃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p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ψ</m:t>
                        </m:r>
                      </m:sup>
                    </m:sSubSup>
                  </m:e>
                </m:acc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,</m:t>
                </m:r>
              </m:oMath>
            </m:oMathPara>
          </w:p>
        </w:tc>
        <w:tc>
          <w:tcPr>
            <w:tcW w:w="963" w:type="dxa"/>
            <w:vAlign w:val="center"/>
          </w:tcPr>
          <w:p w:rsidR="002A4EAC" w:rsidRPr="0027485F" w:rsidRDefault="0027485F" w:rsidP="00313E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D26C9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</w:t>
            </w:r>
            <w:r w:rsidR="002A4EAC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370FF9" w:rsidRPr="0027485F" w:rsidRDefault="00370FF9" w:rsidP="00313E6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k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+1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sup>
        </m:sSubSup>
      </m:oMath>
      <w:r w:rsidR="006E259B" w:rsidRPr="0027485F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оператор відображення п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ре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>творе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ного простору в основний простір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причому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sup>
        </m:sSubSup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</m:oMath>
      <w:r w:rsidRPr="0027485F">
        <w:rPr>
          <w:rFonts w:ascii="Times New Roman" w:hAnsi="Times New Roman" w:cs="Times New Roman"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</m:oMath>
      <w:r w:rsidR="006E259B" w:rsidRPr="0027485F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одинична матриця</w:t>
      </w:r>
      <w:r w:rsidRPr="0027485F">
        <w:rPr>
          <w:rFonts w:ascii="Times New Roman" w:hAnsi="Times New Roman" w:cs="Times New Roman"/>
          <w:sz w:val="28"/>
          <w:szCs w:val="28"/>
        </w:rPr>
        <w:t>)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m:oMath>
        <m:acc>
          <m:accPr>
            <m:chr m:val="̃"/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p</m:t>
                </m:r>
              </m:sub>
            </m:sSub>
          </m:e>
        </m:acc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k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+1</m:t>
            </m:r>
          </m:sub>
          <m:sup>
            <m:r>
              <m:rPr>
                <m:sty m:val="p"/>
              </m:rP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p>
        </m:sSubSup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(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k)</m:t>
            </m:r>
          </m:sup>
        </m:sSup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</m:oMath>
      <w:r w:rsidRPr="0027485F">
        <w:rPr>
          <w:rFonts w:ascii="Times New Roman" w:hAnsi="Times New Roman" w:cs="Times New Roman"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Times New Roman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k</m:t>
            </m:r>
          </m:sub>
        </m:sSub>
      </m:oMath>
      <w:r w:rsidRPr="0027485F">
        <w:rPr>
          <w:rFonts w:ascii="Times New Roman" w:hAnsi="Times New Roman" w:cs="Times New Roman"/>
          <w:sz w:val="28"/>
          <w:szCs w:val="28"/>
        </w:rPr>
        <w:t xml:space="preserve"> –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кроковий множник, вибі</w:t>
      </w:r>
      <w:proofErr w:type="gramStart"/>
      <w:r w:rsidRPr="0027485F">
        <w:rPr>
          <w:rFonts w:ascii="Times New Roman" w:hAnsi="Times New Roman" w:cs="Times New Roman"/>
          <w:sz w:val="28"/>
          <w:szCs w:val="28"/>
          <w:lang w:val="uk-UA"/>
        </w:rPr>
        <w:t>р</w:t>
      </w:r>
      <w:proofErr w:type="gramEnd"/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якого здійснюється з умови мінімуму за напрямком.</w:t>
      </w:r>
    </w:p>
    <w:p w:rsidR="00370FF9" w:rsidRPr="0027485F" w:rsidRDefault="00370FF9" w:rsidP="00313E66">
      <w:pPr>
        <w:pStyle w:val="a6"/>
        <w:numPr>
          <w:ilvl w:val="0"/>
          <w:numId w:val="1"/>
        </w:numPr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Якщо умова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7"/>
        <w:gridCol w:w="963"/>
      </w:tblGrid>
      <w:tr w:rsidR="002A4EAC" w:rsidRPr="0027485F" w:rsidTr="00426567">
        <w:tc>
          <w:tcPr>
            <w:tcW w:w="8607" w:type="dxa"/>
          </w:tcPr>
          <w:p w:rsidR="002A4EAC" w:rsidRPr="0027485F" w:rsidRDefault="00C12A9A" w:rsidP="00313E66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d>
                  <m:dPr>
                    <m:begChr m:val="‖"/>
                    <m:endChr m:val="‖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ψ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(k)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uk-UA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ψ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(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US"/>
                          </w:rPr>
                          <m:t>k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1)</m:t>
                        </m:r>
                      </m:sup>
                    </m:sSup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≤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ε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ε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&gt;0,</m:t>
                </m:r>
              </m:oMath>
            </m:oMathPara>
          </w:p>
        </w:tc>
        <w:tc>
          <w:tcPr>
            <w:tcW w:w="963" w:type="dxa"/>
            <w:vAlign w:val="center"/>
          </w:tcPr>
          <w:p w:rsidR="002A4EAC" w:rsidRPr="0027485F" w:rsidRDefault="0027485F" w:rsidP="00313E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D26C9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7</w:t>
            </w:r>
            <w:r w:rsidR="002A4EAC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E36501" w:rsidRPr="0027485F" w:rsidRDefault="00E36501" w:rsidP="00313E6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не виконується, переходимо до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(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k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2)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>-го кроку алгоритму. Якщо виконується – до п. 5.</w:t>
      </w:r>
    </w:p>
    <w:p w:rsidR="00E36501" w:rsidRPr="0027485F" w:rsidRDefault="00E36501" w:rsidP="00313E66">
      <w:pPr>
        <w:pStyle w:val="a6"/>
        <w:numPr>
          <w:ilvl w:val="0"/>
          <w:numId w:val="1"/>
        </w:numPr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Вважаємо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*</m:t>
            </m:r>
          </m:sup>
        </m:sSup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I)</m:t>
            </m:r>
          </m:sup>
        </m:sSup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)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</m:oMath>
      <w:r w:rsidR="00A71A59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="00A71A59" w:rsidRPr="0027485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A71A59" w:rsidRPr="0027485F">
        <w:rPr>
          <w:rFonts w:ascii="Times New Roman" w:hAnsi="Times New Roman" w:cs="Times New Roman"/>
          <w:sz w:val="28"/>
          <w:szCs w:val="28"/>
        </w:rPr>
        <w:t xml:space="preserve"> – </w:t>
      </w:r>
      <w:r w:rsidR="00A71A59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номер ітерації, на якій виконалась умова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D474A3" w:rsidRPr="0027485F">
        <w:rPr>
          <w:rFonts w:ascii="Times New Roman" w:hAnsi="Times New Roman" w:cs="Times New Roman"/>
          <w:sz w:val="28"/>
          <w:szCs w:val="28"/>
          <w:lang w:val="uk-UA"/>
        </w:rPr>
        <w:t>27</w:t>
      </w:r>
      <w:r w:rsidR="00A71A59" w:rsidRPr="0027485F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A71A59" w:rsidRPr="0027485F" w:rsidRDefault="00A71A59" w:rsidP="00313E66">
      <w:pPr>
        <w:pStyle w:val="a6"/>
        <w:numPr>
          <w:ilvl w:val="0"/>
          <w:numId w:val="1"/>
        </w:numPr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Обчислюємо оптимальне значення цільового функціонала по формулі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D474A3" w:rsidRPr="0027485F">
        <w:rPr>
          <w:rFonts w:ascii="Times New Roman" w:hAnsi="Times New Roman" w:cs="Times New Roman"/>
          <w:sz w:val="28"/>
          <w:szCs w:val="28"/>
        </w:rPr>
        <w:t>19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при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=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*</m:t>
            </m:r>
          </m:sup>
        </m:sSup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і,</w:t>
      </w:r>
      <w:r w:rsidR="002C18FF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для контролю правильності розрахунку, </w:t>
      </w:r>
      <w:r w:rsidR="00134880">
        <w:rPr>
          <w:rFonts w:ascii="Times New Roman" w:hAnsi="Times New Roman" w:cs="Times New Roman"/>
          <w:sz w:val="28"/>
          <w:szCs w:val="28"/>
          <w:lang w:val="uk-UA"/>
        </w:rPr>
        <w:t xml:space="preserve">за </w:t>
      </w:r>
      <w:r w:rsidR="002C18FF" w:rsidRPr="0027485F">
        <w:rPr>
          <w:rFonts w:ascii="Times New Roman" w:hAnsi="Times New Roman" w:cs="Times New Roman"/>
          <w:sz w:val="28"/>
          <w:szCs w:val="28"/>
          <w:lang w:val="uk-UA"/>
        </w:rPr>
        <w:t>формул</w:t>
      </w:r>
      <w:r w:rsidR="00134880">
        <w:rPr>
          <w:rFonts w:ascii="Times New Roman" w:hAnsi="Times New Roman" w:cs="Times New Roman"/>
          <w:sz w:val="28"/>
          <w:szCs w:val="28"/>
          <w:lang w:val="uk-UA"/>
        </w:rPr>
        <w:t>ою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7"/>
        <w:gridCol w:w="963"/>
      </w:tblGrid>
      <w:tr w:rsidR="002A4EAC" w:rsidRPr="0027485F" w:rsidTr="00426567">
        <w:tc>
          <w:tcPr>
            <w:tcW w:w="8607" w:type="dxa"/>
          </w:tcPr>
          <w:p w:rsidR="002A4EAC" w:rsidRPr="0027485F" w:rsidRDefault="00C12A9A" w:rsidP="00313E66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</m:e>
                  <m:sub>
                    <m:r>
                      <w:rPr>
                        <w:rFonts w:ascii="Times New Roman" w:hAnsi="Cambria Math" w:cs="Times New Roman"/>
                        <w:sz w:val="28"/>
                        <w:szCs w:val="28"/>
                        <w:lang w:val="uk-UA"/>
                      </w:rPr>
                      <m:t>*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uk-UA"/>
                      </w:rPr>
                      <m:t>∙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)=</m:t>
                </m:r>
                <m:nary>
                  <m:naryPr>
                    <m:limLoc m:val="subSup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Ω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N</m:t>
                        </m:r>
                      </m:sup>
                      <m:e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M</m:t>
                            </m:r>
                          </m:sup>
                          <m:e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c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x</m:t>
                                    </m:r>
                                    <m: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Times New Roman" w:cs="Times New Roman"/>
                                            <w:i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j</m:t>
                                    </m:r>
                                  </m:sup>
                                </m:sSubSup>
                              </m:e>
                            </m:d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ρ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</m:e>
                            </m:d>
                          </m:e>
                        </m:nary>
                      </m:e>
                    </m:nary>
                  </m:e>
                </m:nary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dx</m:t>
                </m:r>
              </m:oMath>
            </m:oMathPara>
          </w:p>
        </w:tc>
        <w:tc>
          <w:tcPr>
            <w:tcW w:w="963" w:type="dxa"/>
            <w:vAlign w:val="center"/>
          </w:tcPr>
          <w:p w:rsidR="002A4EAC" w:rsidRPr="0027485F" w:rsidRDefault="0027485F" w:rsidP="00313E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2.</w:t>
            </w:r>
            <w:r w:rsidR="00D26C9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8</w:t>
            </w:r>
            <w:r w:rsidR="002A4EAC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134880" w:rsidRDefault="00134880">
      <w:pPr>
        <w:rPr>
          <w:rFonts w:ascii="Times New Roman" w:eastAsiaTheme="majorEastAsia" w:hAnsi="Times New Roman" w:cs="Times New Roman"/>
          <w:b/>
          <w:caps/>
          <w:sz w:val="28"/>
          <w:szCs w:val="28"/>
          <w:lang w:val="uk-UA"/>
        </w:rPr>
      </w:pPr>
      <w:bookmarkStart w:id="5" w:name="_Toc441050531"/>
      <w:r>
        <w:rPr>
          <w:rFonts w:ascii="Times New Roman" w:hAnsi="Times New Roman" w:cs="Times New Roman"/>
          <w:bCs/>
          <w:caps/>
          <w:lang w:val="uk-UA"/>
        </w:rPr>
        <w:br w:type="page"/>
      </w:r>
    </w:p>
    <w:p w:rsidR="00443DD7" w:rsidRPr="00443DD7" w:rsidRDefault="00443DD7" w:rsidP="00C2009E">
      <w:pPr>
        <w:pStyle w:val="1"/>
        <w:numPr>
          <w:ilvl w:val="0"/>
          <w:numId w:val="7"/>
        </w:numPr>
        <w:spacing w:before="0" w:line="360" w:lineRule="auto"/>
        <w:ind w:left="0" w:firstLine="0"/>
        <w:jc w:val="center"/>
        <w:rPr>
          <w:rFonts w:ascii="Times New Roman" w:hAnsi="Times New Roman" w:cs="Times New Roman"/>
          <w:bCs w:val="0"/>
          <w:caps/>
          <w:color w:val="auto"/>
          <w:lang w:val="uk-UA"/>
        </w:rPr>
      </w:pPr>
      <w:r w:rsidRPr="00443DD7">
        <w:rPr>
          <w:rFonts w:ascii="Times New Roman" w:hAnsi="Times New Roman" w:cs="Times New Roman"/>
          <w:bCs w:val="0"/>
          <w:caps/>
          <w:color w:val="auto"/>
          <w:lang w:val="uk-UA"/>
        </w:rPr>
        <w:lastRenderedPageBreak/>
        <w:t xml:space="preserve">Розв'язання однопродуктової спеціального вигляду задачі оптимального розбиття множин при обмеженнях на потужності </w:t>
      </w:r>
      <w:r>
        <w:rPr>
          <w:rFonts w:ascii="Times New Roman" w:hAnsi="Times New Roman" w:cs="Times New Roman"/>
          <w:bCs w:val="0"/>
          <w:caps/>
          <w:color w:val="auto"/>
          <w:lang w:val="uk-UA"/>
        </w:rPr>
        <w:t>з відшуканням координат центрів підмножин</w:t>
      </w:r>
      <w:bookmarkEnd w:id="5"/>
    </w:p>
    <w:p w:rsidR="00443DD7" w:rsidRPr="00C2009E" w:rsidRDefault="00443DD7" w:rsidP="00C2009E">
      <w:pPr>
        <w:pStyle w:val="2"/>
        <w:spacing w:before="0" w:line="360" w:lineRule="auto"/>
        <w:jc w:val="center"/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</w:pPr>
    </w:p>
    <w:p w:rsidR="00C2009E" w:rsidRPr="00C2009E" w:rsidRDefault="00C2009E" w:rsidP="00C2009E">
      <w:pPr>
        <w:spacing w:after="0" w:line="360" w:lineRule="auto"/>
        <w:rPr>
          <w:lang w:val="uk-UA"/>
        </w:rPr>
      </w:pPr>
    </w:p>
    <w:p w:rsidR="005F365A" w:rsidRPr="0027485F" w:rsidRDefault="00443DD7" w:rsidP="00443DD7">
      <w:pPr>
        <w:pStyle w:val="2"/>
        <w:ind w:firstLine="709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bookmarkStart w:id="6" w:name="_Toc441050532"/>
      <w:r>
        <w:rPr>
          <w:rFonts w:ascii="Times New Roman" w:hAnsi="Times New Roman" w:cs="Times New Roman"/>
          <w:color w:val="auto"/>
          <w:sz w:val="28"/>
          <w:szCs w:val="28"/>
          <w:lang w:val="uk-UA"/>
        </w:rPr>
        <w:t>3</w:t>
      </w:r>
      <w:r w:rsidR="005F365A"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color w:val="auto"/>
          <w:sz w:val="28"/>
          <w:szCs w:val="28"/>
          <w:lang w:val="uk-UA"/>
        </w:rPr>
        <w:t>1</w:t>
      </w:r>
      <w:r w:rsidR="005F365A"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. Математична постановка </w:t>
      </w:r>
      <w:r>
        <w:rPr>
          <w:rFonts w:ascii="Times New Roman" w:hAnsi="Times New Roman" w:cs="Times New Roman"/>
          <w:color w:val="auto"/>
          <w:sz w:val="28"/>
          <w:szCs w:val="28"/>
          <w:lang w:val="uk-UA"/>
        </w:rPr>
        <w:t>задачі</w:t>
      </w:r>
      <w:bookmarkEnd w:id="6"/>
    </w:p>
    <w:p w:rsidR="00443DD7" w:rsidRDefault="00443DD7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C2009E" w:rsidRDefault="00C2009E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Нехай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– обмежена, замкнена та вимірна за</w:t>
      </w:r>
      <w:r w:rsidRPr="0027485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485F">
        <w:rPr>
          <w:rFonts w:ascii="Times New Roman" w:hAnsi="Times New Roman" w:cs="Times New Roman"/>
          <w:sz w:val="28"/>
          <w:szCs w:val="28"/>
          <w:lang w:val="uk-UA"/>
        </w:rPr>
        <w:t>Лебегом</w:t>
      </w:r>
      <w:proofErr w:type="spellEnd"/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множина у n-мірному евклідовому просторі </w:t>
      </w: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>Е</w:t>
      </w:r>
      <w:r w:rsidRPr="0027485F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n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Сукупність вимірних за</w:t>
      </w:r>
      <w:r w:rsidRPr="0027485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7485F">
        <w:rPr>
          <w:rFonts w:ascii="Times New Roman" w:hAnsi="Times New Roman" w:cs="Times New Roman"/>
          <w:sz w:val="28"/>
          <w:szCs w:val="28"/>
          <w:lang w:val="uk-UA"/>
        </w:rPr>
        <w:t>Лебегом</w:t>
      </w:r>
      <w:proofErr w:type="spellEnd"/>
      <w:r w:rsidRPr="0027485F">
        <w:rPr>
          <w:rFonts w:ascii="Times New Roman" w:hAnsi="Times New Roman" w:cs="Times New Roman"/>
          <w:sz w:val="28"/>
          <w:szCs w:val="28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ідмножин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з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m:t>⊂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наз</w:t>
      </w:r>
      <w:r w:rsidR="00C2009E">
        <w:rPr>
          <w:rFonts w:ascii="Times New Roman" w:hAnsi="Times New Roman" w:cs="Times New Roman"/>
          <w:sz w:val="28"/>
          <w:szCs w:val="28"/>
          <w:lang w:val="uk-UA"/>
        </w:rPr>
        <w:t>ивається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можливим розбиттям множини</w:t>
      </w:r>
      <w:r w:rsidR="00C2009E" w:rsidRPr="00C2009E">
        <w:rPr>
          <w:rFonts w:ascii="Times New Roman" w:hAnsi="Times New Roman" w:cs="Times New Roman"/>
          <w:sz w:val="28"/>
          <w:szCs w:val="28"/>
        </w:rPr>
        <w:t xml:space="preserve"> </w:t>
      </w:r>
      <w:r w:rsidR="00C2009E" w:rsidRPr="00C2009E">
        <w:rPr>
          <w:rFonts w:ascii="Times New Roman" w:hAnsi="Times New Roman" w:cs="Times New Roman"/>
          <w:sz w:val="28"/>
          <w:szCs w:val="28"/>
        </w:rPr>
        <w:t>[1]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, якщо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ab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07"/>
        <w:gridCol w:w="963"/>
      </w:tblGrid>
      <w:tr w:rsidR="005F365A" w:rsidRPr="0027485F" w:rsidTr="005F365A">
        <w:tc>
          <w:tcPr>
            <w:tcW w:w="8607" w:type="dxa"/>
          </w:tcPr>
          <w:p w:rsidR="005F365A" w:rsidRPr="0027485F" w:rsidRDefault="00C12A9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nary>
                  <m:naryPr>
                    <m:chr m:val="⋃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, mes</m:t>
                </m:r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∩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0, i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≠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j, i,j=1,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…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, N,</m:t>
                </m:r>
              </m:oMath>
            </m:oMathPara>
          </w:p>
        </w:tc>
        <w:tc>
          <w:tcPr>
            <w:tcW w:w="963" w:type="dxa"/>
            <w:vAlign w:val="center"/>
          </w:tcPr>
          <w:p w:rsidR="005F365A" w:rsidRPr="0027485F" w:rsidRDefault="0027485F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0712E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3406B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9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F365A" w:rsidRPr="0027485F" w:rsidRDefault="005F365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mes</m:t>
        </m:r>
        <m:d>
          <m:d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∙</m:t>
            </m:r>
          </m:e>
        </m:d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означає міру Лебега.</w:t>
      </w:r>
    </w:p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Позначимо клас всіх можливих розбиттів множини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через </w:t>
      </w:r>
      <m:oMath>
        <m:nary>
          <m:naryPr>
            <m:chr m:val="∑"/>
            <m:limLoc m:val="subSup"/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  <m:e/>
        </m:nary>
      </m:oMath>
      <w:r w:rsidRPr="0027485F">
        <w:rPr>
          <w:rFonts w:ascii="Times New Roman" w:hAnsi="Times New Roman" w:cs="Times New Roman"/>
          <w:sz w:val="28"/>
          <w:szCs w:val="28"/>
        </w:rPr>
        <w:t>.</w:t>
      </w:r>
    </w:p>
    <w:p w:rsidR="005F365A" w:rsidRPr="0027485F" w:rsidRDefault="005F365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Тобто,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07"/>
        <w:gridCol w:w="963"/>
      </w:tblGrid>
      <w:tr w:rsidR="005F365A" w:rsidRPr="0027485F" w:rsidTr="005F365A">
        <w:tc>
          <w:tcPr>
            <w:tcW w:w="8607" w:type="dxa"/>
          </w:tcPr>
          <w:p w:rsidR="005F365A" w:rsidRPr="0027485F" w:rsidRDefault="00C12A9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nary>
                  <m:naryPr>
                    <m:chr m:val="∑"/>
                    <m:limLoc m:val="subSup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Ω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sup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Ω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,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…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 xml:space="preserve">, 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Ω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:</m:t>
                        </m:r>
                        <m:nary>
                          <m:naryPr>
                            <m:chr m:val="⋃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N</m:t>
                            </m:r>
                          </m:sup>
                          <m:e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Ω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=</m:t>
                            </m:r>
                          </m:e>
                        </m:nary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mes</m:t>
                        </m:r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Ω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∩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Ω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0, 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≠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j, i,j=1,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…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 N</m:t>
                        </m:r>
                      </m:e>
                    </m:d>
                  </m:e>
                </m:nary>
              </m:oMath>
            </m:oMathPara>
          </w:p>
        </w:tc>
        <w:tc>
          <w:tcPr>
            <w:tcW w:w="963" w:type="dxa"/>
            <w:vAlign w:val="center"/>
          </w:tcPr>
          <w:p w:rsidR="005F365A" w:rsidRPr="0027485F" w:rsidRDefault="0027485F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0712E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0712E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F365A" w:rsidRPr="0027485F" w:rsidRDefault="005F365A" w:rsidP="005F365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Введемо функціонал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07"/>
        <w:gridCol w:w="963"/>
      </w:tblGrid>
      <w:tr w:rsidR="005F365A" w:rsidRPr="0027485F" w:rsidTr="005F365A">
        <w:tc>
          <w:tcPr>
            <w:tcW w:w="8607" w:type="dxa"/>
          </w:tcPr>
          <w:p w:rsidR="005F365A" w:rsidRPr="0027485F" w:rsidRDefault="005F365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F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…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,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…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d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N</m:t>
                    </m:r>
                  </m:sup>
                  <m:e>
                    <m:nary>
                      <m:naryPr>
                        <m:limLoc m:val="subSup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j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M</m:t>
                            </m:r>
                          </m:sup>
                          <m:e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c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x</m:t>
                                    </m:r>
                                    <m: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Times New Roman" w:cs="Times New Roman"/>
                                            <w:i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j</m:t>
                                    </m:r>
                                  </m:sup>
                                </m:sSubSup>
                              </m:e>
                            </m:d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ρ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x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)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dx</m:t>
                            </m:r>
                          </m:e>
                        </m:nary>
                      </m:e>
                    </m:nary>
                  </m:e>
                </m:nary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,</m:t>
                </m:r>
              </m:oMath>
            </m:oMathPara>
          </w:p>
        </w:tc>
        <w:tc>
          <w:tcPr>
            <w:tcW w:w="963" w:type="dxa"/>
            <w:vAlign w:val="center"/>
          </w:tcPr>
          <w:p w:rsidR="005F365A" w:rsidRPr="0027485F" w:rsidRDefault="0027485F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0712E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0712E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F365A" w:rsidRPr="0027485F" w:rsidRDefault="005F365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е функції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c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,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</m:sub>
            </m:sSub>
          </m:e>
        </m:d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– дійсні, обмежені, визначені на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×Ω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вимірні по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x</m:t>
        </m:r>
      </m:oMath>
      <w:r w:rsidRPr="0027485F">
        <w:rPr>
          <w:rFonts w:ascii="Times New Roman" w:hAnsi="Times New Roman" w:cs="Times New Roman"/>
          <w:sz w:val="28"/>
          <w:szCs w:val="28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ри будь-якому фіксованому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(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1)</m:t>
            </m:r>
          </m:sup>
        </m:sSubSup>
        <m:r>
          <w:rPr>
            <w:rFonts w:ascii="Cambria Math" w:hAnsi="Times New Roman" w:cs="Times New Roman"/>
            <w:sz w:val="28"/>
            <w:szCs w:val="28"/>
            <w:lang w:val="uk-UA"/>
          </w:rPr>
          <m:t>,...,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)</m:t>
            </m:r>
          </m:sup>
        </m:sSubSup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для всіх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i=1,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 N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27485F">
        <w:rPr>
          <w:rFonts w:ascii="Times New Roman" w:hAnsi="Times New Roman" w:cs="Times New Roman"/>
          <w:sz w:val="28"/>
          <w:szCs w:val="28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координати</w:t>
      </w:r>
      <w:r w:rsidRPr="0027485F">
        <w:rPr>
          <w:rFonts w:ascii="Times New Roman" w:hAnsi="Times New Roman" w:cs="Times New Roman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1)</m:t>
            </m:r>
          </m:sup>
        </m:sSubSup>
        <m:r>
          <w:rPr>
            <w:rFonts w:ascii="Cambria Math" w:hAnsi="Times New Roman" w:cs="Times New Roman"/>
            <w:sz w:val="28"/>
            <w:szCs w:val="28"/>
            <w:lang w:val="uk-UA"/>
          </w:rPr>
          <m:t>,...,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)</m:t>
            </m:r>
          </m:sup>
        </m:sSubSup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центру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</m:sSub>
      </m:oMath>
      <w:r w:rsidRPr="0027485F">
        <w:rPr>
          <w:rFonts w:ascii="Times New Roman" w:hAnsi="Times New Roman" w:cs="Times New Roman"/>
          <w:sz w:val="28"/>
          <w:szCs w:val="28"/>
        </w:rPr>
        <w:t xml:space="preserve">,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i=1,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 N</m:t>
        </m:r>
      </m:oMath>
      <w:r w:rsidRPr="0027485F">
        <w:rPr>
          <w:rFonts w:ascii="Times New Roman" w:hAnsi="Times New Roman" w:cs="Times New Roman"/>
          <w:sz w:val="28"/>
          <w:szCs w:val="28"/>
        </w:rPr>
        <w:t xml:space="preserve">,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невідомі;</w:t>
      </w:r>
    </w:p>
    <w:p w:rsidR="005F365A" w:rsidRPr="0027485F" w:rsidRDefault="00C12A9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ρ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j</m:t>
            </m:r>
          </m:sup>
        </m:sSup>
        <m:r>
          <w:rPr>
            <w:rFonts w:ascii="Cambria Math" w:hAnsi="Times New Roman" w:cs="Times New Roman"/>
            <w:sz w:val="28"/>
            <w:szCs w:val="28"/>
            <w:lang w:val="uk-UA"/>
          </w:rPr>
          <m:t>(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x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</m:oMath>
      <w:r w:rsidR="005F365A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– обмежені, вимірні, невід'ємні на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="005F365A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функції;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j</m:t>
            </m:r>
          </m:sup>
        </m:sSubSup>
      </m:oMath>
      <w:r w:rsidR="005F365A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F365A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–</w:t>
      </w:r>
      <w:r w:rsidR="005F365A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адані невід'ємні числа.</w:t>
      </w:r>
    </w:p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Тоді під неперервною </w:t>
      </w:r>
      <w:proofErr w:type="spellStart"/>
      <w:r w:rsidRPr="0027485F">
        <w:rPr>
          <w:rFonts w:ascii="Times New Roman" w:hAnsi="Times New Roman" w:cs="Times New Roman"/>
          <w:sz w:val="28"/>
          <w:szCs w:val="28"/>
          <w:lang w:val="uk-UA"/>
        </w:rPr>
        <w:t>однопродуктовою</w:t>
      </w:r>
      <w:proofErr w:type="spellEnd"/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адачею оптимального розбиття множини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на його неперетинні підмножини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при обмеженнях у формі нерівностей з відшуканням координат центрів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...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підмножин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>відповідно, будемо розуміти наступну задачу.</w:t>
      </w:r>
    </w:p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Задача</w:t>
      </w:r>
      <w:r w:rsidR="00926D77" w:rsidRPr="0027485F">
        <w:rPr>
          <w:rFonts w:ascii="Times New Roman" w:hAnsi="Times New Roman" w:cs="Times New Roman"/>
          <w:b/>
          <w:sz w:val="28"/>
          <w:szCs w:val="28"/>
        </w:rPr>
        <w:t>А</w:t>
      </w:r>
      <w:r w:rsidR="002325B4">
        <w:rPr>
          <w:rFonts w:ascii="Times New Roman" w:hAnsi="Times New Roman" w:cs="Times New Roman"/>
          <w:b/>
          <w:sz w:val="28"/>
          <w:szCs w:val="28"/>
        </w:rPr>
        <w:t>''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Знайти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07"/>
        <w:gridCol w:w="963"/>
      </w:tblGrid>
      <w:tr w:rsidR="005F365A" w:rsidRPr="0027485F" w:rsidTr="005F365A">
        <w:tc>
          <w:tcPr>
            <w:tcW w:w="8607" w:type="dxa"/>
          </w:tcPr>
          <w:p w:rsidR="005F365A" w:rsidRPr="0027485F" w:rsidRDefault="00C12A9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min</m:t>
                        </m:r>
                      </m:e>
                      <m:lim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Ω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,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…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 xml:space="preserve">, 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Ω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US"/>
                          </w:rPr>
                          <m:t>,</m:t>
                        </m:r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τ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,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…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 xml:space="preserve">, 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τ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</m:lim>
                    </m:limLow>
                  </m:fNam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N</m:t>
                        </m:r>
                      </m:sup>
                      <m:e>
                        <m:nary>
                          <m:naryPr>
                            <m:limLoc m:val="subSup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Ω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</m:sub>
                          <m:sup/>
                          <m:e>
                            <m:nary>
                              <m:naryPr>
                                <m:chr m:val="∑"/>
                                <m:limLoc m:val="undOvr"/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j</m:t>
                                </m:r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=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M</m:t>
                                </m:r>
                              </m:sup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c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Times New Roman" w:cs="Times New Roman"/>
                                            <w:i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x</m:t>
                                        </m:r>
                                        <m:r>
                                          <w:rPr>
                                            <w:rFonts w:ascii="Cambria Math" w:hAnsi="Times New Roman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Times New Roman" w:cs="Times New Roman"/>
                                                <w:i/>
                                                <w:sz w:val="28"/>
                                                <w:szCs w:val="28"/>
                                                <w:lang w:val="uk-UA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  <w:lang w:val="uk-UA"/>
                                              </w:rPr>
                                              <m:t>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  <w:lang w:val="uk-UA"/>
                                              </w:rPr>
                                              <m:t>i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Times New Roman" w:cs="Times New Roman"/>
                                            <w:i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i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j</m:t>
                                        </m:r>
                                      </m:sup>
                                    </m:sSubSup>
                                  </m:e>
                                </m:d>
                                <m:sSup>
                                  <m:sSup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ρ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j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(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)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dx</m:t>
                                </m:r>
                              </m:e>
                            </m:nary>
                          </m:e>
                        </m:nary>
                      </m:e>
                    </m:nary>
                  </m:e>
                </m:func>
              </m:oMath>
            </m:oMathPara>
          </w:p>
        </w:tc>
        <w:tc>
          <w:tcPr>
            <w:tcW w:w="963" w:type="dxa"/>
          </w:tcPr>
          <w:p w:rsidR="000F62A4" w:rsidRDefault="000F62A4" w:rsidP="003406B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5F365A" w:rsidRPr="0027485F" w:rsidRDefault="0027485F" w:rsidP="000F62A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F365A" w:rsidRPr="0027485F" w:rsidRDefault="005F365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за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умов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07"/>
        <w:gridCol w:w="963"/>
      </w:tblGrid>
      <w:tr w:rsidR="005F365A" w:rsidRPr="0027485F" w:rsidTr="005F365A">
        <w:tc>
          <w:tcPr>
            <w:tcW w:w="8607" w:type="dxa"/>
          </w:tcPr>
          <w:p w:rsidR="005F365A" w:rsidRPr="0027485F" w:rsidRDefault="00C12A9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</m:sub>
                    </m:sSub>
                  </m:sub>
                  <m:sup/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ρ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j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dx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≤</m:t>
                    </m:r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</m:sup>
                    </m:sSubSup>
                  </m:e>
                </m:nary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1,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…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j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 1,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…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,</m:t>
                </m:r>
              </m:oMath>
            </m:oMathPara>
          </w:p>
          <w:p w:rsidR="005F365A" w:rsidRPr="0027485F" w:rsidRDefault="005F365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 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,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…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 xml:space="preserve">, 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∈</m:t>
                </m:r>
                <m:nary>
                  <m:naryPr>
                    <m:chr m:val="∑"/>
                    <m:limLoc m:val="subSup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Ω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sup>
                  <m:e/>
                </m:nary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</m:oMath>
            </m:oMathPara>
          </w:p>
        </w:tc>
        <w:tc>
          <w:tcPr>
            <w:tcW w:w="963" w:type="dxa"/>
            <w:vAlign w:val="center"/>
          </w:tcPr>
          <w:p w:rsidR="005F365A" w:rsidRPr="0027485F" w:rsidRDefault="0027485F" w:rsidP="000F62A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F365A" w:rsidRPr="0027485F" w:rsidRDefault="005F365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x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=(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1)</m:t>
            </m:r>
          </m:sup>
        </m:sSup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..., 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)</m:t>
            </m:r>
          </m:sup>
        </m:sSup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∈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Pr="0027485F">
        <w:rPr>
          <w:rFonts w:ascii="Times New Roman" w:hAnsi="Times New Roman" w:cs="Times New Roman"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(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1)</m:t>
            </m:r>
          </m:sup>
        </m:sSubSup>
        <m:r>
          <w:rPr>
            <w:rFonts w:ascii="Cambria Math" w:hAnsi="Times New Roman" w:cs="Times New Roman"/>
            <w:sz w:val="28"/>
            <w:szCs w:val="28"/>
            <w:lang w:val="uk-UA"/>
          </w:rPr>
          <m:t>,...,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)</m:t>
            </m:r>
          </m:sup>
        </m:sSubSup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∈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Pr="0027485F">
        <w:rPr>
          <w:rFonts w:ascii="Times New Roman" w:hAnsi="Times New Roman" w:cs="Times New Roman"/>
          <w:sz w:val="28"/>
          <w:szCs w:val="28"/>
        </w:rPr>
        <w:t xml:space="preserve">;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j</m:t>
            </m:r>
          </m:sup>
        </m:sSubSup>
      </m:oMath>
      <w:r w:rsidRPr="0027485F">
        <w:rPr>
          <w:rFonts w:ascii="Times New Roman" w:hAnsi="Times New Roman" w:cs="Times New Roman"/>
          <w:sz w:val="28"/>
          <w:szCs w:val="28"/>
        </w:rPr>
        <w:t>–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gramStart"/>
      <w:r w:rsidRPr="0027485F">
        <w:rPr>
          <w:rFonts w:ascii="Times New Roman" w:hAnsi="Times New Roman" w:cs="Times New Roman"/>
          <w:sz w:val="28"/>
          <w:szCs w:val="28"/>
          <w:lang w:val="uk-UA"/>
        </w:rPr>
        <w:t>задан</w:t>
      </w:r>
      <w:proofErr w:type="gramEnd"/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і додатні числа, причому виконуються умови </w:t>
      </w:r>
      <w:r w:rsidR="00BA1654">
        <w:rPr>
          <w:rFonts w:ascii="Times New Roman" w:hAnsi="Times New Roman" w:cs="Times New Roman"/>
          <w:sz w:val="28"/>
          <w:szCs w:val="28"/>
          <w:lang w:val="uk-UA"/>
        </w:rPr>
        <w:t xml:space="preserve">існування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розв'яз</w:t>
      </w:r>
      <w:r w:rsidR="00BA1654">
        <w:rPr>
          <w:rFonts w:ascii="Times New Roman" w:hAnsi="Times New Roman" w:cs="Times New Roman"/>
          <w:sz w:val="28"/>
          <w:szCs w:val="28"/>
          <w:lang w:val="uk-UA"/>
        </w:rPr>
        <w:t xml:space="preserve">ку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адачі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07"/>
        <w:gridCol w:w="963"/>
      </w:tblGrid>
      <w:tr w:rsidR="005F365A" w:rsidRPr="0027485F" w:rsidTr="005F365A">
        <w:tc>
          <w:tcPr>
            <w:tcW w:w="8607" w:type="dxa"/>
          </w:tcPr>
          <w:p w:rsidR="005F365A" w:rsidRPr="0027485F" w:rsidRDefault="005F365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S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Ω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j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M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ρ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j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dx</m:t>
                        </m:r>
                      </m:e>
                    </m:nary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≤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N</m:t>
                        </m:r>
                      </m:sup>
                      <m:e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j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M</m:t>
                            </m:r>
                          </m:sup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</m:e>
                        </m:nary>
                      </m:e>
                    </m:nary>
                  </m:e>
                </m:nary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</m:oMath>
            </m:oMathPara>
          </w:p>
          <w:p w:rsidR="005F365A" w:rsidRPr="0027485F" w:rsidRDefault="005F365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0&lt;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j</m:t>
                    </m:r>
                  </m:sup>
                </m:sSubSup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≤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S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1,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…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j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 1,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…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</m:t>
                </m:r>
              </m:oMath>
            </m:oMathPara>
          </w:p>
        </w:tc>
        <w:tc>
          <w:tcPr>
            <w:tcW w:w="963" w:type="dxa"/>
            <w:vAlign w:val="center"/>
          </w:tcPr>
          <w:p w:rsidR="005F365A" w:rsidRPr="0027485F" w:rsidRDefault="0027485F" w:rsidP="000F62A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C2009E" w:rsidRPr="00C2009E" w:rsidRDefault="00C2009E" w:rsidP="00C2009E">
      <w:pPr>
        <w:spacing w:after="0"/>
        <w:rPr>
          <w:lang w:val="en-US"/>
        </w:rPr>
      </w:pPr>
    </w:p>
    <w:p w:rsidR="005F365A" w:rsidRPr="0027485F" w:rsidRDefault="00443DD7" w:rsidP="00C2009E">
      <w:pPr>
        <w:pStyle w:val="2"/>
        <w:spacing w:before="0" w:line="360" w:lineRule="auto"/>
        <w:ind w:firstLine="709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bookmarkStart w:id="7" w:name="_Toc441050533"/>
      <w:r>
        <w:rPr>
          <w:rFonts w:ascii="Times New Roman" w:hAnsi="Times New Roman" w:cs="Times New Roman"/>
          <w:color w:val="auto"/>
          <w:sz w:val="28"/>
          <w:szCs w:val="28"/>
          <w:lang w:val="uk-UA"/>
        </w:rPr>
        <w:t>3</w:t>
      </w:r>
      <w:r w:rsidR="005F365A"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color w:val="auto"/>
          <w:sz w:val="28"/>
          <w:szCs w:val="28"/>
          <w:lang w:val="uk-UA"/>
        </w:rPr>
        <w:t>2</w:t>
      </w:r>
      <w:r w:rsidR="005F365A"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. Метод розв’язання </w:t>
      </w:r>
      <w:r>
        <w:rPr>
          <w:rFonts w:ascii="Times New Roman" w:hAnsi="Times New Roman" w:cs="Times New Roman"/>
          <w:color w:val="auto"/>
          <w:sz w:val="28"/>
          <w:szCs w:val="28"/>
          <w:lang w:val="uk-UA"/>
        </w:rPr>
        <w:t>задачі</w:t>
      </w:r>
      <w:bookmarkEnd w:id="7"/>
    </w:p>
    <w:p w:rsidR="007159BE" w:rsidRDefault="007159BE" w:rsidP="00C2009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C2009E" w:rsidRPr="00C2009E" w:rsidRDefault="00C2009E" w:rsidP="00C2009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F365A" w:rsidRPr="0027485F" w:rsidRDefault="005F365A" w:rsidP="00443DD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Введемо характеристичну функцію підмножин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</m:sSub>
      </m:oMath>
      <w:r w:rsidRPr="0027485F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07"/>
        <w:gridCol w:w="963"/>
      </w:tblGrid>
      <w:tr w:rsidR="005F365A" w:rsidRPr="0027485F" w:rsidTr="005F365A">
        <w:tc>
          <w:tcPr>
            <w:tcW w:w="8607" w:type="dxa"/>
          </w:tcPr>
          <w:p w:rsidR="005F365A" w:rsidRPr="0027485F" w:rsidRDefault="00C12A9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eqArr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1,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∈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</m:t>
                        </m:r>
                      </m:e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0,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∈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\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i=1,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…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 N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963" w:type="dxa"/>
          </w:tcPr>
          <w:p w:rsidR="005F365A" w:rsidRPr="0027485F" w:rsidRDefault="0027485F" w:rsidP="000F62A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0F62A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F365A" w:rsidRPr="0027485F" w:rsidRDefault="005F365A" w:rsidP="005F365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lastRenderedPageBreak/>
        <w:t>Розглянемо функціонал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07"/>
        <w:gridCol w:w="963"/>
      </w:tblGrid>
      <w:tr w:rsidR="005F365A" w:rsidRPr="0027485F" w:rsidTr="005F365A">
        <w:tc>
          <w:tcPr>
            <w:tcW w:w="8607" w:type="dxa"/>
          </w:tcPr>
          <w:p w:rsidR="005F365A" w:rsidRPr="0027485F" w:rsidRDefault="005F365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∙</m:t>
                        </m:r>
                      </m:e>
                    </m:d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 xml:space="preserve">,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τ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N</m:t>
                    </m:r>
                  </m:sup>
                  <m:e>
                    <m:nary>
                      <m:naryPr>
                        <m:limLoc m:val="subSup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j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M</m:t>
                            </m:r>
                          </m:sup>
                          <m:e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c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x</m:t>
                                    </m:r>
                                    <m: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Times New Roman" w:cs="Times New Roman"/>
                                            <w:i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j</m:t>
                                    </m:r>
                                  </m:sup>
                                </m:sSubSup>
                              </m:e>
                            </m:d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ρ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x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)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dx</m:t>
                            </m:r>
                          </m:e>
                        </m:nary>
                      </m:e>
                    </m:nary>
                  </m:e>
                </m:nary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963" w:type="dxa"/>
            <w:vAlign w:val="center"/>
          </w:tcPr>
          <w:p w:rsidR="005F365A" w:rsidRPr="0027485F" w:rsidRDefault="0027485F" w:rsidP="000F62A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0F62A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F365A" w:rsidRPr="0027485F" w:rsidRDefault="005F365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е вектор-функція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λ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λ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λ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d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,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…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, 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d>
          </m:e>
        </m:d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∈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;</m:t>
        </m:r>
      </m:oMath>
    </w:p>
    <w:p w:rsidR="005F365A" w:rsidRPr="0027485F" w:rsidRDefault="005F365A" w:rsidP="005F365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τ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(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,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…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)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∈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Ω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N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.</m:t>
          </m:r>
        </m:oMath>
      </m:oMathPara>
    </w:p>
    <w:p w:rsidR="005F365A" w:rsidRPr="0027485F" w:rsidRDefault="005F365A" w:rsidP="005F365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Очевидно,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07"/>
        <w:gridCol w:w="963"/>
      </w:tblGrid>
      <w:tr w:rsidR="005F365A" w:rsidRPr="0027485F" w:rsidTr="005F365A">
        <w:tc>
          <w:tcPr>
            <w:tcW w:w="8607" w:type="dxa"/>
          </w:tcPr>
          <w:p w:rsidR="005F365A" w:rsidRPr="0027485F" w:rsidRDefault="005F365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∙</m:t>
                        </m:r>
                      </m:e>
                    </m:d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 xml:space="preserve">,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τ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F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…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,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…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d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.</m:t>
                </m:r>
              </m:oMath>
            </m:oMathPara>
          </w:p>
        </w:tc>
        <w:tc>
          <w:tcPr>
            <w:tcW w:w="963" w:type="dxa"/>
          </w:tcPr>
          <w:p w:rsidR="005F365A" w:rsidRPr="0027485F" w:rsidRDefault="0027485F" w:rsidP="000F62A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0F62A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F365A" w:rsidRPr="0027485F" w:rsidRDefault="005F365A" w:rsidP="005F365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ерепишемо задачу </w:t>
      </w:r>
      <w:r w:rsidRPr="0027485F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в термінах характеристичних функцій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(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x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</m:oMath>
      <w:r w:rsidRPr="0027485F">
        <w:rPr>
          <w:rFonts w:ascii="Times New Roman" w:hAnsi="Times New Roman" w:cs="Times New Roman"/>
          <w:sz w:val="28"/>
          <w:szCs w:val="28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ідмножин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i=1,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 N</m:t>
        </m:r>
      </m:oMath>
      <w:r w:rsidRPr="0027485F">
        <w:rPr>
          <w:rFonts w:ascii="Times New Roman" w:hAnsi="Times New Roman" w:cs="Times New Roman"/>
          <w:sz w:val="28"/>
          <w:szCs w:val="28"/>
        </w:rPr>
        <w:t xml:space="preserve">,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в наступному вигляді.</w:t>
      </w:r>
    </w:p>
    <w:p w:rsidR="005F365A" w:rsidRPr="0027485F" w:rsidRDefault="005F365A" w:rsidP="005F365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дача </w:t>
      </w:r>
      <w:r w:rsidRPr="0027485F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="002325B4">
        <w:rPr>
          <w:rFonts w:ascii="Times New Roman" w:hAnsi="Times New Roman" w:cs="Times New Roman"/>
          <w:b/>
          <w:sz w:val="28"/>
          <w:szCs w:val="28"/>
        </w:rPr>
        <w:t>''</w:t>
      </w:r>
      <w:r w:rsidRPr="0027485F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Знайти пару елементів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∙</m:t>
            </m:r>
          </m:e>
        </m:d>
        <m: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27485F">
        <w:rPr>
          <w:rFonts w:ascii="Times New Roman" w:hAnsi="Times New Roman" w:cs="Times New Roman"/>
          <w:sz w:val="28"/>
          <w:szCs w:val="28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∙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∈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Г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∈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p>
        </m:sSup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таку, що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07"/>
        <w:gridCol w:w="963"/>
      </w:tblGrid>
      <w:tr w:rsidR="005F365A" w:rsidRPr="0027485F" w:rsidTr="005F365A">
        <w:tc>
          <w:tcPr>
            <w:tcW w:w="8607" w:type="dxa"/>
          </w:tcPr>
          <w:p w:rsidR="005F365A" w:rsidRPr="0027485F" w:rsidRDefault="005F365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Times New Roman" w:hAnsi="Cambria Math" w:cs="Times New Roman"/>
                            <w:sz w:val="28"/>
                            <w:szCs w:val="28"/>
                            <w:lang w:val="uk-UA"/>
                          </w:rPr>
                          <m:t>*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∙</m:t>
                        </m:r>
                      </m:e>
                    </m:d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Times New Roman" w:hAnsi="Cambria Math" w:cs="Times New Roman"/>
                            <w:sz w:val="28"/>
                            <w:szCs w:val="28"/>
                            <w:lang w:val="uk-UA"/>
                          </w:rPr>
                          <m:t>*</m:t>
                        </m:r>
                      </m:sub>
                    </m:sSub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min</m:t>
                        </m:r>
                      </m:e>
                      <m:lim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λ</m:t>
                            </m:r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∙</m:t>
                                </m:r>
                              </m:e>
                            </m:d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,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τ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∈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Г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×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N</m:t>
                            </m:r>
                          </m:sup>
                        </m:sSup>
                      </m:lim>
                    </m:limLow>
                  </m:fNam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λ</m:t>
                        </m:r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∙</m:t>
                            </m:r>
                          </m:e>
                        </m:d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τ</m:t>
                        </m:r>
                      </m:e>
                    </m:d>
                  </m:e>
                </m:func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,</m:t>
                </m:r>
              </m:oMath>
            </m:oMathPara>
          </w:p>
        </w:tc>
        <w:tc>
          <w:tcPr>
            <w:tcW w:w="963" w:type="dxa"/>
          </w:tcPr>
          <w:p w:rsidR="005F365A" w:rsidRPr="0027485F" w:rsidRDefault="0027485F" w:rsidP="000F62A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0F62A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F365A" w:rsidRPr="0027485F" w:rsidRDefault="005F365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де</w:t>
      </w:r>
    </w:p>
    <w:p w:rsidR="005F365A" w:rsidRPr="0027485F" w:rsidRDefault="00C12A9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Г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</w:rPr>
            <m:t>{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λ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,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…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, 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∈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Г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’</m:t>
              </m:r>
            </m:sup>
          </m:sSubSup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м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.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в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.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для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Cambria Math" w:cs="Times New Roman"/>
              <w:sz w:val="28"/>
              <w:szCs w:val="28"/>
            </w:rPr>
            <m:t>∈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Ω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;</m:t>
          </m:r>
        </m:oMath>
      </m:oMathPara>
    </w:p>
    <w:p w:rsidR="005F365A" w:rsidRPr="0027485F" w:rsidRDefault="00C12A9A" w:rsidP="005F365A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Ω</m:t>
              </m:r>
            </m:sub>
            <m:sup/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ρ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j</m:t>
                  </m:r>
                </m:sup>
              </m:sSup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dx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≤</m:t>
              </m:r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j</m:t>
                  </m:r>
                </m:sup>
              </m:sSubSup>
            </m:e>
          </m:nary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i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1,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…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N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j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 1,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…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M</m:t>
          </m:r>
          <m:r>
            <w:rPr>
              <w:rFonts w:ascii="Cambria Math" w:hAnsi="Times New Roman" w:cs="Times New Roman"/>
              <w:sz w:val="28"/>
              <w:szCs w:val="28"/>
            </w:rPr>
            <m:t>};</m:t>
          </m:r>
        </m:oMath>
      </m:oMathPara>
    </w:p>
    <w:p w:rsidR="005F365A" w:rsidRPr="0027485F" w:rsidRDefault="00C12A9A" w:rsidP="005F365A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Г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’</m:t>
              </m:r>
            </m:sup>
          </m:sSubSup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{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λ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,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…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, 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: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λ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i</m:t>
              </m:r>
            </m:sub>
          </m:sSub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0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∨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1 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м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.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в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.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для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∈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Ω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, i=1,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…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, N,</m:t>
          </m:r>
        </m:oMath>
      </m:oMathPara>
    </w:p>
    <w:p w:rsidR="005F365A" w:rsidRPr="0027485F" w:rsidRDefault="00C12A9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i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=1</m:t>
              </m:r>
            </m:e>
          </m:nary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м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.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в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. 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для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∈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Ω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};</m:t>
          </m:r>
        </m:oMath>
      </m:oMathPara>
    </w:p>
    <w:p w:rsidR="005F365A" w:rsidRPr="0027485F" w:rsidRDefault="00C12A9A" w:rsidP="005F365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=(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...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</m:sSup>
      </m:oMath>
      <w:r w:rsidR="005F365A" w:rsidRPr="0027485F">
        <w:rPr>
          <w:rFonts w:ascii="Times New Roman" w:hAnsi="Times New Roman" w:cs="Times New Roman"/>
          <w:sz w:val="28"/>
          <w:szCs w:val="28"/>
        </w:rPr>
        <w:t>.</w:t>
      </w:r>
    </w:p>
    <w:p w:rsidR="005F365A" w:rsidRPr="0027485F" w:rsidRDefault="005F365A" w:rsidP="005F365A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Погружаємо задачу</w:t>
      </w:r>
      <w:r w:rsidRPr="0027485F">
        <w:rPr>
          <w:rFonts w:ascii="Times New Roman" w:hAnsi="Times New Roman" w:cs="Times New Roman"/>
          <w:sz w:val="28"/>
          <w:szCs w:val="28"/>
        </w:rPr>
        <w:t xml:space="preserve"> </w:t>
      </w:r>
      <w:r w:rsidRPr="0027485F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="002325B4">
        <w:rPr>
          <w:rFonts w:ascii="Times New Roman" w:hAnsi="Times New Roman" w:cs="Times New Roman"/>
          <w:b/>
          <w:sz w:val="28"/>
          <w:szCs w:val="28"/>
        </w:rPr>
        <w:t>''</w:t>
      </w:r>
      <w:r w:rsidRPr="0027485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з </w:t>
      </w:r>
      <w:proofErr w:type="spellStart"/>
      <w:r w:rsidRPr="0027485F">
        <w:rPr>
          <w:rFonts w:ascii="Times New Roman" w:hAnsi="Times New Roman" w:cs="Times New Roman"/>
          <w:sz w:val="28"/>
          <w:szCs w:val="28"/>
          <w:lang w:val="uk-UA"/>
        </w:rPr>
        <w:t>булевими</w:t>
      </w:r>
      <w:proofErr w:type="spellEnd"/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мінними</w:t>
      </w:r>
      <w:r w:rsidRPr="0027485F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λ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∙</m:t>
            </m:r>
          </m:e>
        </m:d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у відповідну задачу з неперервними змінними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λ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∙</m:t>
            </m:r>
          </m:e>
        </m:d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>, тобто розглянемо наступну задачу:</w:t>
      </w:r>
    </w:p>
    <w:p w:rsidR="005F365A" w:rsidRPr="0027485F" w:rsidRDefault="005F365A" w:rsidP="005F365A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дача </w:t>
      </w:r>
      <w:r w:rsidR="00926D77" w:rsidRPr="0027485F">
        <w:rPr>
          <w:rFonts w:ascii="Times New Roman" w:hAnsi="Times New Roman" w:cs="Times New Roman"/>
          <w:b/>
          <w:sz w:val="28"/>
          <w:szCs w:val="28"/>
        </w:rPr>
        <w:t>С</w:t>
      </w:r>
      <w:r w:rsidR="002325B4">
        <w:rPr>
          <w:rFonts w:ascii="Times New Roman" w:hAnsi="Times New Roman" w:cs="Times New Roman"/>
          <w:b/>
          <w:sz w:val="28"/>
          <w:szCs w:val="28"/>
        </w:rPr>
        <w:t>''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Знайти пару елементів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∙</m:t>
            </m:r>
          </m:e>
        </m:d>
        <m: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27485F">
        <w:rPr>
          <w:rFonts w:ascii="Times New Roman" w:hAnsi="Times New Roman" w:cs="Times New Roman"/>
          <w:sz w:val="28"/>
          <w:szCs w:val="28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∙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∈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Г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∈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p>
        </m:sSup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таку, що</w:t>
      </w:r>
    </w:p>
    <w:p w:rsidR="005F365A" w:rsidRPr="0027485F" w:rsidRDefault="005F365A" w:rsidP="005F365A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I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Times New Roman" w:hAnsi="Cambria Math" w:cs="Times New Roman"/>
                      <w:sz w:val="28"/>
                      <w:szCs w:val="28"/>
                      <w:lang w:val="uk-UA"/>
                    </w:rPr>
                    <m:t>*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m:t>∙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τ</m:t>
                  </m:r>
                </m:e>
                <m:sub>
                  <m:r>
                    <w:rPr>
                      <w:rFonts w:ascii="Times New Roman" w:hAnsi="Cambria Math" w:cs="Times New Roman"/>
                      <w:sz w:val="28"/>
                      <w:szCs w:val="28"/>
                      <w:lang w:val="uk-UA"/>
                    </w:rPr>
                    <m:t>*</m:t>
                  </m:r>
                </m:sub>
              </m:sSub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</m:t>
          </m:r>
          <m:func>
            <m:func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min</m:t>
                  </m:r>
                </m:e>
                <m:lim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λ</m:t>
                      </m:r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  <w:lang w:val="uk-UA"/>
                            </w:rPr>
                            <m:t>∙</m:t>
                          </m:r>
                        </m:e>
                      </m:d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,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τ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Г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sup>
                  </m:sSup>
                </m:lim>
              </m:limLow>
            </m:fName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m:t>∙</m:t>
                      </m:r>
                    </m:e>
                  </m:d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τ</m:t>
                  </m:r>
                </m:e>
              </m:d>
            </m:e>
          </m:func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,</m:t>
          </m:r>
        </m:oMath>
      </m:oMathPara>
    </w:p>
    <w:p w:rsidR="005F365A" w:rsidRPr="0027485F" w:rsidRDefault="00C12A9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Г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{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λ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,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…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, 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: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λ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∈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Г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 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м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.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в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.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для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∈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Ω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;</m:t>
          </m:r>
        </m:oMath>
      </m:oMathPara>
    </w:p>
    <w:p w:rsidR="005F365A" w:rsidRPr="0027485F" w:rsidRDefault="00C12A9A" w:rsidP="005F365A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Ω</m:t>
              </m:r>
            </m:sub>
            <m:sup/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ρ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j</m:t>
                  </m:r>
                </m:sup>
              </m:sSup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dx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≤</m:t>
              </m:r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j</m:t>
                  </m:r>
                </m:sup>
              </m:sSubSup>
            </m:e>
          </m:nary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i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1,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…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N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j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 1,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…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M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},</m:t>
          </m:r>
        </m:oMath>
      </m:oMathPara>
    </w:p>
    <w:p w:rsidR="005F365A" w:rsidRPr="0027485F" w:rsidRDefault="005F365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</w:p>
    <w:p w:rsidR="005F365A" w:rsidRPr="0027485F" w:rsidRDefault="005F365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Г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</w:rPr>
            <m:t>{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λ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:0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≤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λ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i</m:t>
              </m:r>
            </m:sub>
          </m:sSub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≤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1 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для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Cambria Math" w:cs="Times New Roman"/>
              <w:sz w:val="28"/>
              <w:szCs w:val="28"/>
            </w:rPr>
            <m:t>∈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Ω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i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1,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…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N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,</m:t>
          </m:r>
        </m:oMath>
      </m:oMathPara>
    </w:p>
    <w:p w:rsidR="005F365A" w:rsidRPr="0027485F" w:rsidRDefault="005F365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 </m:t>
          </m:r>
          <m:nary>
            <m:naryPr>
              <m:chr m:val="∑"/>
              <m:limLoc m:val="undOvr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=1 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м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.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в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.  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для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 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для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∈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Ω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}.</m:t>
              </m:r>
            </m:e>
          </m:nary>
        </m:oMath>
      </m:oMathPara>
    </w:p>
    <w:p w:rsidR="005F365A" w:rsidRPr="0027485F" w:rsidRDefault="00C2009E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ідповідно до </w:t>
      </w:r>
      <w:r w:rsidRPr="00C2009E">
        <w:rPr>
          <w:rFonts w:ascii="Times New Roman" w:hAnsi="Times New Roman" w:cs="Times New Roman"/>
          <w:sz w:val="28"/>
          <w:szCs w:val="28"/>
        </w:rPr>
        <w:t>[1]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</w:t>
      </w:r>
      <w:r w:rsidR="005F365A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адача </w:t>
      </w:r>
      <w:r w:rsidR="00926D77" w:rsidRPr="0027485F">
        <w:rPr>
          <w:rFonts w:ascii="Times New Roman" w:hAnsi="Times New Roman" w:cs="Times New Roman"/>
          <w:b/>
          <w:sz w:val="28"/>
          <w:szCs w:val="28"/>
        </w:rPr>
        <w:t>С</w:t>
      </w:r>
      <w:r w:rsidR="002325B4">
        <w:rPr>
          <w:rFonts w:ascii="Times New Roman" w:hAnsi="Times New Roman" w:cs="Times New Roman"/>
          <w:b/>
          <w:sz w:val="28"/>
          <w:szCs w:val="28"/>
        </w:rPr>
        <w:t>''</w:t>
      </w:r>
      <w:r w:rsidR="005F365A"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ає розв’язок. </w:t>
      </w:r>
      <w:r w:rsidR="005F365A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Серед множини оптимальних розв’язків задачі </w:t>
      </w:r>
      <w:r w:rsidR="00926D77" w:rsidRPr="0027485F">
        <w:rPr>
          <w:rFonts w:ascii="Times New Roman" w:hAnsi="Times New Roman" w:cs="Times New Roman"/>
          <w:b/>
          <w:sz w:val="28"/>
          <w:szCs w:val="28"/>
        </w:rPr>
        <w:t>С</w:t>
      </w:r>
      <w:r w:rsidR="002325B4">
        <w:rPr>
          <w:rFonts w:ascii="Times New Roman" w:hAnsi="Times New Roman" w:cs="Times New Roman"/>
          <w:b/>
          <w:sz w:val="28"/>
          <w:szCs w:val="28"/>
        </w:rPr>
        <w:t>''</w:t>
      </w:r>
      <w:r w:rsidR="005F365A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находяться оптимальні розв’язки задачі </w:t>
      </w:r>
      <w:r w:rsidR="005F365A" w:rsidRPr="0027485F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="002325B4">
        <w:rPr>
          <w:rFonts w:ascii="Times New Roman" w:hAnsi="Times New Roman" w:cs="Times New Roman"/>
          <w:b/>
          <w:sz w:val="28"/>
          <w:szCs w:val="28"/>
        </w:rPr>
        <w:t>''</w:t>
      </w:r>
      <w:r w:rsidR="005F365A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F365A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Розв'язання задачі </w:t>
      </w:r>
      <w:r w:rsidR="005F365A" w:rsidRPr="0027485F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="002325B4">
        <w:rPr>
          <w:rFonts w:ascii="Times New Roman" w:hAnsi="Times New Roman" w:cs="Times New Roman"/>
          <w:b/>
          <w:sz w:val="28"/>
          <w:szCs w:val="28"/>
        </w:rPr>
        <w:t>''</w:t>
      </w:r>
      <w:r w:rsidR="005F365A"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5F365A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еквівалентно знаходженню </w:t>
      </w:r>
      <w:proofErr w:type="spellStart"/>
      <w:r w:rsidR="005F365A" w:rsidRPr="0027485F">
        <w:rPr>
          <w:rFonts w:ascii="Times New Roman" w:hAnsi="Times New Roman" w:cs="Times New Roman"/>
          <w:sz w:val="28"/>
          <w:szCs w:val="28"/>
          <w:lang w:val="uk-UA"/>
        </w:rPr>
        <w:t>сідлової</w:t>
      </w:r>
      <w:proofErr w:type="spellEnd"/>
      <w:r w:rsidR="005F365A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точки функціонала Лагранж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2009E">
        <w:rPr>
          <w:rFonts w:ascii="Times New Roman" w:hAnsi="Times New Roman" w:cs="Times New Roman"/>
          <w:sz w:val="28"/>
          <w:szCs w:val="28"/>
        </w:rPr>
        <w:t>[1]</w:t>
      </w:r>
      <w:r w:rsidR="005F365A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Введемо функціонал Лагранжа для задачі </w:t>
      </w:r>
      <w:r w:rsidRPr="0027485F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="002325B4">
        <w:rPr>
          <w:rFonts w:ascii="Times New Roman" w:hAnsi="Times New Roman" w:cs="Times New Roman"/>
          <w:b/>
          <w:sz w:val="28"/>
          <w:szCs w:val="28"/>
        </w:rPr>
        <w:t>''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наступним чином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07"/>
        <w:gridCol w:w="963"/>
      </w:tblGrid>
      <w:tr w:rsidR="005F365A" w:rsidRPr="0027485F" w:rsidTr="005F365A">
        <w:tc>
          <w:tcPr>
            <w:tcW w:w="8607" w:type="dxa"/>
          </w:tcPr>
          <w:p w:rsidR="005F365A" w:rsidRPr="0027485F" w:rsidRDefault="005F365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Times New Roman" w:hAnsi="Cambria Math" w:cs="Times New Roman"/>
                    <w:sz w:val="28"/>
                    <w:szCs w:val="28"/>
                    <w:lang w:val="uk-UA"/>
                  </w:rPr>
                  <m:t>h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λ</m:t>
                        </m:r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∙</m:t>
                            </m:r>
                          </m:e>
                        </m:d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τ</m:t>
                        </m: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</m:ctrlPr>
                      </m:e>
                    </m:d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 xml:space="preserve">,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∙</m:t>
                        </m:r>
                      </m:e>
                    </m:d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τ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+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sup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j=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M</m:t>
                        </m:r>
                      </m:sup>
                      <m:e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ψ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bSup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nary>
                              <m:naryPr>
                                <m:limLoc m:val="undOvr"/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naryPr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Ω</m:t>
                                </m:r>
                              </m:sub>
                              <m:sup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ρ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en-US"/>
                                      </w:rPr>
                                      <m:t>j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</m:d>
                                <m:sSub>
                                  <m:sSub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dx</m:t>
                                </m:r>
                                <m: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 xml:space="preserve"> 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b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j</m:t>
                                    </m:r>
                                  </m:sup>
                                </m:sSubSup>
                              </m:e>
                            </m:nary>
                          </m:e>
                        </m:d>
                      </m:e>
                    </m:nary>
                  </m:e>
                </m:nary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=</m:t>
                </m:r>
              </m:oMath>
            </m:oMathPara>
          </w:p>
          <w:p w:rsidR="005F365A" w:rsidRPr="0027485F" w:rsidRDefault="005F365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N</m:t>
                    </m:r>
                  </m:sup>
                  <m:e>
                    <m:nary>
                      <m:naryPr>
                        <m:limLoc m:val="subSup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j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M</m:t>
                            </m:r>
                          </m:sup>
                          <m:e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c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x</m:t>
                                    </m:r>
                                    <m: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Times New Roman" w:cs="Times New Roman"/>
                                            <w:i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j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ψ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j</m:t>
                                    </m:r>
                                  </m:sup>
                                </m:sSubSup>
                              </m:e>
                            </m:d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ρ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x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)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dx</m:t>
                            </m:r>
                            <m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-</m:t>
                            </m:r>
                          </m:e>
                        </m:nary>
                      </m:e>
                    </m:nary>
                  </m:e>
                </m:nary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N</m:t>
                    </m:r>
                  </m:sup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M</m:t>
                        </m:r>
                      </m:sup>
                      <m:e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ψ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bSup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bSup>
                      </m:e>
                    </m:nary>
                  </m:e>
                </m:nary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,</m:t>
                </m:r>
              </m:oMath>
            </m:oMathPara>
          </w:p>
        </w:tc>
        <w:tc>
          <w:tcPr>
            <w:tcW w:w="963" w:type="dxa"/>
            <w:vAlign w:val="center"/>
          </w:tcPr>
          <w:p w:rsidR="005F365A" w:rsidRPr="0027485F" w:rsidRDefault="0027485F" w:rsidP="000F62A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0F62A4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F365A" w:rsidRPr="0027485F" w:rsidRDefault="005F365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j</m:t>
            </m:r>
          </m:sup>
        </m:sSubSup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– дійсні невід’ємні числа (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i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=1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N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j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= 1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M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>),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λ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∈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Г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для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Pr="0027485F">
        <w:rPr>
          <w:rFonts w:ascii="Times New Roman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τ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=(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∈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p>
        </m:sSup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Пару елементів (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{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∙</m:t>
            </m:r>
          </m:e>
        </m:d>
        <m: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}, 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p>
            <m:r>
              <m:rPr>
                <m:sty m:val="p"/>
              </m:rP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p>
        </m:sSup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будемо називати </w:t>
      </w:r>
      <w:proofErr w:type="spellStart"/>
      <w:r w:rsidRPr="0027485F">
        <w:rPr>
          <w:rFonts w:ascii="Times New Roman" w:hAnsi="Times New Roman" w:cs="Times New Roman"/>
          <w:sz w:val="28"/>
          <w:szCs w:val="28"/>
          <w:lang w:val="uk-UA"/>
        </w:rPr>
        <w:t>сідловою</w:t>
      </w:r>
      <w:proofErr w:type="spellEnd"/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точкою функціонала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F62A4">
        <w:rPr>
          <w:rFonts w:ascii="Times New Roman" w:hAnsi="Times New Roman" w:cs="Times New Roman"/>
          <w:sz w:val="28"/>
          <w:szCs w:val="28"/>
        </w:rPr>
        <w:t>11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на множині </w:t>
      </w:r>
      <m:oMath>
        <m:r>
          <w:rPr>
            <w:rFonts w:ascii="Cambria Math" w:hAnsi="Times New Roman" w:cs="Times New Roman"/>
            <w:sz w:val="28"/>
            <w:szCs w:val="28"/>
          </w:rPr>
          <m:t>{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Г×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p>
        </m:sSup>
        <m:r>
          <w:rPr>
            <w:rFonts w:ascii="Cambria Math" w:hAnsi="Times New Roman" w:cs="Times New Roman"/>
            <w:sz w:val="28"/>
            <w:szCs w:val="28"/>
            <w:lang w:val="uk-UA"/>
          </w:rPr>
          <m:t>}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×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Λ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>, де</w:t>
      </w:r>
    </w:p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Λ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ψ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=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ψ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1</m:t>
                      </m:r>
                    </m:sup>
                  </m:sSub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…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, </m:t>
                  </m:r>
                  <m:sSubSup>
                    <m:sSubSup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ψ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M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 xml:space="preserve">,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…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ψ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1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 xml:space="preserve">,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…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ψ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M</m:t>
                      </m:r>
                    </m:sup>
                  </m:sSubSup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∈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 xml:space="preserve">: </m:t>
              </m:r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ψ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j</m:t>
                  </m:r>
                </m:sup>
              </m:sSub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≥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 xml:space="preserve">0,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i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=1,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…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,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N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,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j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= 1,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…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,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M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,</m:t>
          </m:r>
        </m:oMath>
      </m:oMathPara>
    </w:p>
    <w:p w:rsidR="005F365A" w:rsidRPr="0027485F" w:rsidRDefault="005F365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якщо</w:t>
      </w:r>
    </w:p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Times New Roman" w:hAnsi="Cambria Math" w:cs="Times New Roman"/>
              <w:sz w:val="28"/>
              <w:szCs w:val="28"/>
              <w:lang w:val="uk-UA"/>
            </w:rPr>
            <m:t>h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{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Times New Roman" w:hAnsi="Cambria Math" w:cs="Times New Roman"/>
                      <w:sz w:val="28"/>
                      <w:szCs w:val="28"/>
                      <w:lang w:val="uk-UA"/>
                    </w:rPr>
                    <m:t>*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m:t>∙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τ</m:t>
                  </m:r>
                </m:e>
                <m:sub>
                  <m:r>
                    <w:rPr>
                      <w:rFonts w:ascii="Times New Roman" w:hAnsi="Cambria Math" w:cs="Times New Roman"/>
                      <w:sz w:val="28"/>
                      <w:szCs w:val="28"/>
                      <w:lang w:val="uk-UA"/>
                    </w:rPr>
                    <m:t>*</m:t>
                  </m:r>
                </m:sub>
              </m:s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},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ψ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≤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(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{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λ</m:t>
              </m:r>
            </m:e>
            <m:sub>
              <m:r>
                <w:rPr>
                  <w:rFonts w:ascii="Times New Roman" w:hAnsi="Cambria Math" w:cs="Times New Roman"/>
                  <w:sz w:val="28"/>
                  <w:szCs w:val="28"/>
                  <w:lang w:val="uk-UA"/>
                </w:rPr>
                <m:t>*</m:t>
              </m:r>
            </m:sub>
          </m:sSub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Times New Roman" w:hAnsi="Times New Roman" w:cs="Times New Roman"/>
                  <w:sz w:val="28"/>
                  <w:szCs w:val="28"/>
                  <w:lang w:val="uk-UA"/>
                </w:rPr>
                <m:t>∙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,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Times New Roman" w:hAnsi="Cambria Math" w:cs="Times New Roman"/>
                  <w:sz w:val="28"/>
                  <w:szCs w:val="28"/>
                  <w:lang w:val="uk-UA"/>
                </w:rPr>
                <m:t>*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}, </m:t>
          </m:r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ψ</m:t>
              </m:r>
            </m:e>
            <m:sup>
              <m:r>
                <m:rPr>
                  <m:sty m:val="p"/>
                </m:rPr>
                <w:rPr>
                  <w:rFonts w:ascii="Times New Roman" w:hAnsi="Cambria Math" w:cs="Times New Roman"/>
                  <w:sz w:val="28"/>
                  <w:szCs w:val="28"/>
                  <w:lang w:val="uk-UA"/>
                </w:rPr>
                <m:t>*</m:t>
              </m:r>
            </m:sup>
          </m:s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)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≤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({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λ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Times New Roman" w:hAnsi="Times New Roman" w:cs="Times New Roman"/>
                  <w:sz w:val="28"/>
                  <w:szCs w:val="28"/>
                  <w:lang w:val="uk-UA"/>
                </w:rPr>
                <m:t>∙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,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τ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}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ψ</m:t>
              </m:r>
            </m:e>
            <m:sup>
              <m:r>
                <m:rPr>
                  <m:sty m:val="p"/>
                </m:rPr>
                <w:rPr>
                  <w:rFonts w:ascii="Times New Roman" w:hAnsi="Cambria Math" w:cs="Times New Roman"/>
                  <w:sz w:val="28"/>
                  <w:szCs w:val="28"/>
                  <w:lang w:val="uk-UA"/>
                </w:rPr>
                <m:t>*</m:t>
              </m:r>
            </m:sup>
          </m:s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) </m:t>
          </m:r>
        </m:oMath>
      </m:oMathPara>
    </w:p>
    <w:p w:rsidR="005F365A" w:rsidRPr="0027485F" w:rsidRDefault="005F365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ля всіх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λ∈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Г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ψ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m:t>∈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Λ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>, або</w:t>
      </w:r>
    </w:p>
    <w:p w:rsidR="005F365A" w:rsidRPr="0027485F" w:rsidRDefault="005F365A" w:rsidP="005F365A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Times New Roman" w:hAnsi="Cambria Math" w:cs="Times New Roman"/>
              <w:sz w:val="28"/>
              <w:szCs w:val="28"/>
              <w:lang w:val="en-US"/>
            </w:rPr>
            <m:t>h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{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Times New Roman" w:hAnsi="Cambria Math" w:cs="Times New Roman"/>
                      <w:sz w:val="28"/>
                      <w:szCs w:val="28"/>
                      <w:lang w:val="uk-UA"/>
                    </w:rPr>
                    <m:t>*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m:t>∙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τ</m:t>
                  </m:r>
                </m:e>
                <m:sub>
                  <m:r>
                    <w:rPr>
                      <w:rFonts w:ascii="Times New Roman" w:hAnsi="Cambria Math" w:cs="Times New Roman"/>
                      <w:sz w:val="28"/>
                      <w:szCs w:val="28"/>
                      <w:lang w:val="uk-UA"/>
                    </w:rPr>
                    <m:t>*</m:t>
                  </m:r>
                </m:sub>
              </m:s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}, </m:t>
              </m:r>
              <m:sSup>
                <m:sSup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ψ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Cambria Math" w:cs="Times New Roman"/>
                      <w:sz w:val="28"/>
                      <w:szCs w:val="28"/>
                      <w:lang w:val="uk-UA"/>
                    </w:rPr>
                    <m:t>*</m:t>
                  </m:r>
                </m:sup>
              </m:sSup>
            </m:e>
          </m:d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func>
            <m:func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min</m:t>
                  </m:r>
                </m:e>
                <m:lim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λ</m:t>
                      </m:r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  <w:lang w:val="uk-UA"/>
                            </w:rPr>
                            <m:t>∙</m:t>
                          </m:r>
                        </m:e>
                      </m:d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,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τ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∈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Г×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sup>
                  </m:sSup>
                </m:lim>
              </m:limLow>
            </m:fName>
            <m:e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US"/>
                        </w:rPr>
                        <m:t>max</m:t>
                      </m:r>
                    </m:e>
                    <m:lim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ψ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∈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Λ</m:t>
                      </m:r>
                    </m:lim>
                  </m:limLow>
                </m:fName>
                <m:e>
                  <m:r>
                    <w:rPr>
                      <w:rFonts w:ascii="Times New Roman" w:hAnsi="Cambria Math" w:cs="Times New Roman"/>
                      <w:sz w:val="28"/>
                      <w:szCs w:val="28"/>
                      <w:lang w:val="uk-UA"/>
                    </w:rPr>
                    <m:t>h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{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λ</m:t>
                      </m:r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  <w:lang w:val="uk-UA"/>
                            </w:rPr>
                            <m:t>∙</m:t>
                          </m:r>
                        </m:e>
                      </m:d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,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τ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}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 xml:space="preserve">, 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ψ</m:t>
                      </m:r>
                    </m:e>
                  </m:d>
                </m:e>
              </m:func>
            </m:e>
          </m:func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=</m:t>
          </m:r>
          <m:func>
            <m:func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max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ψ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∈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lim>
              </m:limLow>
            </m:fName>
            <m:e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US"/>
                        </w:rPr>
                        <m:t>min</m:t>
                      </m:r>
                    </m:e>
                    <m:lim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λ</m:t>
                          </m:r>
                          <m:d>
                            <m:d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m:t>∙</m:t>
                              </m:r>
                            </m:e>
                          </m:d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  <m:t>,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  <m:t>τ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∈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Г×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N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Times New Roman" w:hAnsi="Cambria Math" w:cs="Times New Roman"/>
                      <w:sz w:val="28"/>
                      <w:szCs w:val="28"/>
                      <w:lang w:val="uk-UA"/>
                    </w:rPr>
                    <m:t>h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{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λ</m:t>
                      </m:r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  <w:lang w:val="uk-UA"/>
                            </w:rPr>
                            <m:t>∙</m:t>
                          </m:r>
                        </m:e>
                      </m:d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,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τ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}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 xml:space="preserve">, 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ψ</m:t>
                      </m:r>
                    </m:e>
                  </m:d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.</m:t>
                  </m:r>
                </m:e>
              </m:func>
            </m:e>
          </m:func>
        </m:oMath>
      </m:oMathPara>
    </w:p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Будемо розглядати задачу</w:t>
      </w:r>
    </w:p>
    <w:p w:rsidR="005F365A" w:rsidRPr="0027485F" w:rsidRDefault="005F365A" w:rsidP="005F365A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Times New Roman" w:hAnsi="Cambria Math" w:cs="Times New Roman"/>
              <w:sz w:val="28"/>
              <w:szCs w:val="28"/>
              <w:lang w:val="en-US"/>
            </w:rPr>
            <w:lastRenderedPageBreak/>
            <m:t>h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{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e>
                <m:sub>
                  <m:r>
                    <w:rPr>
                      <w:rFonts w:ascii="Times New Roman" w:hAnsi="Cambria Math" w:cs="Times New Roman"/>
                      <w:sz w:val="28"/>
                      <w:szCs w:val="28"/>
                      <w:lang w:val="uk-UA"/>
                    </w:rPr>
                    <m:t>*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uk-UA"/>
                    </w:rPr>
                    <m:t>∙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τ</m:t>
                  </m:r>
                </m:e>
                <m:sub>
                  <m:r>
                    <w:rPr>
                      <w:rFonts w:ascii="Times New Roman" w:hAnsi="Cambria Math" w:cs="Times New Roman"/>
                      <w:sz w:val="28"/>
                      <w:szCs w:val="28"/>
                      <w:lang w:val="uk-UA"/>
                    </w:rPr>
                    <m:t>*</m:t>
                  </m:r>
                </m:sub>
              </m:s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}, </m:t>
              </m:r>
              <m:sSup>
                <m:sSup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ψ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Cambria Math" w:cs="Times New Roman"/>
                      <w:sz w:val="28"/>
                      <w:szCs w:val="28"/>
                      <w:lang w:val="uk-UA"/>
                    </w:rPr>
                    <m:t>*</m:t>
                  </m:r>
                </m:sup>
              </m:sSup>
            </m:e>
          </m:d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func>
            <m:func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max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ψ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∈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</m:lim>
              </m:limLow>
            </m:fName>
            <m:e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US"/>
                        </w:rPr>
                        <m:t>min</m:t>
                      </m:r>
                    </m:e>
                    <m:lim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λ</m:t>
                          </m:r>
                          <m:d>
                            <m:d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m:t>∙</m:t>
                              </m:r>
                            </m:e>
                          </m:d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  <m:t>,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  <m:t>τ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∈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Г×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N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Times New Roman" w:hAnsi="Cambria Math" w:cs="Times New Roman"/>
                      <w:sz w:val="28"/>
                      <w:szCs w:val="28"/>
                      <w:lang w:val="uk-UA"/>
                    </w:rPr>
                    <m:t>h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{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λ</m:t>
                      </m:r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  <w:lang w:val="uk-UA"/>
                            </w:rPr>
                            <m:t>∙</m:t>
                          </m:r>
                        </m:e>
                      </m:d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,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τ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}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 xml:space="preserve">, 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ψ</m:t>
                      </m:r>
                    </m:e>
                  </m:d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.</m:t>
                  </m:r>
                </m:e>
              </m:func>
            </m:e>
          </m:func>
        </m:oMath>
      </m:oMathPara>
    </w:p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Позначимо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07"/>
        <w:gridCol w:w="963"/>
      </w:tblGrid>
      <w:tr w:rsidR="005F365A" w:rsidRPr="0027485F" w:rsidTr="005F365A">
        <w:tc>
          <w:tcPr>
            <w:tcW w:w="8607" w:type="dxa"/>
          </w:tcPr>
          <w:p w:rsidR="005F365A" w:rsidRPr="0027485F" w:rsidRDefault="005F365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G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US"/>
                          </w:rPr>
                          <m:t>min</m:t>
                        </m:r>
                      </m:e>
                      <m:lim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λ</m:t>
                            </m:r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∙</m:t>
                                </m:r>
                              </m:e>
                            </m:d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,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τ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∈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Г×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N</m:t>
                            </m:r>
                          </m:sup>
                        </m:sSup>
                      </m:lim>
                    </m:limLow>
                  </m:fName>
                  <m:e>
                    <m:r>
                      <w:rPr>
                        <w:rFonts w:ascii="Times New Roman" w:hAnsi="Cambria Math" w:cs="Times New Roman"/>
                        <w:sz w:val="28"/>
                        <w:szCs w:val="28"/>
                        <w:lang w:val="uk-UA"/>
                      </w:rPr>
                      <m:t>h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{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λ</m:t>
                        </m:r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∙</m:t>
                            </m:r>
                          </m:e>
                        </m:d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τ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}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ψ</m:t>
                        </m:r>
                      </m:e>
                    </m:d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 xml:space="preserve">,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∈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.</m:t>
                    </m:r>
                  </m:e>
                </m:func>
              </m:oMath>
            </m:oMathPara>
          </w:p>
        </w:tc>
        <w:tc>
          <w:tcPr>
            <w:tcW w:w="963" w:type="dxa"/>
          </w:tcPr>
          <w:p w:rsidR="005F365A" w:rsidRPr="0027485F" w:rsidRDefault="005F365A" w:rsidP="005F36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Задача, двоїста до задачі </w:t>
      </w:r>
      <w:r w:rsidRPr="0027485F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="002325B4">
        <w:rPr>
          <w:rFonts w:ascii="Times New Roman" w:hAnsi="Times New Roman" w:cs="Times New Roman"/>
          <w:b/>
          <w:sz w:val="28"/>
          <w:szCs w:val="28"/>
        </w:rPr>
        <w:t>''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, має вигляд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07"/>
        <w:gridCol w:w="963"/>
      </w:tblGrid>
      <w:tr w:rsidR="005F365A" w:rsidRPr="0027485F" w:rsidTr="005F365A">
        <w:tc>
          <w:tcPr>
            <w:tcW w:w="8607" w:type="dxa"/>
          </w:tcPr>
          <w:p w:rsidR="005F365A" w:rsidRPr="0027485F" w:rsidRDefault="005F365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G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→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max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ψ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∈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Λ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.</m:t>
                </m:r>
              </m:oMath>
            </m:oMathPara>
          </w:p>
        </w:tc>
        <w:tc>
          <w:tcPr>
            <w:tcW w:w="963" w:type="dxa"/>
          </w:tcPr>
          <w:p w:rsidR="005F365A" w:rsidRPr="0027485F" w:rsidRDefault="0027485F" w:rsidP="000F62A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Від задачі знаходження </w:t>
      </w:r>
      <m:oMath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min</m:t>
                </m:r>
              </m:e>
              <m:lim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∙</m:t>
                        </m:r>
                      </m:e>
                    </m:d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τ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∈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Г×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N</m:t>
                    </m:r>
                  </m:sup>
                </m:sSup>
              </m:lim>
            </m:limLow>
          </m:fName>
          <m:e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h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{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λ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uk-UA"/>
                      </w:rPr>
                      <m:t>∙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}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ψ</m:t>
                </m:r>
              </m:e>
            </m:d>
          </m:e>
        </m:func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можна перейти до наступної задачі:</w:t>
      </w:r>
    </w:p>
    <w:p w:rsidR="005F365A" w:rsidRPr="0027485F" w:rsidRDefault="00C12A9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func>
            <m:func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min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τ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∈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sup>
                  </m:sSup>
                </m:lim>
              </m:limLow>
            </m:fName>
            <m:e>
              <m:limLow>
                <m:limLow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min</m:t>
                  </m:r>
                </m:e>
                <m:lim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m:t>∙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∈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Г</m:t>
                  </m:r>
                </m:lim>
              </m:limLow>
              <m:r>
                <w:rPr>
                  <w:rFonts w:ascii="Times New Roman" w:hAnsi="Cambria Math" w:cs="Times New Roman"/>
                  <w:sz w:val="28"/>
                  <w:szCs w:val="28"/>
                  <w:lang w:val="uk-UA"/>
                </w:rPr>
                <m:t>h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{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λ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m:t>∙</m:t>
                      </m:r>
                    </m:e>
                  </m:d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τ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}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 xml:space="preserve">, 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ψ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ψ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∈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Λ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.</m:t>
              </m:r>
            </m:e>
          </m:func>
        </m:oMath>
      </m:oMathPara>
    </w:p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означимо через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07"/>
        <w:gridCol w:w="963"/>
      </w:tblGrid>
      <w:tr w:rsidR="005F365A" w:rsidRPr="0027485F" w:rsidTr="005F365A">
        <w:tc>
          <w:tcPr>
            <w:tcW w:w="8607" w:type="dxa"/>
          </w:tcPr>
          <w:p w:rsidR="005F365A" w:rsidRPr="0027485F" w:rsidRDefault="00C12A9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G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limLow>
                  <m:limLow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min</m:t>
                    </m:r>
                  </m:e>
                  <m:li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∙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∈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Г</m:t>
                    </m:r>
                  </m:lim>
                </m:limLow>
                <m:r>
                  <w:rPr>
                    <w:rFonts w:ascii="Times New Roman" w:hAnsi="Cambria Math" w:cs="Times New Roman"/>
                    <w:sz w:val="28"/>
                    <w:szCs w:val="28"/>
                    <w:lang w:val="uk-UA"/>
                  </w:rPr>
                  <m:t>h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{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∙</m:t>
                        </m:r>
                      </m:e>
                    </m:d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}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 xml:space="preserve">,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.</m:t>
                </m:r>
              </m:oMath>
            </m:oMathPara>
          </w:p>
        </w:tc>
        <w:tc>
          <w:tcPr>
            <w:tcW w:w="963" w:type="dxa"/>
          </w:tcPr>
          <w:p w:rsidR="005F365A" w:rsidRPr="0027485F" w:rsidRDefault="0027485F" w:rsidP="000F62A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0F62A4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ідставивши до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C2009E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C2009E">
        <w:rPr>
          <w:rFonts w:ascii="Times New Roman" w:hAnsi="Times New Roman" w:cs="Times New Roman"/>
          <w:sz w:val="28"/>
          <w:szCs w:val="28"/>
          <w:lang w:val="uk-UA"/>
        </w:rPr>
        <w:t>13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вираз для </w:t>
      </w:r>
      <m:oMath>
        <m:r>
          <w:rPr>
            <w:rFonts w:ascii="Times New Roman" w:hAnsi="Cambria Math" w:cs="Times New Roman"/>
            <w:sz w:val="28"/>
            <w:szCs w:val="28"/>
            <w:lang w:val="uk-UA"/>
          </w:rPr>
          <m:t>h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Times New Roman" w:cs="Times New Roman"/>
                <w:sz w:val="28"/>
                <w:szCs w:val="28"/>
              </w:rPr>
              <m:t>{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8"/>
                    <w:szCs w:val="28"/>
                    <w:lang w:val="uk-UA"/>
                  </w:rPr>
                  <m:t>∙</m:t>
                </m:r>
              </m:e>
            </m:d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,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τ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}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,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</m:d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C2009E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C2009E">
        <w:rPr>
          <w:rFonts w:ascii="Times New Roman" w:hAnsi="Times New Roman" w:cs="Times New Roman"/>
          <w:sz w:val="28"/>
          <w:szCs w:val="28"/>
          <w:lang w:val="uk-UA"/>
        </w:rPr>
        <w:t>11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), отримаємо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07"/>
        <w:gridCol w:w="963"/>
      </w:tblGrid>
      <w:tr w:rsidR="005F365A" w:rsidRPr="0027485F" w:rsidTr="005F365A">
        <w:tc>
          <w:tcPr>
            <w:tcW w:w="8607" w:type="dxa"/>
          </w:tcPr>
          <w:p w:rsidR="005F365A" w:rsidRPr="0027485F" w:rsidRDefault="00C12A9A" w:rsidP="005F365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G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limLow>
                  <m:limLow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min</m:t>
                    </m:r>
                  </m:e>
                  <m:li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∙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∈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Г</m:t>
                    </m:r>
                  </m:lim>
                </m:limLow>
                <m:r>
                  <w:rPr>
                    <w:rFonts w:ascii="Times New Roman" w:hAnsi="Cambria Math" w:cs="Times New Roman"/>
                    <w:sz w:val="28"/>
                    <w:szCs w:val="28"/>
                    <w:lang w:val="uk-UA"/>
                  </w:rPr>
                  <m:t>h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{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uk-UA"/>
                          </w:rPr>
                          <m:t>∙</m:t>
                        </m:r>
                      </m:e>
                    </m:d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}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 xml:space="preserve">,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</m:oMath>
            </m:oMathPara>
          </w:p>
          <w:p w:rsidR="005F365A" w:rsidRPr="0027485F" w:rsidRDefault="005F365A" w:rsidP="005F365A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-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N</m:t>
                    </m:r>
                  </m:sup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M</m:t>
                        </m:r>
                      </m:sup>
                      <m:e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ψ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bSup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bSup>
                      </m:e>
                    </m:nary>
                  </m:e>
                </m:nary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+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min</m:t>
                        </m:r>
                      </m:e>
                      <m:li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λ∈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Г</m:t>
                        </m:r>
                      </m:lim>
                    </m:limLow>
                  </m:fName>
                  <m:e>
                    <m:nary>
                      <m:naryPr>
                        <m:limLoc m:val="subSup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N</m:t>
                            </m:r>
                          </m:sup>
                          <m:e>
                            <m:nary>
                              <m:naryPr>
                                <m:chr m:val="∑"/>
                                <m:limLoc m:val="undOvr"/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=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M</m:t>
                                </m:r>
                              </m:sup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c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Times New Roman" w:cs="Times New Roman"/>
                                            <w:i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x</m:t>
                                        </m:r>
                                        <m:r>
                                          <w:rPr>
                                            <w:rFonts w:ascii="Cambria Math" w:hAnsi="Times New Roman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Times New Roman" w:cs="Times New Roman"/>
                                                <w:i/>
                                                <w:sz w:val="28"/>
                                                <w:szCs w:val="28"/>
                                                <w:lang w:val="uk-UA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  <w:lang w:val="uk-UA"/>
                                              </w:rPr>
                                              <m:t>τ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28"/>
                                                <w:szCs w:val="28"/>
                                                <w:lang w:val="uk-UA"/>
                                              </w:rPr>
                                              <m:t>i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Times New Roman" w:cs="Times New Roman"/>
                                            <w:i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i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j</m:t>
                                        </m:r>
                                      </m:sup>
                                    </m:sSubSup>
                                    <m: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Times New Roman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Times New Roman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Times New Roman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i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Times New Roman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j</m:t>
                                        </m:r>
                                      </m:sup>
                                    </m:sSubSup>
                                  </m:e>
                                </m:d>
                                <m:sSup>
                                  <m:sSup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ρ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j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</m:d>
                                <m:sSub>
                                  <m:sSub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dx</m:t>
                                </m:r>
                              </m:e>
                            </m:nary>
                          </m:e>
                        </m:nary>
                      </m:e>
                    </m:nary>
                  </m:e>
                </m:func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</m:oMath>
            </m:oMathPara>
          </w:p>
          <w:p w:rsidR="005F365A" w:rsidRPr="0027485F" w:rsidRDefault="00373B58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τ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∈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Ω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N</m:t>
                  </m:r>
                </m:sup>
              </m:s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ψ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∈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Λ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.</m:t>
              </m:r>
            </m:oMath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ab/>
            </w:r>
          </w:p>
        </w:tc>
        <w:tc>
          <w:tcPr>
            <w:tcW w:w="963" w:type="dxa"/>
            <w:vAlign w:val="center"/>
          </w:tcPr>
          <w:p w:rsidR="005F365A" w:rsidRPr="0027485F" w:rsidRDefault="0027485F" w:rsidP="000F62A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0F62A4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Мінімальне значення</w:t>
      </w:r>
      <w:r w:rsidRPr="0027485F">
        <w:rPr>
          <w:rFonts w:ascii="Times New Roman" w:hAnsi="Times New Roman" w:cs="Times New Roman"/>
          <w:sz w:val="28"/>
          <w:szCs w:val="28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о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λ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функціоналу </w:t>
      </w:r>
      <m:oMath>
        <m:r>
          <w:rPr>
            <w:rFonts w:ascii="Times New Roman" w:hAnsi="Cambria Math" w:cs="Times New Roman"/>
            <w:sz w:val="28"/>
            <w:szCs w:val="28"/>
            <w:lang w:val="uk-UA"/>
          </w:rPr>
          <m:t>h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{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8"/>
                    <w:szCs w:val="28"/>
                    <w:lang w:val="uk-UA"/>
                  </w:rPr>
                  <m:t>∙</m:t>
                </m:r>
              </m:e>
            </m:d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,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τ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}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,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</m:d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F62A4">
        <w:rPr>
          <w:rFonts w:ascii="Times New Roman" w:hAnsi="Times New Roman" w:cs="Times New Roman"/>
          <w:sz w:val="28"/>
          <w:szCs w:val="28"/>
        </w:rPr>
        <w:t>14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для кожного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ψ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m:t>∈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Λ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τ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∈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p>
        </m:sSup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досягається на вектор-функції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λ</m:t>
                </m:r>
              </m:e>
              <m:sub>
                <m:r>
                  <w:rPr>
                    <w:rFonts w:ascii="Times New Roman" w:hAnsi="Cambria Math" w:cs="Times New Roman"/>
                    <w:sz w:val="28"/>
                    <w:szCs w:val="28"/>
                    <w:lang w:val="uk-UA"/>
                  </w:rPr>
                  <m:t>*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d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,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…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, 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λ</m:t>
                </m:r>
              </m:e>
              <m:sub>
                <m:r>
                  <w:rPr>
                    <w:rFonts w:ascii="Times New Roman" w:hAnsi="Cambria Math" w:cs="Times New Roman"/>
                    <w:sz w:val="28"/>
                    <w:szCs w:val="28"/>
                    <w:lang w:val="uk-UA"/>
                  </w:rPr>
                  <m:t>*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d>
          </m:e>
        </m:d>
      </m:oMath>
      <w:r w:rsidRPr="0027485F">
        <w:rPr>
          <w:rFonts w:ascii="Times New Roman" w:hAnsi="Times New Roman" w:cs="Times New Roman"/>
          <w:sz w:val="28"/>
          <w:szCs w:val="28"/>
        </w:rPr>
        <w:t xml:space="preserve">, </w:t>
      </w:r>
      <w:r w:rsidRPr="0027485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27485F">
        <w:rPr>
          <w:rFonts w:ascii="Times New Roman" w:hAnsi="Times New Roman" w:cs="Times New Roman"/>
          <w:sz w:val="28"/>
          <w:szCs w:val="28"/>
        </w:rPr>
        <w:t>-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та компонента якої має вигляд</w:t>
      </w:r>
    </w:p>
    <w:tbl>
      <w:tblPr>
        <w:tblW w:w="9769" w:type="dxa"/>
        <w:tblLook w:val="04A0" w:firstRow="1" w:lastRow="0" w:firstColumn="1" w:lastColumn="0" w:noHBand="0" w:noVBand="1"/>
      </w:tblPr>
      <w:tblGrid>
        <w:gridCol w:w="8876"/>
        <w:gridCol w:w="893"/>
      </w:tblGrid>
      <w:tr w:rsidR="005F365A" w:rsidRPr="0027485F" w:rsidTr="005F365A">
        <w:tc>
          <w:tcPr>
            <w:tcW w:w="8897" w:type="dxa"/>
          </w:tcPr>
          <w:p w:rsidR="005F365A" w:rsidRPr="0027485F" w:rsidRDefault="00C12A9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</m:e>
                  <m:sub>
                    <m:r>
                      <w:rPr>
                        <w:rFonts w:ascii="Times New Roman" w:hAnsi="Cambria Math" w:cs="Times New Roman"/>
                        <w:sz w:val="28"/>
                        <w:szCs w:val="28"/>
                        <w:lang w:val="uk-UA"/>
                      </w:rPr>
                      <m:t>*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eqArr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1, 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якщо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j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M</m:t>
                            </m:r>
                          </m:sup>
                          <m:e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c</m:t>
                            </m:r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τ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</m:sSub>
                              </m:e>
                            </m:d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)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ρ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</m:e>
                            </m:d>
                          </m:e>
                        </m:nary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≤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M</m:t>
                            </m:r>
                          </m:sup>
                          <m:e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c</m:t>
                            </m:r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τ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k</m:t>
                                    </m:r>
                                  </m:sub>
                                </m:sSub>
                              </m:e>
                            </m:d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k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k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</m:e>
                        </m:nary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)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ρ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x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≠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k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 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м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.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в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.  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для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∈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1,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…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N,  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тоді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∈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Times New Roman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*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  <m:ctrlPr>
                          <w:rPr>
                            <w:rFonts w:ascii="Cambria Math" w:eastAsia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0,  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в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інших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випадках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 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тоді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∈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\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Times New Roman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*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872" w:type="dxa"/>
            <w:vAlign w:val="center"/>
          </w:tcPr>
          <w:p w:rsidR="005F365A" w:rsidRPr="0027485F" w:rsidRDefault="0027485F" w:rsidP="000F62A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0F62A4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ідставивши в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14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замість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вираз із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F62A4">
        <w:rPr>
          <w:rFonts w:ascii="Times New Roman" w:hAnsi="Times New Roman" w:cs="Times New Roman"/>
          <w:sz w:val="28"/>
          <w:szCs w:val="28"/>
        </w:rPr>
        <w:t>15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і враховуючи, що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адовольняє умові </w:t>
      </w:r>
      <m:oMath>
        <m:nary>
          <m:naryPr>
            <m:chr m:val="∑"/>
            <m:limLoc m:val="undOvr"/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d>
          </m:e>
        </m:nary>
        <m:r>
          <w:rPr>
            <w:rFonts w:ascii="Cambria Math" w:hAnsi="Times New Roman" w:cs="Times New Roman"/>
            <w:sz w:val="28"/>
            <w:szCs w:val="28"/>
            <w:lang w:val="uk-UA"/>
          </w:rPr>
          <m:t>=1</m:t>
        </m:r>
      </m:oMath>
      <w:r w:rsidRPr="0027485F">
        <w:rPr>
          <w:rFonts w:ascii="Times New Roman" w:hAnsi="Times New Roman" w:cs="Times New Roman"/>
          <w:sz w:val="28"/>
          <w:szCs w:val="28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м. в. для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>, отримаємо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07"/>
        <w:gridCol w:w="963"/>
      </w:tblGrid>
      <w:tr w:rsidR="005F365A" w:rsidRPr="0027485F" w:rsidTr="005F365A">
        <w:tc>
          <w:tcPr>
            <w:tcW w:w="8607" w:type="dxa"/>
          </w:tcPr>
          <w:p w:rsidR="005F365A" w:rsidRPr="0027485F" w:rsidRDefault="00C12A9A" w:rsidP="00926D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G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-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N</m:t>
                    </m:r>
                  </m:sup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M</m:t>
                        </m:r>
                      </m:sup>
                      <m:e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ψ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bSup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b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+</m:t>
                        </m:r>
                      </m:e>
                    </m:nary>
                  </m:e>
                </m:nary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+</m:t>
                </m:r>
                <m:nary>
                  <m:naryPr>
                    <m:limLoc m:val="subSup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Ω</m:t>
                    </m:r>
                  </m:sub>
                  <m:sup/>
                  <m:e>
                    <m:limLow>
                      <m:limLow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min</m:t>
                        </m:r>
                      </m:e>
                      <m:li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k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1,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…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N</m:t>
                        </m:r>
                      </m:lim>
                    </m:limLow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M</m:t>
                            </m:r>
                          </m:sup>
                          <m:e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c</m:t>
                            </m:r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τ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k</m:t>
                                    </m:r>
                                  </m:sub>
                                </m:sSub>
                              </m:e>
                            </m:d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k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k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)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ρ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</m:e>
                            </m:d>
                          </m:e>
                        </m:nary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dx</m:t>
                    </m:r>
                  </m:e>
                </m:nary>
              </m:oMath>
            </m:oMathPara>
          </w:p>
        </w:tc>
        <w:tc>
          <w:tcPr>
            <w:tcW w:w="963" w:type="dxa"/>
            <w:vAlign w:val="center"/>
          </w:tcPr>
          <w:p w:rsidR="005F365A" w:rsidRPr="0027485F" w:rsidRDefault="0027485F" w:rsidP="000F62A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0F62A4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З вигляду оптимального розв'язку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F62A4">
        <w:rPr>
          <w:rFonts w:ascii="Times New Roman" w:hAnsi="Times New Roman" w:cs="Times New Roman"/>
          <w:sz w:val="28"/>
          <w:szCs w:val="28"/>
        </w:rPr>
        <w:t>15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27485F">
        <w:rPr>
          <w:rFonts w:ascii="Times New Roman" w:hAnsi="Times New Roman" w:cs="Times New Roman"/>
          <w:sz w:val="28"/>
          <w:szCs w:val="28"/>
        </w:rPr>
        <w:t xml:space="preserve">, за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припущенням</w:t>
      </w:r>
      <w:r w:rsidRPr="0027485F">
        <w:rPr>
          <w:rFonts w:ascii="Times New Roman" w:hAnsi="Times New Roman" w:cs="Times New Roman"/>
          <w:sz w:val="28"/>
          <w:szCs w:val="28"/>
        </w:rPr>
        <w:t xml:space="preserve">,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що виконуються умови</w:t>
      </w:r>
      <w:r w:rsidRPr="0027485F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ρ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j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  <w:lang w:val="uk-UA"/>
          </w:rPr>
          <m:t>≥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0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для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витікає наступна теорема, аналогічно до </w:t>
      </w:r>
      <w:r w:rsidRPr="0027485F">
        <w:rPr>
          <w:rFonts w:ascii="Times New Roman" w:hAnsi="Times New Roman" w:cs="Times New Roman"/>
          <w:sz w:val="28"/>
          <w:szCs w:val="28"/>
        </w:rPr>
        <w:t>[1].</w:t>
      </w:r>
    </w:p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Теорема.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Для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того, щоб можливе розбиття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</w:rPr>
              <m:t>*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було оптимальним для задачі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)–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6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, необхідно і достатньо існування дійсних констант 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Times New Roman" w:cs="Times New Roman"/>
            <w:sz w:val="28"/>
            <w:szCs w:val="28"/>
          </w:rPr>
          <m:t>…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sup>
        </m:sSubSup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p>
        </m:sSubSup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M</m:t>
            </m:r>
          </m:sup>
        </m:sSubSup>
      </m:oMath>
      <w:r w:rsidRPr="0027485F">
        <w:rPr>
          <w:rFonts w:ascii="Times New Roman" w:hAnsi="Times New Roman" w:cs="Times New Roman"/>
          <w:sz w:val="28"/>
          <w:szCs w:val="28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таких, що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07"/>
        <w:gridCol w:w="963"/>
      </w:tblGrid>
      <w:tr w:rsidR="005F365A" w:rsidRPr="0027485F" w:rsidTr="005F365A">
        <w:tc>
          <w:tcPr>
            <w:tcW w:w="8607" w:type="dxa"/>
          </w:tcPr>
          <w:p w:rsidR="005F365A" w:rsidRPr="0027485F" w:rsidRDefault="00C12A9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j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M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c</m:t>
                        </m:r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x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τ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b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ψ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bSup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</m:ctrlPr>
                      </m:e>
                    </m:d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ρ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x</m:t>
                        </m:r>
                      </m:e>
                    </m:d>
                  </m:e>
                </m:nary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≤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j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M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c</m:t>
                        </m:r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x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τ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k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k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b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ψ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k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</m:sup>
                        </m:sSubSup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</m:ctrlPr>
                      </m:e>
                    </m:d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ρ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x</m:t>
                        </m:r>
                      </m:e>
                    </m:d>
                  </m:e>
                </m:nary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,</m:t>
                </m:r>
              </m:oMath>
            </m:oMathPara>
          </w:p>
          <w:p w:rsidR="005F365A" w:rsidRPr="0027485F" w:rsidRDefault="005F365A" w:rsidP="005F365A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≠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 xml:space="preserve">,  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м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.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в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.  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для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∈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Ω</m:t>
                    </m:r>
                  </m:e>
                  <m:sub>
                    <m:r>
                      <w:rPr>
                        <w:rFonts w:ascii="Times New Roman" w:hAnsi="Cambria Math" w:cs="Times New Roman"/>
                        <w:sz w:val="28"/>
                        <w:szCs w:val="28"/>
                        <w:lang w:val="uk-UA"/>
                      </w:rPr>
                      <m:t>*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,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1,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…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, N.</m:t>
                </m:r>
              </m:oMath>
            </m:oMathPara>
          </w:p>
        </w:tc>
        <w:tc>
          <w:tcPr>
            <w:tcW w:w="963" w:type="dxa"/>
            <w:vAlign w:val="center"/>
          </w:tcPr>
          <w:p w:rsidR="005F365A" w:rsidRPr="0027485F" w:rsidRDefault="0027485F" w:rsidP="000F62A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0F62A4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Наслідок с теореми.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В точках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x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що належать оптимальній границі підмножин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</m:sSub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k</m:t>
            </m:r>
          </m:sub>
        </m:sSub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в нерівності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F62A4">
        <w:rPr>
          <w:rFonts w:ascii="Times New Roman" w:hAnsi="Times New Roman" w:cs="Times New Roman"/>
          <w:sz w:val="28"/>
          <w:szCs w:val="28"/>
        </w:rPr>
        <w:t>17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) досягається знак рівності.</w:t>
      </w:r>
    </w:p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Сформулюємо теорему, що являє собою рішення задачі знаходження </w:t>
      </w:r>
      <w:proofErr w:type="spellStart"/>
      <w:r w:rsidRPr="0027485F">
        <w:rPr>
          <w:rFonts w:ascii="Times New Roman" w:hAnsi="Times New Roman" w:cs="Times New Roman"/>
          <w:sz w:val="28"/>
          <w:szCs w:val="28"/>
          <w:lang w:val="uk-UA"/>
        </w:rPr>
        <w:t>сідлової</w:t>
      </w:r>
      <w:proofErr w:type="spellEnd"/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точки функціонала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11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Теорема. </w:t>
      </w:r>
      <w:proofErr w:type="spellStart"/>
      <w:r w:rsidRPr="0027485F">
        <w:rPr>
          <w:rFonts w:ascii="Times New Roman" w:hAnsi="Times New Roman" w:cs="Times New Roman"/>
          <w:sz w:val="28"/>
          <w:szCs w:val="28"/>
          <w:lang w:val="uk-UA"/>
        </w:rPr>
        <w:t>Сідлова</w:t>
      </w:r>
      <w:proofErr w:type="spellEnd"/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точка (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{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∙</m:t>
            </m:r>
          </m:e>
        </m:d>
        <m: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}, 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p>
            <m:r>
              <m:rPr>
                <m:sty m:val="p"/>
              </m:rP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p>
        </m:sSup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(де перша компонент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{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∙</m:t>
            </m:r>
          </m:e>
        </m:d>
        <m: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} 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є оптимальним розв’язком задачі 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В</w:t>
      </w:r>
      <w:r w:rsidR="002325B4">
        <w:rPr>
          <w:rFonts w:ascii="Times New Roman" w:hAnsi="Times New Roman" w:cs="Times New Roman"/>
          <w:b/>
          <w:sz w:val="28"/>
          <w:szCs w:val="28"/>
        </w:rPr>
        <w:t>''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функціонала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F62A4">
        <w:rPr>
          <w:rFonts w:ascii="Times New Roman" w:hAnsi="Times New Roman" w:cs="Times New Roman"/>
          <w:sz w:val="28"/>
          <w:szCs w:val="28"/>
        </w:rPr>
        <w:t>11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на множині </w:t>
      </w:r>
      <m:oMath>
        <m:r>
          <w:rPr>
            <w:rFonts w:ascii="Cambria Math" w:hAnsi="Times New Roman" w:cs="Times New Roman"/>
            <w:sz w:val="28"/>
            <w:szCs w:val="28"/>
          </w:rPr>
          <m:t>{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Г×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p>
        </m:sSup>
        <m:r>
          <w:rPr>
            <w:rFonts w:ascii="Cambria Math" w:hAnsi="Times New Roman" w:cs="Times New Roman"/>
            <w:sz w:val="28"/>
            <w:szCs w:val="28"/>
            <w:lang w:val="uk-UA"/>
          </w:rPr>
          <m:t>}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×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Λ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визначається для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i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=1,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 N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і майже всіх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наступним чином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07"/>
        <w:gridCol w:w="963"/>
      </w:tblGrid>
      <w:tr w:rsidR="005F365A" w:rsidRPr="0027485F" w:rsidTr="005F365A">
        <w:tc>
          <w:tcPr>
            <w:tcW w:w="8607" w:type="dxa"/>
          </w:tcPr>
          <w:p w:rsidR="005F365A" w:rsidRPr="0027485F" w:rsidRDefault="00C12A9A" w:rsidP="00370C3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</m:e>
                  <m:sub>
                    <m:r>
                      <w:rPr>
                        <w:rFonts w:ascii="Times New Roman" w:hAnsi="Cambria Math" w:cs="Times New Roman"/>
                        <w:sz w:val="28"/>
                        <w:szCs w:val="28"/>
                        <w:lang w:val="uk-UA"/>
                      </w:rPr>
                      <m:t>*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eqArr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1,  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при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∈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Times New Roman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*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</m:t>
                        </m:r>
                      </m:e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0,  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в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інших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випадках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963" w:type="dxa"/>
            <w:vAlign w:val="center"/>
          </w:tcPr>
          <w:p w:rsidR="005F365A" w:rsidRPr="0027485F" w:rsidRDefault="0027485F" w:rsidP="000F62A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0F62A4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F365A" w:rsidRPr="0027485F" w:rsidRDefault="005F365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де</w:t>
      </w:r>
      <w:r w:rsidR="00373B58" w:rsidRPr="0027485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F365A" w:rsidRPr="0027485F" w:rsidRDefault="00C12A9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Ω</m:t>
              </m:r>
            </m:e>
            <m:sub>
              <m:r>
                <w:rPr>
                  <w:rFonts w:ascii="Times New Roman" w:hAnsi="Cambria Math" w:cs="Times New Roman"/>
                  <w:sz w:val="28"/>
                  <w:szCs w:val="28"/>
                  <w:lang w:val="uk-UA"/>
                </w:rPr>
                <m:t>*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i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{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∈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Ω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: </m:t>
          </m:r>
          <m:nary>
            <m:naryPr>
              <m:chr m:val="∑"/>
              <m:limLoc m:val="undOvr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j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M</m:t>
              </m:r>
            </m:sup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c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j</m:t>
                      </m:r>
                    </m:sup>
                  </m:sSub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  <m:t>ψ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  <m:t>i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  <m:t>j</m:t>
                          </m:r>
                        </m:sup>
                      </m:sSubSup>
                    </m:e>
                    <m:sup>
                      <m:r>
                        <m:rPr>
                          <m:sty m:val="p"/>
                        </m:rPr>
                        <w:rPr>
                          <w:rFonts w:ascii="Times New Roman" w:hAnsi="Cambria Math" w:cs="Times New Roman"/>
                          <w:sz w:val="28"/>
                          <w:szCs w:val="28"/>
                          <w:lang w:val="uk-UA"/>
                        </w:rPr>
                        <m:t>*</m:t>
                      </m:r>
                    </m:sup>
                  </m:sSup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</m:ctrlPr>
                </m:e>
              </m:d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ρ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j</m:t>
                  </m:r>
                </m:sup>
              </m:sSup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</m:e>
          </m:nary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</m:t>
          </m:r>
        </m:oMath>
      </m:oMathPara>
    </w:p>
    <w:p w:rsidR="005F365A" w:rsidRPr="0027485F" w:rsidRDefault="00373B58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 </m:t>
          </m:r>
          <m:limLow>
            <m:limLow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= min</m:t>
              </m:r>
            </m:e>
            <m:li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=1,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…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,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N</m:t>
              </m:r>
            </m:lim>
          </m:limLow>
          <m:nary>
            <m:naryPr>
              <m:chr m:val="∑"/>
              <m:limLoc m:val="undOvr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j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c</m:t>
                      </m:r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x</m:t>
                          </m:r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τ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j</m:t>
                          </m:r>
                        </m:sup>
                      </m:sSubSup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uk-UA"/>
                            </w:rPr>
                          </m:ctrlPr>
                        </m:sSupPr>
                        <m:e>
                          <m:sSubSup>
                            <m:sSubSupPr>
                              <m:ctrl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m:t>ψ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m:t>k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  <w:lang w:val="uk-UA"/>
                                </w:rPr>
                                <m:t>j</m:t>
                              </m:r>
                            </m:sup>
                          </m:sSubSup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Times New Roman" w:hAnsi="Cambria Math" w:cs="Times New Roman"/>
                              <w:sz w:val="28"/>
                              <w:szCs w:val="28"/>
                              <w:lang w:val="uk-UA"/>
                            </w:rPr>
                            <m:t>*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ρ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j</m:t>
                  </m:r>
                </m:sup>
              </m:sSup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</m:e>
              </m:d>
            </m:e>
          </m:nary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,</m:t>
          </m:r>
        </m:oMath>
      </m:oMathPara>
    </w:p>
    <w:p w:rsidR="005F365A" w:rsidRPr="0027485F" w:rsidRDefault="005F365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i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≠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k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м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.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в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.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для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∈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Ω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},</m:t>
          </m:r>
        </m:oMath>
      </m:oMathPara>
    </w:p>
    <w:p w:rsidR="005F365A" w:rsidRPr="0027485F" w:rsidRDefault="005F365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в якості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...,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ψ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1</m:t>
                </m:r>
              </m:sup>
            </m:sSubSup>
          </m:e>
          <m:sup>
            <m:r>
              <m:rPr>
                <m:sty m:val="p"/>
              </m:rP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Times New Roman" w:cs="Times New Roman"/>
            <w:sz w:val="28"/>
            <w:szCs w:val="28"/>
          </w:rPr>
          <m:t>…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ψ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M</m:t>
                </m:r>
              </m:sup>
            </m:sSubSup>
          </m:e>
          <m:sup>
            <m:r>
              <m:rPr>
                <m:sty m:val="p"/>
              </m:rP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ψ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N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1</m:t>
                </m:r>
              </m:sup>
            </m:sSubSup>
          </m:e>
          <m:sup>
            <m:r>
              <m:rPr>
                <m:sty m:val="p"/>
              </m:rP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ψ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N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M</m:t>
                </m:r>
              </m:sup>
            </m:sSubSup>
          </m:e>
          <m:sup>
            <m:r>
              <m:rPr>
                <m:sty m:val="p"/>
              </m:rPr>
              <w:rPr>
                <w:rFonts w:ascii="Times New Roman" w:hAnsi="Cambria Math" w:cs="Times New Roman"/>
                <w:sz w:val="28"/>
                <w:szCs w:val="28"/>
                <w:lang w:val="uk-UA"/>
              </w:rPr>
              <m:t>*</m:t>
            </m:r>
          </m:sup>
        </m:sSup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обирається оптимальне </w:t>
      </w:r>
      <w:r w:rsidR="00C2009E">
        <w:rPr>
          <w:rFonts w:ascii="Times New Roman" w:hAnsi="Times New Roman" w:cs="Times New Roman"/>
          <w:sz w:val="28"/>
          <w:szCs w:val="28"/>
          <w:lang w:val="uk-UA"/>
        </w:rPr>
        <w:t>розв’язання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адачі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F62A4">
        <w:rPr>
          <w:rFonts w:ascii="Times New Roman" w:hAnsi="Times New Roman" w:cs="Times New Roman"/>
          <w:sz w:val="28"/>
          <w:szCs w:val="28"/>
        </w:rPr>
        <w:t>13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), зведеної до вигляду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8125"/>
        <w:gridCol w:w="1445"/>
      </w:tblGrid>
      <w:tr w:rsidR="005F365A" w:rsidRPr="0027485F" w:rsidTr="005F365A">
        <w:trPr>
          <w:jc w:val="center"/>
        </w:trPr>
        <w:tc>
          <w:tcPr>
            <w:tcW w:w="4245" w:type="pct"/>
            <w:vAlign w:val="center"/>
          </w:tcPr>
          <w:p w:rsidR="005F365A" w:rsidRPr="0027485F" w:rsidRDefault="005F365A" w:rsidP="00926D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G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limLow>
                  <m:limLow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min</m:t>
                    </m:r>
                  </m:e>
                  <m:lim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τ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∈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N</m:t>
                        </m:r>
                      </m:sup>
                    </m:sSup>
                  </m:lim>
                </m:limLow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G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limLow>
                  <m:limLow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min</m:t>
                    </m:r>
                  </m:e>
                  <m:lim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τ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∈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N</m:t>
                        </m:r>
                      </m:sup>
                    </m:sSup>
                  </m:lim>
                </m:limLow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nary>
                      <m:naryPr>
                        <m:limLoc m:val="subSup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ary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</m:sub>
                      <m:sup/>
                      <m:e>
                        <m:limLow>
                          <m:limLow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min</m:t>
                            </m:r>
                          </m:e>
                          <m:lim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=1,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…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 xml:space="preserve">, 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N</m:t>
                            </m:r>
                          </m:lim>
                        </m:limLow>
                      </m:e>
                    </m:nary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M</m:t>
                            </m:r>
                          </m:sup>
                          <m:e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c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x</m:t>
                                    </m:r>
                                    <m: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Times New Roman" w:cs="Times New Roman"/>
                                            <w:i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j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+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ψ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j</m:t>
                                    </m:r>
                                  </m:sup>
                                </m:sSubSup>
                              </m:e>
                            </m:d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ρ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</m:e>
                            </m:d>
                          </m:e>
                        </m:nary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dx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m:t>-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j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M</m:t>
                        </m:r>
                      </m:sup>
                      <m:e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N</m:t>
                            </m:r>
                          </m:sup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</m:e>
                        </m:nary>
                      </m:e>
                    </m:nary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→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max,</m:t>
                </m:r>
              </m:oMath>
            </m:oMathPara>
          </w:p>
        </w:tc>
        <w:tc>
          <w:tcPr>
            <w:tcW w:w="755" w:type="pct"/>
            <w:vAlign w:val="center"/>
          </w:tcPr>
          <w:p w:rsidR="005F365A" w:rsidRPr="0027485F" w:rsidRDefault="0027485F" w:rsidP="000F62A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0F62A4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F365A" w:rsidRPr="0027485F" w:rsidRDefault="005F365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за умов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8468"/>
        <w:gridCol w:w="1102"/>
      </w:tblGrid>
      <w:tr w:rsidR="005F365A" w:rsidRPr="0027485F" w:rsidTr="005F365A">
        <w:tc>
          <w:tcPr>
            <w:tcW w:w="4424" w:type="pct"/>
          </w:tcPr>
          <w:p w:rsidR="005F365A" w:rsidRPr="0027485F" w:rsidRDefault="00C12A9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i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j</m:t>
                    </m:r>
                  </m:sup>
                </m:sSubSup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≥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0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1,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…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j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 1,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…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.</m:t>
                </m:r>
              </m:oMath>
            </m:oMathPara>
          </w:p>
        </w:tc>
        <w:tc>
          <w:tcPr>
            <w:tcW w:w="576" w:type="pct"/>
            <w:vAlign w:val="center"/>
          </w:tcPr>
          <w:p w:rsidR="005F365A" w:rsidRPr="0027485F" w:rsidRDefault="0027485F" w:rsidP="000F62A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0F62A4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ля розв’язку задачі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F62A4">
        <w:rPr>
          <w:rFonts w:ascii="Times New Roman" w:hAnsi="Times New Roman" w:cs="Times New Roman"/>
          <w:sz w:val="28"/>
          <w:szCs w:val="28"/>
        </w:rPr>
        <w:t>19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,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20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) застосуємо</w:t>
      </w:r>
      <w:r w:rsidRPr="0027485F">
        <w:rPr>
          <w:rFonts w:ascii="Times New Roman" w:hAnsi="Times New Roman" w:cs="Times New Roman"/>
          <w:sz w:val="28"/>
          <w:szCs w:val="28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алгоритм майже-градієнтів з розтягненням простору у напрямку різниці двох послідовних градієнтів, близький до </w:t>
      </w:r>
      <w:r w:rsidRPr="0027485F">
        <w:rPr>
          <w:rFonts w:ascii="Times New Roman" w:hAnsi="Times New Roman" w:cs="Times New Roman"/>
          <w:sz w:val="28"/>
          <w:szCs w:val="28"/>
          <w:lang w:val="en-US"/>
        </w:rPr>
        <w:t>r</w:t>
      </w:r>
      <w:proofErr w:type="spellStart"/>
      <w:r w:rsidRPr="0027485F">
        <w:rPr>
          <w:rFonts w:ascii="Times New Roman" w:hAnsi="Times New Roman" w:cs="Times New Roman"/>
          <w:sz w:val="28"/>
          <w:szCs w:val="28"/>
          <w:lang w:val="uk-UA"/>
        </w:rPr>
        <w:t>-алгоритму</w:t>
      </w:r>
      <w:proofErr w:type="spellEnd"/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[</w:t>
      </w:r>
      <w:r w:rsidRPr="0027485F">
        <w:rPr>
          <w:rFonts w:ascii="Times New Roman" w:hAnsi="Times New Roman" w:cs="Times New Roman"/>
          <w:sz w:val="28"/>
          <w:szCs w:val="28"/>
        </w:rPr>
        <w:t>2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]. </w:t>
      </w:r>
    </w:p>
    <w:p w:rsidR="00E35718" w:rsidRDefault="00E35718" w:rsidP="00E35718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Опишемо алгоритм розв'язку задачі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А</w:t>
      </w:r>
      <w:r>
        <w:rPr>
          <w:rFonts w:ascii="Times New Roman" w:hAnsi="Times New Roman" w:cs="Times New Roman"/>
          <w:b/>
          <w:sz w:val="28"/>
          <w:szCs w:val="28"/>
        </w:rPr>
        <w:t>''</w:t>
      </w:r>
      <w:r w:rsidRPr="0027485F">
        <w:rPr>
          <w:rFonts w:ascii="Times New Roman" w:hAnsi="Times New Roman" w:cs="Times New Roman"/>
          <w:sz w:val="28"/>
          <w:szCs w:val="28"/>
        </w:rPr>
        <w:t xml:space="preserve"> [1]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35718" w:rsidRDefault="00E35718" w:rsidP="00E35718">
      <w:pPr>
        <w:ind w:firstLine="709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35718" w:rsidRPr="00443DD7" w:rsidRDefault="00E35718" w:rsidP="00E35718">
      <w:pPr>
        <w:ind w:firstLine="709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35718" w:rsidRDefault="00E35718">
      <w:pPr>
        <w:rPr>
          <w:rFonts w:ascii="Times New Roman" w:eastAsiaTheme="majorEastAsia" w:hAnsi="Times New Roman" w:cs="Times New Roman"/>
          <w:b/>
          <w:bCs/>
          <w:sz w:val="28"/>
          <w:szCs w:val="28"/>
        </w:rPr>
      </w:pPr>
      <w:bookmarkStart w:id="8" w:name="_Toc441050534"/>
      <w:r>
        <w:rPr>
          <w:rFonts w:ascii="Times New Roman" w:hAnsi="Times New Roman" w:cs="Times New Roman"/>
          <w:sz w:val="28"/>
          <w:szCs w:val="28"/>
        </w:rPr>
        <w:br w:type="page"/>
      </w:r>
    </w:p>
    <w:p w:rsidR="00E35718" w:rsidRPr="0027485F" w:rsidRDefault="00E35718" w:rsidP="00E35718">
      <w:pPr>
        <w:pStyle w:val="2"/>
        <w:spacing w:line="360" w:lineRule="auto"/>
        <w:ind w:firstLine="709"/>
        <w:rPr>
          <w:rFonts w:ascii="Times New Roman" w:hAnsi="Times New Roman" w:cs="Times New Roman"/>
          <w:color w:val="auto"/>
          <w:sz w:val="28"/>
          <w:szCs w:val="28"/>
        </w:rPr>
      </w:pPr>
      <w:r w:rsidRPr="0027485F">
        <w:rPr>
          <w:rFonts w:ascii="Times New Roman" w:hAnsi="Times New Roman" w:cs="Times New Roman"/>
          <w:color w:val="auto"/>
          <w:sz w:val="28"/>
          <w:szCs w:val="28"/>
        </w:rPr>
        <w:lastRenderedPageBreak/>
        <w:t>2</w:t>
      </w:r>
      <w:r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.6. Алгоритм розв’язання </w:t>
      </w:r>
      <w:r>
        <w:rPr>
          <w:rFonts w:ascii="Times New Roman" w:hAnsi="Times New Roman" w:cs="Times New Roman"/>
          <w:color w:val="auto"/>
          <w:sz w:val="28"/>
          <w:szCs w:val="28"/>
          <w:lang w:val="uk-UA"/>
        </w:rPr>
        <w:t>задачі</w:t>
      </w:r>
      <w:bookmarkEnd w:id="8"/>
    </w:p>
    <w:p w:rsidR="00E35718" w:rsidRDefault="00E35718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35718" w:rsidRDefault="00E35718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70C3E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Від задачі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0F62A4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F62A4">
        <w:rPr>
          <w:rFonts w:ascii="Times New Roman" w:hAnsi="Times New Roman" w:cs="Times New Roman"/>
          <w:sz w:val="28"/>
          <w:szCs w:val="28"/>
        </w:rPr>
        <w:t>19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,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0F62A4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20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перейдемо до задачі безумовної максимізації за допомогою введення в цільову функцію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19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) негладкої штрафної функції множини {</w:t>
      </w: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j</m:t>
            </m:r>
          </m:sup>
        </m:sSubSup>
        <m:r>
          <w:rPr>
            <w:rFonts w:ascii="Cambria Math" w:hAnsi="Times New Roman" w:cs="Times New Roman"/>
            <w:sz w:val="28"/>
            <w:szCs w:val="28"/>
            <w:lang w:val="uk-UA"/>
          </w:rPr>
          <m:t>≥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0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i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=1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N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j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= 1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M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}. </w:t>
      </w:r>
    </w:p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Знайти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limLow>
          <m:limLow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max</m:t>
            </m:r>
          </m:e>
          <m:li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∈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b>
            </m:sSub>
          </m:lim>
        </m:limLow>
        <m:limLow>
          <m:limLow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min</m:t>
            </m:r>
          </m:e>
          <m:li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τ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∈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Ω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p>
            </m:sSup>
          </m:lim>
        </m:limLow>
        <m:r>
          <w:rPr>
            <w:rFonts w:ascii="Cambria Math" w:hAnsi="Cambria Math" w:cs="Times New Roman"/>
            <w:sz w:val="28"/>
            <w:szCs w:val="28"/>
            <w:lang w:val="uk-UA"/>
          </w:rPr>
          <m:t>P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(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τ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ψ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</m:oMath>
      <w:r w:rsidRPr="0027485F">
        <w:rPr>
          <w:rFonts w:ascii="Times New Roman" w:hAnsi="Times New Roman" w:cs="Times New Roman"/>
          <w:sz w:val="28"/>
          <w:szCs w:val="28"/>
        </w:rPr>
        <w:t xml:space="preserve">, 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8468"/>
        <w:gridCol w:w="1102"/>
      </w:tblGrid>
      <w:tr w:rsidR="005F365A" w:rsidRPr="0027485F" w:rsidTr="005F365A">
        <w:tc>
          <w:tcPr>
            <w:tcW w:w="4424" w:type="pct"/>
          </w:tcPr>
          <w:p w:rsidR="005F365A" w:rsidRPr="0027485F" w:rsidRDefault="005F365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P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G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Times New Roman" w:hAnsi="Times New Roman" w:cs="Times New Roman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S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  <w:lang w:val="uk-UA"/>
                  </w:rPr>
                  <m:t>∙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N</m:t>
                    </m:r>
                  </m:sup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M</m:t>
                        </m:r>
                      </m:sup>
                      <m:e>
                        <m:func>
                          <m:fun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max</m:t>
                                </m:r>
                              </m:e>
                              <m:lim/>
                            </m:limLow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 xml:space="preserve">0, </m:t>
                                </m:r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-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ψ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j</m:t>
                                    </m:r>
                                  </m:sup>
                                </m:sSubSup>
                              </m:e>
                            </m:d>
                          </m:e>
                        </m:func>
                      </m:e>
                    </m:nary>
                  </m:e>
                </m:nary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ψ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∈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N</m:t>
                    </m:r>
                  </m:sub>
                </m:sSub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,</m:t>
                </m:r>
              </m:oMath>
            </m:oMathPara>
          </w:p>
        </w:tc>
        <w:tc>
          <w:tcPr>
            <w:tcW w:w="576" w:type="pct"/>
            <w:vAlign w:val="center"/>
          </w:tcPr>
          <w:p w:rsidR="005F365A" w:rsidRPr="0027485F" w:rsidRDefault="0027485F" w:rsidP="000F62A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0F62A4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F365A" w:rsidRPr="0027485F" w:rsidRDefault="005F365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S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– достатньо велике додатне число (значно більше максимального з множників Лагранжа для функції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F62A4">
        <w:rPr>
          <w:rFonts w:ascii="Times New Roman" w:hAnsi="Times New Roman" w:cs="Times New Roman"/>
          <w:sz w:val="28"/>
          <w:szCs w:val="28"/>
        </w:rPr>
        <w:t>19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)).</w:t>
      </w:r>
    </w:p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Визначимо </w:t>
      </w:r>
      <w:r w:rsidRPr="0027485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27485F">
        <w:rPr>
          <w:rFonts w:ascii="Times New Roman" w:hAnsi="Times New Roman" w:cs="Times New Roman"/>
          <w:sz w:val="28"/>
          <w:szCs w:val="28"/>
        </w:rPr>
        <w:t>-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ту компоненту вектора узагальненого майже-градієнта </w:t>
      </w:r>
    </w:p>
    <w:p w:rsidR="005F365A" w:rsidRPr="0027485F" w:rsidRDefault="00C12A9A" w:rsidP="005F365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p</m:t>
              </m:r>
            </m:sub>
          </m:sSub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τ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,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ψ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(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p</m:t>
              </m:r>
            </m:sub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ψ</m:t>
              </m:r>
            </m:sup>
          </m:sSubSup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τ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,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ψ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,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p</m:t>
              </m:r>
            </m:sub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τ</m:t>
              </m:r>
            </m:sup>
          </m:sSubSup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τ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,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ψ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)==(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p</m:t>
              </m:r>
            </m:sub>
            <m:sup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ψ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1</m:t>
                  </m:r>
                </m:sup>
              </m:sSubSup>
            </m:sup>
          </m:sSubSup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τ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,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ψ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…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p</m:t>
              </m:r>
            </m:sub>
            <m:sup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ψ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sup>
              </m:sSubSup>
            </m:sup>
          </m:sSubSup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τ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,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ψ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,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…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,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p</m:t>
              </m:r>
            </m:sub>
            <m:sup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ψ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N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1</m:t>
                  </m:r>
                </m:sup>
              </m:sSubSup>
            </m:sup>
          </m:sSubSup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τ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,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ψ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…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p</m:t>
              </m:r>
            </m:sub>
            <m:sup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ψ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N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M</m:t>
                  </m:r>
                </m:sup>
              </m:sSubSup>
            </m:sup>
          </m:sSubSup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τ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,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ψ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p</m:t>
              </m:r>
            </m:sub>
            <m:sup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τ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</m:sup>
          </m:sSubSup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τ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,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ψ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,...,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p</m:t>
              </m:r>
            </m:sub>
            <m:sup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τ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</m:sup>
          </m:sSubSup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τ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,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ψ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)</m:t>
          </m:r>
        </m:oMath>
      </m:oMathPara>
    </w:p>
    <w:p w:rsidR="005F365A" w:rsidRPr="0027485F" w:rsidRDefault="005F365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функції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F62A4">
        <w:rPr>
          <w:rFonts w:ascii="Times New Roman" w:hAnsi="Times New Roman" w:cs="Times New Roman"/>
          <w:sz w:val="28"/>
          <w:szCs w:val="28"/>
        </w:rPr>
        <w:t>21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в точці </w:t>
      </w:r>
      <m:oMath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τ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,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(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...,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N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p>
        </m:sSubSup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Times New Roman" w:cs="Times New Roman"/>
            <w:sz w:val="28"/>
            <w:szCs w:val="28"/>
          </w:rPr>
          <m:t>…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sup>
        </m:sSubSup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p>
        </m:sSubSup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M</m:t>
            </m:r>
          </m:sup>
        </m:sSubSup>
        <m:r>
          <w:rPr>
            <w:rFonts w:ascii="Cambria Math" w:hAnsi="Times New Roman" w:cs="Times New Roman"/>
            <w:sz w:val="28"/>
            <w:szCs w:val="28"/>
            <w:lang w:val="uk-UA"/>
          </w:rPr>
          <m:t>)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наступним чином:</w:t>
      </w:r>
    </w:p>
    <w:tbl>
      <w:tblPr>
        <w:tblW w:w="4950" w:type="pct"/>
        <w:tblLayout w:type="fixed"/>
        <w:tblLook w:val="04A0" w:firstRow="1" w:lastRow="0" w:firstColumn="1" w:lastColumn="0" w:noHBand="0" w:noVBand="1"/>
      </w:tblPr>
      <w:tblGrid>
        <w:gridCol w:w="8606"/>
        <w:gridCol w:w="8"/>
        <w:gridCol w:w="851"/>
        <w:gridCol w:w="9"/>
      </w:tblGrid>
      <w:tr w:rsidR="005F365A" w:rsidRPr="0027485F" w:rsidTr="005F365A">
        <w:trPr>
          <w:gridAfter w:val="1"/>
          <w:wAfter w:w="5" w:type="pct"/>
        </w:trPr>
        <w:tc>
          <w:tcPr>
            <w:tcW w:w="4542" w:type="pct"/>
          </w:tcPr>
          <w:p w:rsidR="005F365A" w:rsidRPr="0027485F" w:rsidRDefault="00C12A9A" w:rsidP="00ED6A7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p</m:t>
                    </m:r>
                  </m:sub>
                  <m:sup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ψ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j</m:t>
                        </m:r>
                      </m:sup>
                    </m:sSubSup>
                  </m:sup>
                </m:sSubSup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eqArrPr>
                      <m:e>
                        <m:nary>
                          <m:naryPr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sub>
                          <m:sup/>
                          <m:e>
                            <m:nary>
                              <m:naryPr>
                                <m:chr m:val="∑"/>
                                <m:limLoc m:val="undOvr"/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=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M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(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ρ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j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</m:d>
                              </m:e>
                            </m:nary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dx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)</m:t>
                            </m:r>
                          </m:e>
                        </m:nary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1,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…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N</m:t>
                        </m:r>
                      </m:e>
                      <m:e>
                        <m:nary>
                          <m:naryPr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Ω</m:t>
                            </m:r>
                          </m:sub>
                          <m:sup/>
                          <m:e>
                            <m:nary>
                              <m:naryPr>
                                <m:chr m:val="∑"/>
                                <m:limLoc m:val="undOvr"/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=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M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(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ρ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j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</m:d>
                              </m:e>
                            </m:nary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dx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)</m:t>
                            </m:r>
                          </m:e>
                        </m:nary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+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S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∙</m:t>
                        </m:r>
                        <m:func>
                          <m:fun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max</m:t>
                                </m:r>
                              </m:e>
                              <m:lim/>
                            </m:limLow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 xml:space="preserve">0, 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sign(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Times New Roman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ψ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en-US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)</m:t>
                                </m:r>
                              </m:e>
                            </m:d>
                          </m:e>
                        </m:func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=1,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…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N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453" w:type="pct"/>
            <w:gridSpan w:val="2"/>
            <w:vAlign w:val="center"/>
          </w:tcPr>
          <w:p w:rsidR="005F365A" w:rsidRPr="0027485F" w:rsidRDefault="0027485F" w:rsidP="000F62A4">
            <w:pPr>
              <w:ind w:left="-101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0F62A4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5F365A" w:rsidRPr="0027485F" w:rsidTr="005F365A">
        <w:trPr>
          <w:gridAfter w:val="1"/>
          <w:wAfter w:w="5" w:type="pct"/>
        </w:trPr>
        <w:tc>
          <w:tcPr>
            <w:tcW w:w="4542" w:type="pct"/>
          </w:tcPr>
          <w:p w:rsidR="005F365A" w:rsidRPr="0027485F" w:rsidRDefault="00C12A9A" w:rsidP="005F365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p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τ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</m:sub>
                    </m:sSub>
                  </m:sup>
                </m:sSubSup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ψ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Ω</m:t>
                    </m:r>
                  </m:sub>
                  <m:sup/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M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ρ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</m:e>
                            </m:d>
                          </m:e>
                        </m:nary>
                        <m:sSubSup>
                          <m:sSub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c</m:t>
                            </m:r>
                          </m:sub>
                          <m:sup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τ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</m:sup>
                        </m:sSubSup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,x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</m:nary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dx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1,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…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,</m:t>
                </m:r>
              </m:oMath>
            </m:oMathPara>
          </w:p>
          <w:p w:rsidR="005F365A" w:rsidRPr="0027485F" w:rsidRDefault="005F365A" w:rsidP="00370C3E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uk-UA"/>
              </w:rPr>
            </w:pPr>
            <w:r w:rsidRPr="0027485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де </w:t>
            </w:r>
            <m:oMath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c</m:t>
                  </m:r>
                </m:sub>
                <m:sup>
                  <m:sSub>
                    <m:sSub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τ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i</m:t>
                      </m:r>
                    </m:sub>
                  </m:sSub>
                </m:sup>
              </m:sSubSup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τ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,x</m:t>
                  </m:r>
                </m:e>
              </m:d>
            </m:oMath>
            <w:r w:rsidRPr="0027485F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 xml:space="preserve"> - i-та компонента </w:t>
            </w:r>
            <w:r w:rsidR="00370C3E" w:rsidRPr="0027485F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n</w:t>
            </w:r>
            <w:r w:rsidRPr="0027485F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 xml:space="preserve">-вимірного вектора узагальненого </w:t>
            </w:r>
            <w:r w:rsidRPr="0027485F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lastRenderedPageBreak/>
              <w:t xml:space="preserve">градієнта </w:t>
            </w:r>
            <m:oMath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c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τ</m:t>
                  </m:r>
                </m:sup>
              </m:sSubSup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τ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,x</m:t>
                  </m:r>
                </m:e>
              </m:d>
            </m:oMath>
            <w:r w:rsidRPr="0027485F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c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i</m:t>
                      </m:r>
                    </m:sub>
                  </m:sSub>
                </m:e>
              </m:d>
            </m:oMath>
            <w:r w:rsidRPr="0027485F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τ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=(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τ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 xml:space="preserve">,..., 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)</m:t>
              </m:r>
            </m:oMath>
            <w:r w:rsidRPr="0027485F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;</w:t>
            </w:r>
          </w:p>
        </w:tc>
        <w:tc>
          <w:tcPr>
            <w:tcW w:w="453" w:type="pct"/>
            <w:gridSpan w:val="2"/>
            <w:vAlign w:val="center"/>
          </w:tcPr>
          <w:p w:rsidR="005F365A" w:rsidRPr="0027485F" w:rsidRDefault="0027485F" w:rsidP="000F62A4">
            <w:pPr>
              <w:ind w:left="-101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(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5F365A" w:rsidRPr="0027485F" w:rsidTr="005F365A">
        <w:tc>
          <w:tcPr>
            <w:tcW w:w="4546" w:type="pct"/>
            <w:gridSpan w:val="2"/>
          </w:tcPr>
          <w:p w:rsidR="005F365A" w:rsidRPr="0027485F" w:rsidRDefault="00C12A9A" w:rsidP="00370C3E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eqArr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1,  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j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M</m:t>
                            </m:r>
                          </m:sup>
                          <m:e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c</m:t>
                            </m:r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τ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</m:sSub>
                              </m:e>
                            </m:d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)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ρ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</m:e>
                            </m:d>
                          </m:e>
                        </m:nary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≤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j</m:t>
                            </m:r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M</m:t>
                            </m:r>
                          </m:sup>
                          <m:e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c</m:t>
                            </m:r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τ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k</m:t>
                                    </m:r>
                                  </m:sub>
                                </m:sSub>
                              </m:e>
                            </m:d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k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k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b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m:t>)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ρ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</m:e>
                            </m:d>
                          </m:e>
                        </m:nary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≠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k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,  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м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.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в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.  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для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∈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Ω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,</m:t>
                        </m:r>
                        <m:ctrlPr>
                          <w:rPr>
                            <w:rFonts w:ascii="Cambria Math" w:eastAsia="Cambria Math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0,  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в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інших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 xml:space="preserve"> 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випадках</m:t>
                        </m:r>
                        <m:r>
                          <w:rPr>
                            <w:rFonts w:ascii="Cambria Math" w:eastAsia="Cambria Math" w:hAnsi="Times New Roman" w:cs="Times New Roman"/>
                            <w:sz w:val="28"/>
                            <w:szCs w:val="28"/>
                            <w:lang w:val="uk-UA"/>
                          </w:rPr>
                          <m:t>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454" w:type="pct"/>
            <w:gridSpan w:val="2"/>
            <w:vAlign w:val="center"/>
          </w:tcPr>
          <w:p w:rsidR="005F365A" w:rsidRPr="0027485F" w:rsidRDefault="0027485F" w:rsidP="000F62A4">
            <w:pPr>
              <w:ind w:left="-109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0F62A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0F62A4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443DD7" w:rsidRPr="00443DD7" w:rsidRDefault="00443DD7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Область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аключаємо в паралелепіпед</w:t>
      </w:r>
      <w:r w:rsidRPr="0027485F">
        <w:rPr>
          <w:rFonts w:ascii="Times New Roman" w:hAnsi="Times New Roman" w:cs="Times New Roman"/>
          <w:sz w:val="28"/>
          <w:szCs w:val="28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, сторони якого паралельні осям </w:t>
      </w:r>
      <w:proofErr w:type="spellStart"/>
      <w:r w:rsidRPr="0027485F">
        <w:rPr>
          <w:rFonts w:ascii="Times New Roman" w:hAnsi="Times New Roman" w:cs="Times New Roman"/>
          <w:sz w:val="28"/>
          <w:szCs w:val="28"/>
          <w:lang w:val="uk-UA"/>
        </w:rPr>
        <w:t>декартової</w:t>
      </w:r>
      <w:proofErr w:type="spellEnd"/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системи координат. Вважаємо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ρ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</m:sup>
        </m:sSup>
        <m:r>
          <w:rPr>
            <w:rFonts w:ascii="Times New Roman" w:hAnsi="Times New Roman" w:cs="Times New Roman"/>
            <w:sz w:val="28"/>
            <w:szCs w:val="28"/>
            <w:lang w:val="uk-UA"/>
          </w:rPr>
          <m:t xml:space="preserve">=0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j</m:t>
        </m:r>
        <m:r>
          <w:rPr>
            <w:rFonts w:ascii="Times New Roman" w:hAnsi="Times New Roman" w:cs="Times New Roman"/>
            <w:sz w:val="28"/>
            <w:szCs w:val="28"/>
            <w:lang w:val="uk-UA"/>
          </w:rPr>
          <m:t xml:space="preserve">= 1,…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M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для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x</m:t>
        </m:r>
        <m:r>
          <w:rPr>
            <w:rFonts w:ascii="Times New Roman" w:hAnsi="Cambria Math" w:cs="Times New Roman"/>
            <w:sz w:val="28"/>
            <w:szCs w:val="28"/>
            <w:lang w:val="uk-UA"/>
          </w:rPr>
          <m:t>∈</m:t>
        </m:r>
        <m:r>
          <w:rPr>
            <w:rFonts w:ascii="Times New Roman" w:hAnsi="Times New Roman" w:cs="Times New Roman"/>
            <w:sz w:val="28"/>
            <w:szCs w:val="28"/>
            <w:lang w:val="uk-UA"/>
          </w:rPr>
          <m:t>П\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8"/>
            <w:lang w:val="uk-UA"/>
          </w:rPr>
          <m:t>Ω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. Паралелепіпед П покриваємо прямокутною сіткою і задаємо початкове наближення </w:t>
      </w:r>
      <m:oMath>
        <m:r>
          <w:rPr>
            <w:rFonts w:ascii="Times New Roman" w:hAnsi="Times New Roman" w:cs="Times New Roman"/>
            <w:sz w:val="28"/>
            <w:szCs w:val="28"/>
            <w:lang w:val="uk-UA"/>
          </w:rPr>
          <m:t>(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8"/>
            <w:lang w:val="uk-UA"/>
          </w:rPr>
          <m:t>τ,ψ)=</m:t>
        </m:r>
        <m:sSup>
          <m:sSupPr>
            <m:ctrlPr>
              <w:rPr>
                <w:rFonts w:ascii="Times New Roman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(τ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(0)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8"/>
            <w:szCs w:val="28"/>
            <w:lang w:val="uk-UA"/>
          </w:rPr>
          <m:t>,</m:t>
        </m:r>
        <m:sSup>
          <m:sSupPr>
            <m:ctrlPr>
              <w:rPr>
                <w:rFonts w:ascii="Times New Roman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ψ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(0)</m:t>
            </m:r>
          </m:sup>
        </m:sSup>
        <m:r>
          <w:rPr>
            <w:rFonts w:ascii="Times New Roman" w:hAnsi="Times New Roman" w:cs="Times New Roman"/>
            <w:sz w:val="28"/>
            <w:szCs w:val="28"/>
            <w:lang w:val="uk-UA"/>
          </w:rPr>
          <m:t>)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. Обчислюємо значення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0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)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у вузлах сітки по формулам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F62A4">
        <w:rPr>
          <w:rFonts w:ascii="Times New Roman" w:hAnsi="Times New Roman" w:cs="Times New Roman"/>
          <w:sz w:val="28"/>
          <w:szCs w:val="28"/>
          <w:lang w:val="uk-UA"/>
        </w:rPr>
        <w:t>18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при </w:t>
      </w:r>
      <m:oMath>
        <m:r>
          <m:rPr>
            <m:sty m:val="p"/>
          </m:rPr>
          <w:rPr>
            <w:rFonts w:ascii="Times New Roman" w:hAnsi="Times New Roman" w:cs="Times New Roman"/>
            <w:sz w:val="28"/>
            <w:szCs w:val="28"/>
            <w:lang w:val="uk-UA"/>
          </w:rPr>
          <m:t>τ=</m:t>
        </m:r>
        <m:sSup>
          <m:sSupPr>
            <m:ctrlPr>
              <w:rPr>
                <w:rFonts w:ascii="Times New Roman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τ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(0)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8"/>
            <w:szCs w:val="28"/>
            <w:lang w:val="uk-UA"/>
          </w:rPr>
          <m:t>, ψ=</m:t>
        </m:r>
        <m:sSup>
          <m:sSupPr>
            <m:ctrlPr>
              <w:rPr>
                <w:rFonts w:ascii="Times New Roman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ψ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(0)</m:t>
            </m:r>
          </m:sup>
        </m:sSup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. Обчислюємо значення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ψ</m:t>
            </m:r>
          </m:sup>
        </m:sSubSup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(τ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0)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ψ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0)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)</m:t>
        </m:r>
      </m:oMath>
      <w:r w:rsidR="006F5AAF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sup>
        </m:sSubSup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(τ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0)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ψ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0)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)</m:t>
        </m:r>
      </m:oMath>
      <w:r w:rsidR="006F5AAF" w:rsidRPr="006F5AAF">
        <w:rPr>
          <w:rFonts w:ascii="Times New Roman" w:hAnsi="Times New Roman" w:cs="Times New Roman"/>
          <w:sz w:val="28"/>
          <w:szCs w:val="28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у вузлах сітки по формулам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D06B81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D06B81">
        <w:rPr>
          <w:rFonts w:ascii="Times New Roman" w:hAnsi="Times New Roman" w:cs="Times New Roman"/>
          <w:sz w:val="28"/>
          <w:szCs w:val="28"/>
        </w:rPr>
        <w:t>22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D06B81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D06B81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D06B81">
        <w:rPr>
          <w:rFonts w:ascii="Times New Roman" w:hAnsi="Times New Roman" w:cs="Times New Roman"/>
          <w:sz w:val="28"/>
          <w:szCs w:val="28"/>
        </w:rPr>
        <w:t>23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при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λ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)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0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)</m:t>
        </m:r>
      </m:oMath>
      <w:r w:rsidR="006F5AAF" w:rsidRPr="00ED1D6B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6F5AA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m:t>τ=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0)</m:t>
            </m:r>
          </m:sup>
        </m:sSup>
      </m:oMath>
      <w:r w:rsidR="006F5AAF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6F5AAF" w:rsidRPr="00ED1D6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m:t>ψ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ψ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0)</m:t>
            </m:r>
          </m:sup>
        </m:sSup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. Обираємо початковий пробний крок </w:t>
      </w:r>
      <m:oMath>
        <m:sSub>
          <m:sSubPr>
            <m:ctrlPr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Times New Roman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Times New Roman" w:hAnsi="Times New Roman" w:cs="Times New Roman"/>
            <w:sz w:val="28"/>
            <w:szCs w:val="28"/>
            <w:lang w:val="uk-UA"/>
          </w:rPr>
          <m:t>&gt;0</m:t>
        </m:r>
      </m:oMath>
      <w:r w:rsidRPr="0027485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27485F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27485F">
        <w:rPr>
          <w:rFonts w:ascii="Times New Roman" w:hAnsi="Times New Roman" w:cs="Times New Roman"/>
          <w:sz w:val="28"/>
          <w:szCs w:val="28"/>
        </w:rPr>
        <w:t>-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алгоритму</w:t>
      </w:r>
      <w:proofErr w:type="gramEnd"/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та знаходимо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07"/>
        <w:gridCol w:w="963"/>
      </w:tblGrid>
      <w:tr w:rsidR="005F365A" w:rsidRPr="0027485F" w:rsidTr="005F365A">
        <w:tc>
          <w:tcPr>
            <w:tcW w:w="8607" w:type="dxa"/>
          </w:tcPr>
          <w:p w:rsidR="005F365A" w:rsidRPr="0027485F" w:rsidRDefault="00C12A9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τ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(1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Р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П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(τ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(0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0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p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τ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(τ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(0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ψ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(0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))</m:t>
                </m:r>
              </m:oMath>
            </m:oMathPara>
          </w:p>
        </w:tc>
        <w:tc>
          <w:tcPr>
            <w:tcW w:w="963" w:type="dxa"/>
          </w:tcPr>
          <w:p w:rsidR="005F365A" w:rsidRPr="0027485F" w:rsidRDefault="0027485F" w:rsidP="00D06B8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D06B8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D06B8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5F365A" w:rsidRPr="0027485F" w:rsidTr="005F365A">
        <w:tc>
          <w:tcPr>
            <w:tcW w:w="8607" w:type="dxa"/>
          </w:tcPr>
          <w:p w:rsidR="005F365A" w:rsidRPr="0027485F" w:rsidRDefault="00C12A9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ψ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(1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ψ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(0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0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p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ψ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(τ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(0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ψ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(0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)</m:t>
                </m:r>
              </m:oMath>
            </m:oMathPara>
          </w:p>
        </w:tc>
        <w:tc>
          <w:tcPr>
            <w:tcW w:w="963" w:type="dxa"/>
            <w:vAlign w:val="center"/>
          </w:tcPr>
          <w:p w:rsidR="005F365A" w:rsidRPr="0027485F" w:rsidRDefault="0027485F" w:rsidP="00D06B8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D06B8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D06B8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F365A" w:rsidRPr="00ED6A7B" w:rsidRDefault="005F365A" w:rsidP="005F365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m:oMath>
        <m:sSub>
          <m:sSubPr>
            <m:ctrlPr>
              <w:rPr>
                <w:rFonts w:ascii="Times New Roman" w:hAnsi="Times New Roman" w:cs="Times New Roman"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Р</m:t>
            </m:r>
          </m:e>
          <m:sub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П</m:t>
            </m:r>
          </m:sub>
        </m:sSub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- оператор проектування на П.</w:t>
      </w:r>
    </w:p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Переходимо до другого кроку.</w:t>
      </w:r>
    </w:p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Нехай в результаті обчислень після </w:t>
      </w:r>
      <w:r w:rsidRPr="0027485F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27485F">
        <w:rPr>
          <w:rFonts w:ascii="Times New Roman" w:hAnsi="Times New Roman" w:cs="Times New Roman"/>
          <w:sz w:val="28"/>
          <w:szCs w:val="28"/>
        </w:rPr>
        <w:t xml:space="preserve">, </w:t>
      </w:r>
      <m:oMath>
        <m:r>
          <m:rPr>
            <m:sty m:val="p"/>
          </m:rPr>
          <w:rPr>
            <w:rFonts w:ascii="Times New Roman" w:hAnsi="Times New Roman" w:cs="Times New Roman"/>
            <w:sz w:val="28"/>
            <w:szCs w:val="28"/>
            <w:lang w:val="uk-UA"/>
          </w:rPr>
          <m:t>k=1,…, N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кроків алгоритму отримали </w:t>
      </w:r>
      <w:proofErr w:type="spellStart"/>
      <w:r w:rsidRPr="0027485F">
        <w:rPr>
          <w:rFonts w:ascii="Times New Roman" w:hAnsi="Times New Roman" w:cs="Times New Roman"/>
          <w:sz w:val="28"/>
          <w:szCs w:val="28"/>
        </w:rPr>
        <w:t>певні</w:t>
      </w:r>
      <w:proofErr w:type="spellEnd"/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начення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τ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(k)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,ψ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k)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k-1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)</m:t>
        </m:r>
      </m:oMath>
      <w:r w:rsidRPr="0027485F">
        <w:rPr>
          <w:rFonts w:ascii="Times New Roman" w:hAnsi="Times New Roman" w:cs="Times New Roman"/>
          <w:sz w:val="28"/>
          <w:szCs w:val="28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у вузлах сітки. </w:t>
      </w:r>
    </w:p>
    <w:p w:rsidR="005F365A" w:rsidRPr="0027485F" w:rsidRDefault="005F365A" w:rsidP="005F36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Опишемо (</w:t>
      </w:r>
      <w:r w:rsidRPr="0027485F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27485F">
        <w:rPr>
          <w:rFonts w:ascii="Times New Roman" w:hAnsi="Times New Roman" w:cs="Times New Roman"/>
          <w:sz w:val="28"/>
          <w:szCs w:val="28"/>
        </w:rPr>
        <w:t>+1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27485F">
        <w:rPr>
          <w:rFonts w:ascii="Times New Roman" w:hAnsi="Times New Roman" w:cs="Times New Roman"/>
          <w:sz w:val="28"/>
          <w:szCs w:val="28"/>
        </w:rPr>
        <w:t>-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й крок.</w:t>
      </w:r>
    </w:p>
    <w:p w:rsidR="005F365A" w:rsidRPr="0027485F" w:rsidRDefault="005F365A" w:rsidP="005F365A">
      <w:pPr>
        <w:pStyle w:val="a6"/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Обчислимо значення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k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)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у вузлах сітки по формулам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D06B81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D06B81">
        <w:rPr>
          <w:rFonts w:ascii="Times New Roman" w:hAnsi="Times New Roman" w:cs="Times New Roman"/>
          <w:sz w:val="28"/>
          <w:szCs w:val="28"/>
        </w:rPr>
        <w:t>24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при </w:t>
      </w:r>
      <m:oMath>
        <m:r>
          <m:rPr>
            <m:sty m:val="p"/>
          </m:rPr>
          <w:rPr>
            <w:rFonts w:ascii="Times New Roman" w:hAnsi="Times New Roman" w:cs="Times New Roman"/>
            <w:sz w:val="28"/>
            <w:szCs w:val="28"/>
            <w:lang w:val="uk-UA"/>
          </w:rPr>
          <m:t>τ=</m:t>
        </m:r>
        <m:sSup>
          <m:sSupPr>
            <m:ctrlPr>
              <w:rPr>
                <w:rFonts w:ascii="Times New Roman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τ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(k)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8"/>
            <w:szCs w:val="28"/>
            <w:lang w:val="uk-UA"/>
          </w:rPr>
          <m:t>,ψ=</m:t>
        </m:r>
        <m:sSup>
          <m:sSupPr>
            <m:ctrlPr>
              <w:rPr>
                <w:rFonts w:ascii="Times New Roman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ψ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(k)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8"/>
            <w:szCs w:val="28"/>
            <w:lang w:val="uk-UA"/>
          </w:rPr>
          <m:t>.</m:t>
        </m:r>
      </m:oMath>
    </w:p>
    <w:p w:rsidR="005F365A" w:rsidRPr="0027485F" w:rsidRDefault="005F365A" w:rsidP="005F365A">
      <w:pPr>
        <w:pStyle w:val="a6"/>
        <w:numPr>
          <w:ilvl w:val="0"/>
          <w:numId w:val="23"/>
        </w:numPr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Обчислюємо значенн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(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m:t>τ,ψ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)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по формулам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D06B81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D06B81">
        <w:rPr>
          <w:rFonts w:ascii="Times New Roman" w:hAnsi="Times New Roman" w:cs="Times New Roman"/>
          <w:sz w:val="28"/>
          <w:szCs w:val="28"/>
          <w:lang w:val="uk-UA"/>
        </w:rPr>
        <w:t>22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)-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D06B81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D06B81">
        <w:rPr>
          <w:rFonts w:ascii="Times New Roman" w:hAnsi="Times New Roman" w:cs="Times New Roman"/>
          <w:sz w:val="28"/>
          <w:szCs w:val="28"/>
        </w:rPr>
        <w:t>23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при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λ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)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k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),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m:t>τ=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k)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m:t>,ψ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ψ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k)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.</m:t>
        </m:r>
      </m:oMath>
    </w:p>
    <w:p w:rsidR="005F365A" w:rsidRPr="0027485F" w:rsidRDefault="005F365A" w:rsidP="005F365A">
      <w:pPr>
        <w:pStyle w:val="a6"/>
        <w:numPr>
          <w:ilvl w:val="0"/>
          <w:numId w:val="23"/>
        </w:numPr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lastRenderedPageBreak/>
        <w:t>Проводимо (</w:t>
      </w:r>
      <w:r w:rsidRPr="0027485F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27485F">
        <w:rPr>
          <w:rFonts w:ascii="Times New Roman" w:hAnsi="Times New Roman" w:cs="Times New Roman"/>
          <w:sz w:val="28"/>
          <w:szCs w:val="28"/>
        </w:rPr>
        <w:t>+1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27485F">
        <w:rPr>
          <w:rFonts w:ascii="Times New Roman" w:hAnsi="Times New Roman" w:cs="Times New Roman"/>
          <w:sz w:val="28"/>
          <w:szCs w:val="28"/>
        </w:rPr>
        <w:t>-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й крок алгоритму для максимізації функції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9077A5" w:rsidRPr="0027485F">
        <w:rPr>
          <w:rFonts w:ascii="Times New Roman" w:hAnsi="Times New Roman" w:cs="Times New Roman"/>
          <w:sz w:val="28"/>
          <w:szCs w:val="28"/>
        </w:rPr>
        <w:t>49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) відносно </w:t>
      </w:r>
      <m:oMath>
        <m:r>
          <m:rPr>
            <m:sty m:val="p"/>
          </m:rPr>
          <w:rPr>
            <w:rFonts w:ascii="Times New Roman" w:hAnsi="Times New Roman" w:cs="Times New Roman"/>
            <w:sz w:val="28"/>
            <w:szCs w:val="28"/>
            <w:lang w:val="uk-UA"/>
          </w:rPr>
          <m:t>ψ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>, коротка схема якого має вигляд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07"/>
        <w:gridCol w:w="963"/>
      </w:tblGrid>
      <w:tr w:rsidR="005F365A" w:rsidRPr="0027485F" w:rsidTr="005F365A">
        <w:tc>
          <w:tcPr>
            <w:tcW w:w="8607" w:type="dxa"/>
          </w:tcPr>
          <w:p w:rsidR="005F365A" w:rsidRPr="0027485F" w:rsidRDefault="00C12A9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τ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(</m:t>
                    </m:r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k</m:t>
                    </m:r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П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τ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(k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k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k+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τ</m:t>
                    </m:r>
                  </m:sup>
                </m:sSubSup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p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τ</m:t>
                        </m:r>
                      </m:sup>
                    </m:sSubSup>
                  </m:e>
                </m:acc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)</m:t>
                </m:r>
              </m:oMath>
            </m:oMathPara>
          </w:p>
        </w:tc>
        <w:tc>
          <w:tcPr>
            <w:tcW w:w="963" w:type="dxa"/>
          </w:tcPr>
          <w:p w:rsidR="005F365A" w:rsidRPr="0027485F" w:rsidRDefault="0027485F" w:rsidP="00D06B8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D06B8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D06B8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7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5F365A" w:rsidRPr="0027485F" w:rsidTr="005F365A">
        <w:tc>
          <w:tcPr>
            <w:tcW w:w="8607" w:type="dxa"/>
          </w:tcPr>
          <w:p w:rsidR="005F365A" w:rsidRPr="0027485F" w:rsidRDefault="00C12A9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ψ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(</m:t>
                    </m:r>
                    <m: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k</m:t>
                    </m:r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ψ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(k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k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k+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ψ</m:t>
                    </m:r>
                  </m:sup>
                </m:sSubSup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p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ψ</m:t>
                        </m:r>
                      </m:sup>
                    </m:sSubSup>
                  </m:e>
                </m:acc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,</m:t>
                </m:r>
              </m:oMath>
            </m:oMathPara>
          </w:p>
        </w:tc>
        <w:tc>
          <w:tcPr>
            <w:tcW w:w="963" w:type="dxa"/>
            <w:vAlign w:val="center"/>
          </w:tcPr>
          <w:p w:rsidR="005F365A" w:rsidRPr="0027485F" w:rsidRDefault="0027485F" w:rsidP="00D06B8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D06B8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D06B8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8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F365A" w:rsidRPr="0027485F" w:rsidRDefault="005F365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SupPr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k+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τ</m:t>
                </m:r>
              </m:sup>
            </m:sSub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, 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k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ψ</m:t>
            </m:r>
          </m:sup>
        </m:sSubSup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– оператори відображення преобразованого простору в основний простір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причому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sup>
        </m:sSubSup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ψ</m:t>
            </m:r>
          </m:sup>
        </m:sSubSup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</m:oMath>
      <w:r w:rsidRPr="0027485F">
        <w:rPr>
          <w:rFonts w:ascii="Times New Roman" w:hAnsi="Times New Roman" w:cs="Times New Roman"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>– одинична матриця</w:t>
      </w:r>
      <w:r w:rsidRPr="0027485F">
        <w:rPr>
          <w:rFonts w:ascii="Times New Roman" w:hAnsi="Times New Roman" w:cs="Times New Roman"/>
          <w:sz w:val="28"/>
          <w:szCs w:val="28"/>
        </w:rPr>
        <w:t>)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p</m:t>
                </m:r>
              </m:sub>
            </m:sSub>
          </m:e>
        </m:acc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k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*</m:t>
            </m:r>
          </m:sup>
        </m:sSubSup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(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τ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(k)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,ψ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k)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)</m:t>
        </m:r>
      </m:oMath>
      <w:r w:rsidRPr="0027485F">
        <w:rPr>
          <w:rFonts w:ascii="Times New Roman" w:hAnsi="Times New Roman" w:cs="Times New Roman"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k</m:t>
            </m:r>
          </m:sub>
        </m:sSub>
      </m:oMath>
      <w:r w:rsidRPr="0027485F">
        <w:rPr>
          <w:rFonts w:ascii="Times New Roman" w:hAnsi="Times New Roman" w:cs="Times New Roman"/>
          <w:sz w:val="28"/>
          <w:szCs w:val="28"/>
        </w:rPr>
        <w:t xml:space="preserve"> –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кроковий множник, вибі</w:t>
      </w:r>
      <w:proofErr w:type="gramStart"/>
      <w:r w:rsidRPr="0027485F">
        <w:rPr>
          <w:rFonts w:ascii="Times New Roman" w:hAnsi="Times New Roman" w:cs="Times New Roman"/>
          <w:sz w:val="28"/>
          <w:szCs w:val="28"/>
          <w:lang w:val="uk-UA"/>
        </w:rPr>
        <w:t>р</w:t>
      </w:r>
      <w:proofErr w:type="gramEnd"/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якого здійснюється з умови мінімуму за напрямком.</w:t>
      </w:r>
    </w:p>
    <w:p w:rsidR="005F365A" w:rsidRPr="0027485F" w:rsidRDefault="005F365A" w:rsidP="005F365A">
      <w:pPr>
        <w:pStyle w:val="a6"/>
        <w:numPr>
          <w:ilvl w:val="0"/>
          <w:numId w:val="23"/>
        </w:numPr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Якщо умова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07"/>
        <w:gridCol w:w="963"/>
      </w:tblGrid>
      <w:tr w:rsidR="005F365A" w:rsidRPr="0027485F" w:rsidTr="005F365A">
        <w:tc>
          <w:tcPr>
            <w:tcW w:w="8607" w:type="dxa"/>
          </w:tcPr>
          <w:p w:rsidR="005F365A" w:rsidRPr="0027485F" w:rsidRDefault="00C12A9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τ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8"/>
                                <w:szCs w:val="28"/>
                                <w:lang w:val="uk-UA"/>
                              </w:rPr>
                              <m:t>(k)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,ψ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  <w:lang w:val="uk-UA"/>
                          </w:rPr>
                          <m:t>(k)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)</m:t>
                    </m:r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τ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 w:val="28"/>
                                <w:szCs w:val="28"/>
                                <w:lang w:val="uk-UA"/>
                              </w:rPr>
                              <m:t>(k+1)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,ψ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  <w:lang w:val="uk-UA"/>
                          </w:rPr>
                          <m:t>(k+1)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)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≤ε,  ε&gt;0,</m:t>
                </m:r>
              </m:oMath>
            </m:oMathPara>
          </w:p>
        </w:tc>
        <w:tc>
          <w:tcPr>
            <w:tcW w:w="963" w:type="dxa"/>
            <w:vAlign w:val="center"/>
          </w:tcPr>
          <w:p w:rsidR="005F365A" w:rsidRPr="0027485F" w:rsidRDefault="0027485F" w:rsidP="00D06B8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D06B8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D06B8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9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5F365A" w:rsidRPr="0027485F" w:rsidRDefault="005F365A" w:rsidP="005F36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не виконується, переходимо до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(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k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2)</m:t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>- го кроку алгоритму. Якщо виконується – до п. 5.</w:t>
      </w:r>
    </w:p>
    <w:p w:rsidR="005F365A" w:rsidRPr="0027485F" w:rsidRDefault="005F365A" w:rsidP="005F365A">
      <w:pPr>
        <w:pStyle w:val="a6"/>
        <w:numPr>
          <w:ilvl w:val="0"/>
          <w:numId w:val="23"/>
        </w:numPr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Вважаємо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ψ</m:t>
                </m:r>
              </m:e>
              <m:sup>
                <m:r>
                  <w:rPr>
                    <w:rFonts w:ascii="Cambria Math" w:hAnsi="Cambria Math" w:cs="Cambria Math"/>
                    <w:sz w:val="28"/>
                    <w:szCs w:val="28"/>
                    <w:lang w:val="uk-UA"/>
                  </w:rPr>
                  <m:t>*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=</m:t>
            </m:r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ψ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(I)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,τ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*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τ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(I)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*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λ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(I)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Pr="0027485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27485F">
        <w:rPr>
          <w:rFonts w:ascii="Times New Roman" w:hAnsi="Times New Roman" w:cs="Times New Roman"/>
          <w:sz w:val="28"/>
          <w:szCs w:val="28"/>
        </w:rPr>
        <w:t xml:space="preserve"> –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номер ітерації, на якій виконалась умова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D06B81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D06B81">
        <w:rPr>
          <w:rFonts w:ascii="Times New Roman" w:hAnsi="Times New Roman" w:cs="Times New Roman"/>
          <w:sz w:val="28"/>
          <w:szCs w:val="28"/>
          <w:lang w:val="uk-UA"/>
        </w:rPr>
        <w:t>29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5F365A" w:rsidRPr="0027485F" w:rsidRDefault="005F365A" w:rsidP="005F365A">
      <w:pPr>
        <w:pStyle w:val="a6"/>
        <w:numPr>
          <w:ilvl w:val="0"/>
          <w:numId w:val="23"/>
        </w:numPr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Обчислюємо оптимальне значення цільового функціонала по формулі 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D06B81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27485F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D06B81">
        <w:rPr>
          <w:rFonts w:ascii="Times New Roman" w:hAnsi="Times New Roman" w:cs="Times New Roman"/>
          <w:sz w:val="28"/>
          <w:szCs w:val="28"/>
        </w:rPr>
        <w:t>19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) при</w:t>
      </w:r>
      <w:r w:rsidR="00373B58" w:rsidRPr="0027485F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uk-UA"/>
          </w:rPr>
          <m:t>τ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*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, 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ψ=ψ</m:t>
            </m:r>
          </m:e>
          <m:sup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*</m:t>
            </m:r>
          </m:sup>
        </m:sSup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і, для контролю правильності розрахунку, </w:t>
      </w:r>
      <w:r w:rsidR="007E4CFF">
        <w:rPr>
          <w:rFonts w:ascii="Times New Roman" w:hAnsi="Times New Roman" w:cs="Times New Roman"/>
          <w:sz w:val="28"/>
          <w:szCs w:val="28"/>
          <w:lang w:val="uk-UA"/>
        </w:rPr>
        <w:t>за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формул</w:t>
      </w:r>
      <w:r w:rsidR="007E4CFF">
        <w:rPr>
          <w:rFonts w:ascii="Times New Roman" w:hAnsi="Times New Roman" w:cs="Times New Roman"/>
          <w:sz w:val="28"/>
          <w:szCs w:val="28"/>
          <w:lang w:val="uk-UA"/>
        </w:rPr>
        <w:t>ою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07"/>
        <w:gridCol w:w="963"/>
      </w:tblGrid>
      <w:tr w:rsidR="005F365A" w:rsidRPr="0027485F" w:rsidTr="005F365A">
        <w:tc>
          <w:tcPr>
            <w:tcW w:w="8607" w:type="dxa"/>
          </w:tcPr>
          <w:p w:rsidR="005F365A" w:rsidRPr="0027485F" w:rsidRDefault="00C12A9A" w:rsidP="005F365A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(λ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*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∙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*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)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Ω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uk-UA"/>
                          </w:rPr>
                          <m:t>N</m:t>
                        </m:r>
                      </m:sup>
                      <m:e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j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uk-UA"/>
                              </w:rPr>
                              <m:t>M</m:t>
                            </m:r>
                          </m:sup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uk-UA"/>
                                  </w:rPr>
                                  <m:t>c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uk-UA"/>
                                      </w:rPr>
                                      <m:t>x,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  <m:t>*i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uk-UA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uk-UA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uk-UA"/>
                                      </w:rPr>
                                      <m:t>j</m:t>
                                    </m:r>
                                  </m:sup>
                                </m:sSubSup>
                              </m:e>
                            </m:d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uk-UA"/>
                                  </w:rPr>
                                  <m:t>ρ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uk-UA"/>
                                  </w:rPr>
                                  <m:t>j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uk-UA"/>
                                  </w:rPr>
                                  <m:t>x</m:t>
                                </m:r>
                              </m:e>
                            </m:d>
                          </m:e>
                        </m:nary>
                      </m:e>
                    </m:nary>
                  </m:e>
                </m:nary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*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x</m:t>
                </m:r>
              </m:oMath>
            </m:oMathPara>
          </w:p>
        </w:tc>
        <w:tc>
          <w:tcPr>
            <w:tcW w:w="963" w:type="dxa"/>
            <w:vAlign w:val="center"/>
          </w:tcPr>
          <w:p w:rsidR="005F365A" w:rsidRPr="0027485F" w:rsidRDefault="0027485F" w:rsidP="00D06B8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D06B8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 w:rsidR="00D06B8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0</w:t>
            </w:r>
            <w:r w:rsidR="005F365A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443DD7" w:rsidRDefault="00443DD7" w:rsidP="00BB5AA2">
      <w:pPr>
        <w:pStyle w:val="1"/>
        <w:jc w:val="center"/>
        <w:rPr>
          <w:rFonts w:ascii="Times New Roman" w:hAnsi="Times New Roman" w:cs="Times New Roman"/>
          <w:caps/>
          <w:color w:val="auto"/>
          <w:lang w:val="en-US"/>
        </w:rPr>
      </w:pPr>
    </w:p>
    <w:p w:rsidR="00443DD7" w:rsidRDefault="00443DD7" w:rsidP="00443DD7">
      <w:pPr>
        <w:rPr>
          <w:rFonts w:eastAsiaTheme="majorEastAsia"/>
          <w:sz w:val="28"/>
          <w:szCs w:val="28"/>
          <w:lang w:val="en-US"/>
        </w:rPr>
      </w:pPr>
      <w:r>
        <w:rPr>
          <w:lang w:val="en-US"/>
        </w:rPr>
        <w:br w:type="page"/>
      </w:r>
    </w:p>
    <w:p w:rsidR="007F4871" w:rsidRPr="00443DD7" w:rsidRDefault="007F4871" w:rsidP="007F4871">
      <w:pPr>
        <w:pStyle w:val="1"/>
        <w:numPr>
          <w:ilvl w:val="0"/>
          <w:numId w:val="7"/>
        </w:numPr>
        <w:ind w:left="0" w:firstLine="0"/>
        <w:jc w:val="center"/>
        <w:rPr>
          <w:rFonts w:ascii="Times New Roman" w:hAnsi="Times New Roman" w:cs="Times New Roman"/>
          <w:bCs w:val="0"/>
          <w:caps/>
          <w:color w:val="auto"/>
          <w:lang w:val="uk-UA"/>
        </w:rPr>
      </w:pPr>
      <w:bookmarkStart w:id="9" w:name="_Toc441050535"/>
      <w:r>
        <w:rPr>
          <w:rFonts w:ascii="Times New Roman" w:hAnsi="Times New Roman" w:cs="Times New Roman"/>
          <w:bCs w:val="0"/>
          <w:caps/>
          <w:color w:val="auto"/>
          <w:lang w:val="uk-UA"/>
        </w:rPr>
        <w:lastRenderedPageBreak/>
        <w:t>опис програмного продукту</w:t>
      </w:r>
      <w:bookmarkEnd w:id="9"/>
    </w:p>
    <w:p w:rsidR="00BB5AA2" w:rsidRDefault="00BB5AA2" w:rsidP="00BB5AA2">
      <w:pPr>
        <w:rPr>
          <w:lang w:val="uk-UA"/>
        </w:rPr>
      </w:pPr>
    </w:p>
    <w:p w:rsidR="00E35718" w:rsidRPr="007F4871" w:rsidRDefault="00E35718" w:rsidP="00BB5AA2">
      <w:pPr>
        <w:rPr>
          <w:lang w:val="uk-UA"/>
        </w:rPr>
      </w:pPr>
    </w:p>
    <w:p w:rsidR="009B3B92" w:rsidRPr="0027485F" w:rsidRDefault="007F4871" w:rsidP="00443DD7">
      <w:pPr>
        <w:pStyle w:val="2"/>
        <w:ind w:firstLine="709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bookmarkStart w:id="10" w:name="_Toc441050536"/>
      <w:r>
        <w:rPr>
          <w:rFonts w:ascii="Times New Roman" w:hAnsi="Times New Roman" w:cs="Times New Roman"/>
          <w:color w:val="auto"/>
          <w:sz w:val="28"/>
          <w:szCs w:val="28"/>
          <w:lang w:val="uk-UA"/>
        </w:rPr>
        <w:t>4</w:t>
      </w:r>
      <w:r w:rsidR="00F50764" w:rsidRPr="00443DD7">
        <w:rPr>
          <w:rFonts w:ascii="Times New Roman" w:hAnsi="Times New Roman" w:cs="Times New Roman"/>
          <w:color w:val="auto"/>
          <w:sz w:val="28"/>
          <w:szCs w:val="28"/>
        </w:rPr>
        <w:t>.</w:t>
      </w:r>
      <w:r w:rsidR="00BB5AA2">
        <w:rPr>
          <w:rFonts w:ascii="Times New Roman" w:hAnsi="Times New Roman" w:cs="Times New Roman"/>
          <w:color w:val="auto"/>
          <w:sz w:val="28"/>
          <w:szCs w:val="28"/>
          <w:lang w:val="uk-UA"/>
        </w:rPr>
        <w:t>1</w:t>
      </w:r>
      <w:r w:rsidR="00D26C9A"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  <w:r w:rsidR="00091A64"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="00BB5AA2">
        <w:rPr>
          <w:rFonts w:ascii="Times New Roman" w:hAnsi="Times New Roman" w:cs="Times New Roman"/>
          <w:color w:val="auto"/>
          <w:sz w:val="28"/>
          <w:szCs w:val="28"/>
          <w:lang w:val="uk-UA"/>
        </w:rPr>
        <w:t>Основні відомості</w:t>
      </w:r>
      <w:bookmarkEnd w:id="10"/>
    </w:p>
    <w:p w:rsidR="00F50764" w:rsidRDefault="00F50764" w:rsidP="00DD44BF">
      <w:pPr>
        <w:ind w:left="720"/>
        <w:rPr>
          <w:rFonts w:ascii="Times New Roman" w:hAnsi="Times New Roman" w:cs="Times New Roman"/>
          <w:lang w:val="uk-UA"/>
        </w:rPr>
      </w:pPr>
    </w:p>
    <w:p w:rsidR="00E35718" w:rsidRPr="00E35718" w:rsidRDefault="00E35718" w:rsidP="00DD44BF">
      <w:pPr>
        <w:ind w:left="720"/>
        <w:rPr>
          <w:rFonts w:ascii="Times New Roman" w:hAnsi="Times New Roman" w:cs="Times New Roman"/>
          <w:lang w:val="uk-UA"/>
        </w:rPr>
      </w:pPr>
    </w:p>
    <w:p w:rsidR="00DD44BF" w:rsidRPr="0027485F" w:rsidRDefault="00DD44BF" w:rsidP="00D26C9A">
      <w:pPr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Програма реалізована на мові С++</w:t>
      </w:r>
      <w:r w:rsidR="00373B58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="007122AD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з використанням графічних бібліотек Qt.</w:t>
      </w:r>
    </w:p>
    <w:p w:rsidR="007122AD" w:rsidRPr="0027485F" w:rsidRDefault="00C33E0A" w:rsidP="00D26C9A">
      <w:pPr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Під час створення програмного продуту було реалізовано наступний допоміжний функціонал, який можна розділити на деякі підгрупи:</w:t>
      </w:r>
    </w:p>
    <w:p w:rsidR="00C33E0A" w:rsidRPr="0027485F" w:rsidRDefault="00E35718" w:rsidP="00D26C9A">
      <w:pPr>
        <w:pStyle w:val="a6"/>
        <w:numPr>
          <w:ilvl w:val="0"/>
          <w:numId w:val="22"/>
        </w:numPr>
        <w:autoSpaceDE w:val="0"/>
        <w:autoSpaceDN w:val="0"/>
        <w:adjustRightInd w:val="0"/>
        <w:spacing w:after="0" w:line="360" w:lineRule="auto"/>
        <w:ind w:left="709" w:hanging="425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uk-UA"/>
        </w:rPr>
        <w:t>ф</w:t>
      </w:r>
      <w:r w:rsidR="00C33E0A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ункції для введення початкових данних;</w:t>
      </w:r>
    </w:p>
    <w:p w:rsidR="00C33E0A" w:rsidRPr="0027485F" w:rsidRDefault="00E35718" w:rsidP="00D26C9A">
      <w:pPr>
        <w:pStyle w:val="a6"/>
        <w:numPr>
          <w:ilvl w:val="0"/>
          <w:numId w:val="22"/>
        </w:numPr>
        <w:autoSpaceDE w:val="0"/>
        <w:autoSpaceDN w:val="0"/>
        <w:adjustRightInd w:val="0"/>
        <w:spacing w:after="0" w:line="360" w:lineRule="auto"/>
        <w:ind w:left="709" w:hanging="425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uk-UA"/>
        </w:rPr>
        <w:t>ф</w:t>
      </w:r>
      <w:r w:rsidR="00C33E0A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ункції що роблять розрахунок (реалізація </w:t>
      </w:r>
      <w:bookmarkStart w:id="11" w:name="OLE_LINK4"/>
      <w:bookmarkStart w:id="12" w:name="OLE_LINK5"/>
      <w:r w:rsidR="00C33E0A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r-алгоритму</w:t>
      </w:r>
      <w:bookmarkEnd w:id="11"/>
      <w:bookmarkEnd w:id="12"/>
      <w:r w:rsidR="00C33E0A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);</w:t>
      </w:r>
    </w:p>
    <w:p w:rsidR="00577AE8" w:rsidRPr="0027485F" w:rsidRDefault="00E35718" w:rsidP="00D26C9A">
      <w:pPr>
        <w:pStyle w:val="a6"/>
        <w:numPr>
          <w:ilvl w:val="0"/>
          <w:numId w:val="22"/>
        </w:numPr>
        <w:autoSpaceDE w:val="0"/>
        <w:autoSpaceDN w:val="0"/>
        <w:adjustRightInd w:val="0"/>
        <w:spacing w:after="0" w:line="360" w:lineRule="auto"/>
        <w:ind w:left="709" w:hanging="425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uk-UA"/>
        </w:rPr>
        <w:t>ф</w:t>
      </w:r>
      <w:r w:rsidR="00C33E0A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ункції які відображають графічну інтерпретацію розв'язку задачі;</w:t>
      </w:r>
    </w:p>
    <w:p w:rsidR="007122AD" w:rsidRPr="0027485F" w:rsidRDefault="00C33E0A" w:rsidP="00E35718">
      <w:pPr>
        <w:spacing w:before="120"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bookmarkStart w:id="13" w:name="OLE_LINK1"/>
      <w:bookmarkStart w:id="14" w:name="OLE_LINK2"/>
      <w:bookmarkStart w:id="15" w:name="OLE_LINK3"/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До першої групи належать наступні функції:</w:t>
      </w:r>
    </w:p>
    <w:bookmarkEnd w:id="13"/>
    <w:bookmarkEnd w:id="14"/>
    <w:bookmarkEnd w:id="15"/>
    <w:p w:rsidR="00D36A46" w:rsidRPr="0027485F" w:rsidRDefault="00C33E0A" w:rsidP="00D26C9A">
      <w:pPr>
        <w:pStyle w:val="a6"/>
        <w:numPr>
          <w:ilvl w:val="0"/>
          <w:numId w:val="22"/>
        </w:numPr>
        <w:autoSpaceDE w:val="0"/>
        <w:autoSpaceDN w:val="0"/>
        <w:adjustRightInd w:val="0"/>
        <w:spacing w:after="0" w:line="360" w:lineRule="auto"/>
        <w:ind w:left="709" w:hanging="425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void Algorithm::AddCenter()</w:t>
      </w:r>
      <w:r w:rsidR="00D9147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–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="00B105BF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з</w:t>
      </w:r>
      <w:r w:rsidR="00D36A46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читує введені користувачем координати 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нового центру</w:t>
      </w:r>
      <w:r w:rsidR="00D36A46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.</w:t>
      </w:r>
      <w:r w:rsidR="00D9147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Робить перевірку введених да</w:t>
      </w:r>
      <w:r w:rsidR="00D36A46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них на предмет належності до області розбиття. У разі задоволе</w:t>
      </w:r>
      <w:r w:rsidR="00D9147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ння критерію,</w:t>
      </w:r>
      <w:r w:rsidR="00D36A46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додає нов</w:t>
      </w:r>
      <w:r w:rsidR="00D9147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ий центр до масиву вже існуючих;</w:t>
      </w:r>
    </w:p>
    <w:p w:rsidR="002E27B9" w:rsidRPr="0027485F" w:rsidRDefault="00C33E0A" w:rsidP="00D26C9A">
      <w:pPr>
        <w:pStyle w:val="a6"/>
        <w:numPr>
          <w:ilvl w:val="0"/>
          <w:numId w:val="22"/>
        </w:numPr>
        <w:autoSpaceDE w:val="0"/>
        <w:autoSpaceDN w:val="0"/>
        <w:adjustRightInd w:val="0"/>
        <w:spacing w:after="0" w:line="360" w:lineRule="auto"/>
        <w:ind w:left="709" w:hanging="425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void Algorithm::TableChanged</w:t>
      </w:r>
      <w:bookmarkStart w:id="16" w:name="OLE_LINK6"/>
      <w:bookmarkStart w:id="17" w:name="OLE_LINK7"/>
      <w:bookmarkStart w:id="18" w:name="OLE_LINK8"/>
      <w:r w:rsidR="00D36A46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(int row, int column)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bookmarkEnd w:id="16"/>
      <w:bookmarkEnd w:id="17"/>
      <w:bookmarkEnd w:id="18"/>
      <w:r w:rsidR="00D9147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–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редагування </w:t>
      </w:r>
      <w:r w:rsidR="002E27B9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введених 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координат центрів</w:t>
      </w:r>
      <w:r w:rsidR="002E27B9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в існуючій таблиці</w:t>
      </w:r>
      <w:bookmarkStart w:id="19" w:name="OLE_LINK9"/>
      <w:bookmarkStart w:id="20" w:name="OLE_LINK10"/>
      <w:bookmarkStart w:id="21" w:name="OLE_LINK11"/>
      <w:r w:rsidR="002E27B9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. Вхідні параметри </w:t>
      </w:r>
      <w:r w:rsidR="00F55E0B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–</w:t>
      </w:r>
      <w:r w:rsidR="002E27B9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координати клітинки таблиці</w:t>
      </w:r>
      <w:bookmarkEnd w:id="19"/>
      <w:bookmarkEnd w:id="20"/>
      <w:bookmarkEnd w:id="21"/>
      <w:r w:rsidR="002E27B9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;</w:t>
      </w:r>
    </w:p>
    <w:p w:rsidR="009B49A2" w:rsidRPr="0027485F" w:rsidRDefault="00C33E0A" w:rsidP="00D26C9A">
      <w:pPr>
        <w:pStyle w:val="a6"/>
        <w:numPr>
          <w:ilvl w:val="0"/>
          <w:numId w:val="22"/>
        </w:numPr>
        <w:autoSpaceDE w:val="0"/>
        <w:autoSpaceDN w:val="0"/>
        <w:adjustRightInd w:val="0"/>
        <w:spacing w:after="0" w:line="360" w:lineRule="auto"/>
        <w:ind w:left="709" w:hanging="425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void Algorithm::TableBItemChanged</w:t>
      </w:r>
      <w:r w:rsidR="002E27B9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(int row, int column) </w:t>
      </w:r>
      <w:r w:rsidR="00D9147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–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редагування значень обмежень B</w:t>
      </w:r>
      <w:bookmarkStart w:id="22" w:name="OLE_LINK12"/>
      <w:bookmarkStart w:id="23" w:name="OLE_LINK13"/>
      <w:r w:rsidR="002E27B9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відповідного із центрів. Вхідні параметри </w:t>
      </w:r>
      <w:r w:rsidR="00F55E0B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–</w:t>
      </w:r>
      <w:r w:rsidR="002E27B9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координати клітинки таблиці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;</w:t>
      </w:r>
      <w:bookmarkEnd w:id="22"/>
      <w:bookmarkEnd w:id="23"/>
    </w:p>
    <w:p w:rsidR="002E27B9" w:rsidRPr="0027485F" w:rsidRDefault="00C33E0A" w:rsidP="00D26C9A">
      <w:pPr>
        <w:pStyle w:val="a6"/>
        <w:numPr>
          <w:ilvl w:val="0"/>
          <w:numId w:val="22"/>
        </w:numPr>
        <w:autoSpaceDE w:val="0"/>
        <w:autoSpaceDN w:val="0"/>
        <w:adjustRightInd w:val="0"/>
        <w:spacing w:after="0" w:line="360" w:lineRule="auto"/>
        <w:ind w:left="709" w:hanging="425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void Algorithm::TableAItemChanged </w:t>
      </w:r>
      <w:r w:rsidR="00D9147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–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редагування значень обмежень A</w:t>
      </w:r>
      <w:r w:rsidR="002E27B9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відповідного із центрів. Вхідні параметри </w:t>
      </w:r>
      <w:r w:rsidR="00F55E0B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–</w:t>
      </w:r>
      <w:r w:rsidR="002E27B9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координати клітинки таблиці</w:t>
      </w:r>
      <w:r w:rsidR="00D9147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.</w:t>
      </w:r>
    </w:p>
    <w:p w:rsidR="00E35718" w:rsidRDefault="00E35718" w:rsidP="00D26C9A">
      <w:pPr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bookmarkStart w:id="24" w:name="OLE_LINK33"/>
      <w:bookmarkStart w:id="25" w:name="OLE_LINK34"/>
      <w:bookmarkStart w:id="26" w:name="OLE_LINK35"/>
    </w:p>
    <w:p w:rsidR="00E35718" w:rsidRDefault="00E35718" w:rsidP="00D26C9A">
      <w:pPr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</w:p>
    <w:p w:rsidR="00E35718" w:rsidRDefault="00E35718" w:rsidP="00D26C9A">
      <w:pPr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</w:p>
    <w:p w:rsidR="00C33E0A" w:rsidRPr="0027485F" w:rsidRDefault="00C33E0A" w:rsidP="00D26C9A">
      <w:pPr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lastRenderedPageBreak/>
        <w:t>До другої групи належать наступні функції:</w:t>
      </w:r>
    </w:p>
    <w:bookmarkEnd w:id="24"/>
    <w:bookmarkEnd w:id="25"/>
    <w:bookmarkEnd w:id="26"/>
    <w:p w:rsidR="009B49A2" w:rsidRPr="0027485F" w:rsidRDefault="002E27B9" w:rsidP="00D26C9A">
      <w:pPr>
        <w:pStyle w:val="a6"/>
        <w:numPr>
          <w:ilvl w:val="0"/>
          <w:numId w:val="22"/>
        </w:numPr>
        <w:autoSpaceDE w:val="0"/>
        <w:autoSpaceDN w:val="0"/>
        <w:adjustRightInd w:val="0"/>
        <w:spacing w:after="0" w:line="360" w:lineRule="auto"/>
        <w:ind w:left="709" w:hanging="425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bool Algorithm::CheckInputValues</w:t>
      </w:r>
      <w:r w:rsidR="00D9147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() – </w:t>
      </w:r>
      <w:r w:rsidR="00B105BF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в</w:t>
      </w:r>
      <w:r w:rsidR="00D9147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да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ній функції </w:t>
      </w:r>
      <w:r w:rsidR="00D9147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відбувається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перевірка факту введення розмірності сітки </w:t>
      </w:r>
      <w:r w:rsidR="00D9147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розбиття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, факту введення певної кількості центрів </w:t>
      </w:r>
      <w:r w:rsidR="00D9147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розбиття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та виконання вимог щодо значень обмежень параметрів B;</w:t>
      </w:r>
    </w:p>
    <w:p w:rsidR="009B49A2" w:rsidRPr="0027485F" w:rsidRDefault="00C33E0A" w:rsidP="00D26C9A">
      <w:pPr>
        <w:pStyle w:val="a6"/>
        <w:numPr>
          <w:ilvl w:val="0"/>
          <w:numId w:val="22"/>
        </w:numPr>
        <w:autoSpaceDE w:val="0"/>
        <w:autoSpaceDN w:val="0"/>
        <w:adjustRightInd w:val="0"/>
        <w:spacing w:after="0" w:line="360" w:lineRule="auto"/>
        <w:ind w:left="709" w:hanging="425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void Algorithm::DivideRegion()</w:t>
      </w:r>
      <w:r w:rsidR="00EF7195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–</w:t>
      </w:r>
      <w:r w:rsidR="00D36A46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о</w:t>
      </w:r>
      <w:bookmarkStart w:id="27" w:name="OLE_LINK14"/>
      <w:bookmarkStart w:id="28" w:name="OLE_LINK15"/>
      <w:r w:rsidR="00D36A46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сно</w:t>
      </w:r>
      <w:bookmarkEnd w:id="27"/>
      <w:bookmarkEnd w:id="28"/>
      <w:r w:rsidR="00D36A46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вна функція яка містить реалізацію </w:t>
      </w:r>
      <w:bookmarkStart w:id="29" w:name="OLE_LINK16"/>
      <w:bookmarkStart w:id="30" w:name="OLE_LINK17"/>
      <w:bookmarkStart w:id="31" w:name="OLE_LINK18"/>
      <w:bookmarkStart w:id="32" w:name="OLE_LINK19"/>
      <w:r w:rsidR="00D36A46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r-алгоритму</w:t>
      </w:r>
      <w:bookmarkEnd w:id="29"/>
      <w:bookmarkEnd w:id="30"/>
      <w:bookmarkEnd w:id="31"/>
      <w:bookmarkEnd w:id="32"/>
      <w:r w:rsidR="002E27B9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. В ній відбувається вик</w:t>
      </w:r>
      <w:r w:rsidR="00D9147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лик перевірки вхідних да</w:t>
      </w:r>
      <w:r w:rsidR="002E27B9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них. Також в ній міститься основний цикл r-алгоритму.</w:t>
      </w:r>
      <w:r w:rsidR="00B105BF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Для запобігання "зациклення" алгоритму</w:t>
      </w:r>
      <w:r w:rsidR="002E27B9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було введене обмеження на кількість </w:t>
      </w:r>
      <w:r w:rsidR="00D9147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ітерацій</w:t>
      </w:r>
      <w:r w:rsidR="002E27B9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r</w:t>
      </w:r>
      <w:r w:rsidR="00D9147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-алгоритму</w:t>
      </w:r>
      <w:r w:rsidR="002E27B9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. Тобто</w:t>
      </w:r>
      <w:r w:rsidR="00D9147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,</w:t>
      </w:r>
      <w:r w:rsidR="002E27B9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алгоритм </w:t>
      </w:r>
      <w:r w:rsidR="00D9147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зупиняється</w:t>
      </w:r>
      <w:r w:rsidR="002E27B9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при проходженні межі в 500 ітерацій.</w:t>
      </w:r>
      <w:r w:rsidR="009B49A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Після завершення розрахунку</w:t>
      </w:r>
      <w:r w:rsidR="00D9147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,</w:t>
      </w:r>
      <w:r w:rsidR="009B49A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результати обчислення виводяться в виді кольорової діаграми розбиття</w:t>
      </w:r>
      <w:r w:rsidR="00D26C9A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;</w:t>
      </w:r>
    </w:p>
    <w:p w:rsidR="009B49A2" w:rsidRPr="0027485F" w:rsidRDefault="009B49A2" w:rsidP="00D26C9A">
      <w:pPr>
        <w:pStyle w:val="a6"/>
        <w:numPr>
          <w:ilvl w:val="0"/>
          <w:numId w:val="22"/>
        </w:numPr>
        <w:autoSpaceDE w:val="0"/>
        <w:autoSpaceDN w:val="0"/>
        <w:adjustRightInd w:val="0"/>
        <w:spacing w:after="0" w:line="360" w:lineRule="auto"/>
        <w:ind w:left="709" w:hanging="425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double C(double </w:t>
      </w:r>
      <w:bookmarkStart w:id="33" w:name="OLE_LINK20"/>
      <w:bookmarkStart w:id="34" w:name="OLE_LINK21"/>
      <w:bookmarkStart w:id="35" w:name="OLE_LINK22"/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x</w:t>
      </w:r>
      <w:bookmarkEnd w:id="33"/>
      <w:bookmarkEnd w:id="34"/>
      <w:bookmarkEnd w:id="35"/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, double </w:t>
      </w:r>
      <w:bookmarkStart w:id="36" w:name="OLE_LINK23"/>
      <w:bookmarkStart w:id="37" w:name="OLE_LINK24"/>
      <w:bookmarkStart w:id="38" w:name="OLE_LINK25"/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y</w:t>
      </w:r>
      <w:bookmarkEnd w:id="36"/>
      <w:bookmarkEnd w:id="37"/>
      <w:bookmarkEnd w:id="38"/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, Algorithm::Center&amp; </w:t>
      </w:r>
      <w:bookmarkStart w:id="39" w:name="OLE_LINK26"/>
      <w:bookmarkStart w:id="40" w:name="OLE_LINK27"/>
      <w:bookmarkStart w:id="41" w:name="OLE_LINK28"/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tau</w:t>
      </w:r>
      <w:bookmarkEnd w:id="39"/>
      <w:bookmarkEnd w:id="40"/>
      <w:bookmarkEnd w:id="41"/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) </w:t>
      </w:r>
      <w:r w:rsidR="00EF7195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–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функція</w:t>
      </w:r>
      <w:r w:rsidR="00B105BF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, що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обчислює та повертає відстань від вузла з координатами x та y до центру tau</w:t>
      </w:r>
      <w:r w:rsidR="00D26C9A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;</w:t>
      </w:r>
    </w:p>
    <w:p w:rsidR="009B49A2" w:rsidRPr="0027485F" w:rsidRDefault="00C33E0A" w:rsidP="00D26C9A">
      <w:pPr>
        <w:pStyle w:val="a6"/>
        <w:numPr>
          <w:ilvl w:val="0"/>
          <w:numId w:val="22"/>
        </w:numPr>
        <w:autoSpaceDE w:val="0"/>
        <w:autoSpaceDN w:val="0"/>
        <w:adjustRightInd w:val="0"/>
        <w:spacing w:after="0" w:line="360" w:lineRule="auto"/>
        <w:ind w:left="709" w:hanging="425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void Algorithm::BuildLambdaNetwork(</w:t>
      </w:r>
      <w:r w:rsidR="00EF7195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) –</w:t>
      </w:r>
      <w:r w:rsidR="00D36A46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="009B49A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функція</w:t>
      </w:r>
      <w:r w:rsidR="00B105BF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, що</w:t>
      </w:r>
      <w:r w:rsidR="009B49A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будує </w:t>
      </w:r>
      <w:r w:rsidR="00D36A46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діаграм</w:t>
      </w:r>
      <w:r w:rsidR="009B49A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у</w:t>
      </w:r>
      <w:r w:rsidR="00D36A46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="006A3FCA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Діріхле-Вороного. </w:t>
      </w:r>
      <w:r w:rsidR="009B49A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Результатом обчислення являється заповнена двохвим</w:t>
      </w:r>
      <w:r w:rsidR="00D9147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і</w:t>
      </w:r>
      <w:r w:rsidR="009B49A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рна матриця grid_ яка містить у</w:t>
      </w:r>
      <w:r w:rsidR="00D9147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="009B49A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собі номери центрів</w:t>
      </w:r>
      <w:r w:rsidR="00D9147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,</w:t>
      </w:r>
      <w:r w:rsidR="009B49A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що </w:t>
      </w:r>
      <w:r w:rsidR="00D9147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відповідають</w:t>
      </w:r>
      <w:r w:rsidR="009B49A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кожному вузл</w:t>
      </w:r>
      <w:r w:rsidR="00EF7195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у</w:t>
      </w:r>
      <w:r w:rsidR="009B49A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сітки розбиття</w:t>
      </w:r>
      <w:r w:rsidR="00D36A46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;</w:t>
      </w:r>
    </w:p>
    <w:p w:rsidR="009B49A2" w:rsidRPr="0027485F" w:rsidRDefault="00C33E0A" w:rsidP="00D26C9A">
      <w:pPr>
        <w:pStyle w:val="a6"/>
        <w:numPr>
          <w:ilvl w:val="0"/>
          <w:numId w:val="22"/>
        </w:numPr>
        <w:autoSpaceDE w:val="0"/>
        <w:autoSpaceDN w:val="0"/>
        <w:adjustRightInd w:val="0"/>
        <w:spacing w:after="0" w:line="360" w:lineRule="auto"/>
        <w:ind w:left="709" w:hanging="425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void Algorithm::CalculateGradient()</w:t>
      </w:r>
      <w:r w:rsidR="00EF7195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–</w:t>
      </w:r>
      <w:r w:rsidR="00D36A46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="009B49A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функція</w:t>
      </w:r>
      <w:r w:rsidR="00EF7195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, що</w:t>
      </w:r>
      <w:r w:rsidR="009B49A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обчислює </w:t>
      </w:r>
      <w:r w:rsidR="00D36A46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значен</w:t>
      </w:r>
      <w:r w:rsidR="009B49A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ня </w:t>
      </w:r>
      <w:r w:rsidR="00D36A46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вектор</w:t>
      </w:r>
      <w:r w:rsidR="009B49A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а</w:t>
      </w:r>
      <w:r w:rsidR="00D36A46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-градієнта</w:t>
      </w:r>
      <w:r w:rsidR="00EF7195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,</w:t>
      </w:r>
      <w:r w:rsidR="009B49A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="00EF7195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враховуючи</w:t>
      </w:r>
      <w:r w:rsidR="009B49A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поточне значення діаграми </w:t>
      </w:r>
      <w:r w:rsidR="00CB01E4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Дір</w:t>
      </w:r>
      <w:r w:rsidR="00DA4F7C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і</w:t>
      </w:r>
      <w:r w:rsidR="00CB01E4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хле-Вороного</w:t>
      </w:r>
      <w:r w:rsidR="00D36A46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;</w:t>
      </w:r>
    </w:p>
    <w:p w:rsidR="009B49A2" w:rsidRPr="0027485F" w:rsidRDefault="009B49A2" w:rsidP="00D26C9A">
      <w:pPr>
        <w:pStyle w:val="a6"/>
        <w:numPr>
          <w:ilvl w:val="0"/>
          <w:numId w:val="22"/>
        </w:numPr>
        <w:autoSpaceDE w:val="0"/>
        <w:autoSpaceDN w:val="0"/>
        <w:adjustRightInd w:val="0"/>
        <w:spacing w:after="0" w:line="360" w:lineRule="auto"/>
        <w:ind w:left="709" w:hanging="425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double Algorithm::IntegrationKoeficient(int i, int j) </w:t>
      </w:r>
      <w:r w:rsidR="00EF7195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–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обчислення коефіцієнтів інтегрування, що використовуються при розрахунку значення функціоналу</w:t>
      </w:r>
      <w:r w:rsidR="00EF7195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;</w:t>
      </w:r>
    </w:p>
    <w:p w:rsidR="00C33E0A" w:rsidRPr="0027485F" w:rsidRDefault="00C33E0A" w:rsidP="00D26C9A">
      <w:pPr>
        <w:pStyle w:val="a6"/>
        <w:numPr>
          <w:ilvl w:val="0"/>
          <w:numId w:val="22"/>
        </w:numPr>
        <w:autoSpaceDE w:val="0"/>
        <w:autoSpaceDN w:val="0"/>
        <w:adjustRightInd w:val="0"/>
        <w:spacing w:after="0" w:line="360" w:lineRule="auto"/>
        <w:ind w:left="709" w:hanging="425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double Algorithm::CalculateFunctional</w:t>
      </w:r>
      <w:bookmarkStart w:id="42" w:name="OLE_LINK31"/>
      <w:bookmarkStart w:id="43" w:name="OLE_LINK32"/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()</w:t>
      </w:r>
      <w:r w:rsidR="00EF7195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–</w:t>
      </w:r>
      <w:r w:rsidR="00D36A46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="009B49A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обчислення</w:t>
      </w:r>
      <w:r w:rsidR="00D36A46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значення </w:t>
      </w:r>
      <w:r w:rsidR="00EF7195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функціоналу,</w:t>
      </w:r>
      <w:r w:rsidR="009B49A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як наближеного значення подвійного інтегралу</w:t>
      </w:r>
      <w:r w:rsidR="00D26C9A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;</w:t>
      </w:r>
    </w:p>
    <w:bookmarkEnd w:id="42"/>
    <w:bookmarkEnd w:id="43"/>
    <w:p w:rsidR="009B49A2" w:rsidRPr="0027485F" w:rsidRDefault="00C33E0A" w:rsidP="00D26C9A">
      <w:pPr>
        <w:pStyle w:val="a6"/>
        <w:numPr>
          <w:ilvl w:val="0"/>
          <w:numId w:val="22"/>
        </w:numPr>
        <w:autoSpaceDE w:val="0"/>
        <w:autoSpaceDN w:val="0"/>
        <w:adjustRightInd w:val="0"/>
        <w:spacing w:after="0" w:line="360" w:lineRule="auto"/>
        <w:ind w:left="709" w:hanging="425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double Algorithm::IntegralValue()</w:t>
      </w:r>
      <w:r w:rsidR="00EF7195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–</w:t>
      </w:r>
      <w:r w:rsidR="009B49A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обчислення значення інтегралу.</w:t>
      </w:r>
    </w:p>
    <w:p w:rsidR="00E35718" w:rsidRDefault="00E35718" w:rsidP="00D26C9A">
      <w:pPr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</w:p>
    <w:p w:rsidR="00FF7C89" w:rsidRPr="0027485F" w:rsidRDefault="00FF7C89" w:rsidP="00D26C9A">
      <w:pPr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lastRenderedPageBreak/>
        <w:t>До третьої</w:t>
      </w:r>
      <w:r w:rsidR="00373B58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групи належать наступні функції:</w:t>
      </w:r>
    </w:p>
    <w:p w:rsidR="00FF7C89" w:rsidRPr="0027485F" w:rsidRDefault="00FF7C89" w:rsidP="00D26C9A">
      <w:pPr>
        <w:pStyle w:val="a6"/>
        <w:numPr>
          <w:ilvl w:val="0"/>
          <w:numId w:val="22"/>
        </w:numPr>
        <w:autoSpaceDE w:val="0"/>
        <w:autoSpaceDN w:val="0"/>
        <w:adjustRightInd w:val="0"/>
        <w:spacing w:after="0" w:line="360" w:lineRule="auto"/>
        <w:ind w:left="709" w:hanging="425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void Algorithm::</w:t>
      </w:r>
      <w:bookmarkStart w:id="44" w:name="OLE_LINK39"/>
      <w:bookmarkStart w:id="45" w:name="OLE_LINK40"/>
      <w:bookmarkStart w:id="46" w:name="OLE_LINK41"/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DrawNetworkNode</w:t>
      </w:r>
      <w:bookmarkEnd w:id="44"/>
      <w:bookmarkEnd w:id="45"/>
      <w:bookmarkEnd w:id="46"/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(QPainter&amp; painter, int index, int </w:t>
      </w:r>
      <w:bookmarkStart w:id="47" w:name="OLE_LINK36"/>
      <w:bookmarkStart w:id="48" w:name="OLE_LINK37"/>
      <w:bookmarkStart w:id="49" w:name="OLE_LINK38"/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x, int y</w:t>
      </w:r>
      <w:bookmarkEnd w:id="47"/>
      <w:bookmarkEnd w:id="48"/>
      <w:bookmarkEnd w:id="49"/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) </w:t>
      </w:r>
      <w:r w:rsidR="00577AE8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–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функція</w:t>
      </w:r>
      <w:r w:rsidR="00577AE8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, що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виводить графічне зображення вузла сітки з координатами x та y. Колір виведення вибирається відповідно до належності поточного вузла до певного із центрів розбиття</w:t>
      </w:r>
      <w:r w:rsidR="00D26C9A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;</w:t>
      </w:r>
    </w:p>
    <w:p w:rsidR="00FF7C89" w:rsidRPr="0027485F" w:rsidRDefault="00FF7C89" w:rsidP="00D26C9A">
      <w:pPr>
        <w:pStyle w:val="a6"/>
        <w:numPr>
          <w:ilvl w:val="0"/>
          <w:numId w:val="22"/>
        </w:numPr>
        <w:autoSpaceDE w:val="0"/>
        <w:autoSpaceDN w:val="0"/>
        <w:adjustRightInd w:val="0"/>
        <w:spacing w:after="0" w:line="360" w:lineRule="auto"/>
        <w:ind w:left="709" w:hanging="425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void Algorithm::DrawNetwork(QPainter&amp; painter) </w:t>
      </w:r>
      <w:r w:rsidR="00577AE8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–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функція</w:t>
      </w:r>
      <w:r w:rsidR="00577AE8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, що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відтворює графічне розбиття множини через почерговий виклик функції DrawNetworkNode() для кожного із вузлів сітки </w:t>
      </w:r>
      <w:r w:rsidR="00577AE8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покриття</w:t>
      </w:r>
      <w:r w:rsidR="00D26C9A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;</w:t>
      </w:r>
    </w:p>
    <w:p w:rsidR="00FF7C89" w:rsidRPr="0027485F" w:rsidRDefault="00FF7C89" w:rsidP="00D26C9A">
      <w:pPr>
        <w:pStyle w:val="a6"/>
        <w:numPr>
          <w:ilvl w:val="0"/>
          <w:numId w:val="22"/>
        </w:numPr>
        <w:autoSpaceDE w:val="0"/>
        <w:autoSpaceDN w:val="0"/>
        <w:adjustRightInd w:val="0"/>
        <w:spacing w:after="0" w:line="360" w:lineRule="auto"/>
        <w:ind w:left="709" w:hanging="425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void Algorithm::DrawCenters(QPainter&amp; painter) </w:t>
      </w:r>
      <w:r w:rsidR="00577AE8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–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функція</w:t>
      </w:r>
      <w:r w:rsidR="00577AE8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, що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виводить центри розбиття на діаграму.</w:t>
      </w:r>
    </w:p>
    <w:p w:rsidR="007122AD" w:rsidRDefault="007122AD" w:rsidP="00DD44BF">
      <w:pPr>
        <w:ind w:left="720"/>
        <w:rPr>
          <w:rFonts w:ascii="Times New Roman" w:hAnsi="Times New Roman" w:cs="Times New Roman"/>
          <w:lang w:val="uk-UA"/>
        </w:rPr>
      </w:pPr>
    </w:p>
    <w:p w:rsidR="00E35718" w:rsidRPr="0027485F" w:rsidRDefault="00E35718" w:rsidP="00DD44BF">
      <w:pPr>
        <w:ind w:left="720"/>
        <w:rPr>
          <w:rFonts w:ascii="Times New Roman" w:hAnsi="Times New Roman" w:cs="Times New Roman"/>
          <w:lang w:val="uk-UA"/>
        </w:rPr>
      </w:pPr>
    </w:p>
    <w:p w:rsidR="009B3B92" w:rsidRPr="0027485F" w:rsidRDefault="007F4871" w:rsidP="007F4871">
      <w:pPr>
        <w:pStyle w:val="2"/>
        <w:ind w:firstLine="709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bookmarkStart w:id="50" w:name="_Toc441050537"/>
      <w:r>
        <w:rPr>
          <w:rFonts w:ascii="Times New Roman" w:hAnsi="Times New Roman" w:cs="Times New Roman"/>
          <w:color w:val="auto"/>
          <w:sz w:val="28"/>
          <w:szCs w:val="28"/>
          <w:lang w:val="uk-UA"/>
        </w:rPr>
        <w:t>4</w:t>
      </w:r>
      <w:r w:rsidR="00B35BBC"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  <w:r w:rsidR="007A68A2">
        <w:rPr>
          <w:rFonts w:ascii="Times New Roman" w:hAnsi="Times New Roman" w:cs="Times New Roman"/>
          <w:color w:val="auto"/>
          <w:sz w:val="28"/>
          <w:szCs w:val="28"/>
          <w:lang w:val="uk-UA"/>
        </w:rPr>
        <w:t>2</w:t>
      </w:r>
      <w:r w:rsidR="00D26C9A"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  <w:r w:rsidR="00091A64"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="00433B31"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>Керівництво</w:t>
      </w:r>
      <w:r w:rsidR="009B3B92"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користувача</w:t>
      </w:r>
      <w:bookmarkEnd w:id="50"/>
    </w:p>
    <w:p w:rsidR="00F50764" w:rsidRDefault="00F50764" w:rsidP="0063565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35718" w:rsidRPr="00E35718" w:rsidRDefault="00E35718" w:rsidP="0063565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24832" w:rsidRPr="0027485F" w:rsidRDefault="001647B0" w:rsidP="001647B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Після запуску програми на екрані відобразиться основне діалогове вікно</w:t>
      </w:r>
      <w:r w:rsidR="00CB01E4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(рис </w:t>
      </w:r>
      <w:r w:rsidR="00BB2BF5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CB01E4" w:rsidRPr="0027485F">
        <w:rPr>
          <w:rFonts w:ascii="Times New Roman" w:hAnsi="Times New Roman" w:cs="Times New Roman"/>
          <w:sz w:val="28"/>
          <w:szCs w:val="28"/>
          <w:lang w:val="uk-UA"/>
        </w:rPr>
        <w:t>.1)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. Це вікно дозволяє користувачу пройти всі етапи розв'язку ОРМ.</w:t>
      </w:r>
      <w:r w:rsidR="00524832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1010B" w:rsidRPr="0027485F">
        <w:rPr>
          <w:rFonts w:ascii="Times New Roman" w:hAnsi="Times New Roman" w:cs="Times New Roman"/>
          <w:sz w:val="28"/>
          <w:szCs w:val="28"/>
          <w:lang w:val="uk-UA"/>
        </w:rPr>
        <w:t>Для початку роботи користувачу пропонується вибрати тип задачі: задача ОРМ з заданим розташуванням центрів підмножин або з відшуканням центрів підмножин.</w:t>
      </w:r>
    </w:p>
    <w:p w:rsidR="008C7AC9" w:rsidRPr="0027485F" w:rsidRDefault="008C7AC9" w:rsidP="001647B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На діалоговому вікні розміщені </w:t>
      </w:r>
      <w:r w:rsidR="00E35718">
        <w:rPr>
          <w:rFonts w:ascii="Times New Roman" w:hAnsi="Times New Roman" w:cs="Times New Roman"/>
          <w:sz w:val="28"/>
          <w:szCs w:val="28"/>
          <w:lang w:val="uk-UA"/>
        </w:rPr>
        <w:t>три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основні блоки</w:t>
      </w:r>
      <w:r w:rsidR="00850D29" w:rsidRPr="0027485F">
        <w:rPr>
          <w:rFonts w:ascii="Times New Roman" w:hAnsi="Times New Roman" w:cs="Times New Roman"/>
          <w:sz w:val="28"/>
          <w:szCs w:val="28"/>
          <w:lang w:val="uk-UA"/>
        </w:rPr>
        <w:t>: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50D29" w:rsidRPr="0027485F">
        <w:rPr>
          <w:rFonts w:ascii="Times New Roman" w:hAnsi="Times New Roman" w:cs="Times New Roman"/>
          <w:sz w:val="28"/>
          <w:szCs w:val="28"/>
          <w:lang w:val="uk-UA"/>
        </w:rPr>
        <w:t>б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лок вводу вихідної інформації (користувачу пропонується вибрати тип задачі: </w:t>
      </w:r>
      <w:r w:rsidR="006560C4">
        <w:rPr>
          <w:rFonts w:ascii="Times New Roman" w:hAnsi="Times New Roman" w:cs="Times New Roman"/>
          <w:sz w:val="28"/>
          <w:szCs w:val="28"/>
          <w:lang w:val="uk-UA"/>
        </w:rPr>
        <w:t>задача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"Без розміщення центрів" та "З розміщенням центрів");</w:t>
      </w:r>
      <w:r w:rsidR="00850D29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блок, у якому виводиться деяка інформація про розв'</w:t>
      </w:r>
      <w:r w:rsidR="00B639B1">
        <w:rPr>
          <w:rFonts w:ascii="Times New Roman" w:hAnsi="Times New Roman" w:cs="Times New Roman"/>
          <w:sz w:val="28"/>
          <w:szCs w:val="28"/>
          <w:lang w:val="uk-UA"/>
        </w:rPr>
        <w:t xml:space="preserve">язок задачі (кількість ітерацій, </w:t>
      </w:r>
      <w:r w:rsidR="00850D29" w:rsidRPr="0027485F">
        <w:rPr>
          <w:rFonts w:ascii="Times New Roman" w:hAnsi="Times New Roman" w:cs="Times New Roman"/>
          <w:sz w:val="28"/>
          <w:szCs w:val="28"/>
          <w:lang w:val="uk-UA"/>
        </w:rPr>
        <w:t>значення функціоналу</w:t>
      </w:r>
      <w:r w:rsidR="00B639B1">
        <w:rPr>
          <w:rFonts w:ascii="Times New Roman" w:hAnsi="Times New Roman" w:cs="Times New Roman"/>
          <w:sz w:val="28"/>
          <w:szCs w:val="28"/>
          <w:lang w:val="uk-UA"/>
        </w:rPr>
        <w:t>, координати отриманих центрів та площа кожної області розбиття</w:t>
      </w:r>
      <w:r w:rsidR="00850D29" w:rsidRPr="0027485F">
        <w:rPr>
          <w:rFonts w:ascii="Times New Roman" w:hAnsi="Times New Roman" w:cs="Times New Roman"/>
          <w:sz w:val="28"/>
          <w:szCs w:val="28"/>
          <w:lang w:val="uk-UA"/>
        </w:rPr>
        <w:t>);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блок, що відповідає за графічне відображення отриманого результату оптимального розбиття.</w:t>
      </w:r>
    </w:p>
    <w:p w:rsidR="00850D29" w:rsidRPr="0027485F" w:rsidRDefault="00850D29" w:rsidP="00850D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За замовчуванням розмірність сітки становить 300, </w:t>
      </w:r>
      <m:oMath>
        <m:r>
          <w:rPr>
            <w:rFonts w:ascii="Cambria Math" w:hAnsi="Cambria Math"/>
            <w:sz w:val="28"/>
            <w:szCs w:val="28"/>
            <w:lang w:val="uk-UA"/>
          </w:rPr>
          <m:t>ρ</m:t>
        </m:r>
      </m:oMath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>(</w:t>
      </w:r>
      <w:r w:rsidRPr="0027485F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>)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= 1 та </w:t>
      </w: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= 4.</w:t>
      </w:r>
    </w:p>
    <w:p w:rsidR="008E2ED2" w:rsidRPr="0015607C" w:rsidRDefault="008E2ED2" w:rsidP="00850D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639B1" w:rsidRPr="0015607C" w:rsidRDefault="00B639B1" w:rsidP="00850D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04C65" w:rsidRPr="00D04C65" w:rsidRDefault="00D04C65" w:rsidP="00850D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4903824" cy="2850655"/>
            <wp:effectExtent l="19050" t="0" r="0" b="0"/>
            <wp:docPr id="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7512" cy="2852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6E05" w:rsidRPr="0027485F" w:rsidRDefault="00046E05" w:rsidP="00046E05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ис. </w:t>
      </w:r>
      <w:r w:rsidR="00BB2BF5">
        <w:rPr>
          <w:rFonts w:ascii="Times New Roman" w:hAnsi="Times New Roman" w:cs="Times New Roman"/>
          <w:b/>
          <w:sz w:val="28"/>
          <w:szCs w:val="28"/>
          <w:lang w:val="uk-UA"/>
        </w:rPr>
        <w:t>4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.1. Діалогове вікно</w:t>
      </w:r>
    </w:p>
    <w:p w:rsidR="00650801" w:rsidRPr="0027485F" w:rsidRDefault="006560C4" w:rsidP="0065080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F6561C" w:rsidRPr="0027485F">
        <w:rPr>
          <w:rFonts w:ascii="Times New Roman" w:hAnsi="Times New Roman" w:cs="Times New Roman"/>
          <w:sz w:val="28"/>
          <w:szCs w:val="28"/>
          <w:lang w:val="uk-UA"/>
        </w:rPr>
        <w:t>ля початку роботи алгоритму користувач повинен ввести на форму програми всі вхідні дані. Після натискання кнопки «</w:t>
      </w:r>
      <w:r w:rsidR="00F6561C" w:rsidRPr="0027485F">
        <w:rPr>
          <w:rFonts w:ascii="Times New Roman" w:hAnsi="Times New Roman" w:cs="Times New Roman"/>
          <w:i/>
          <w:sz w:val="28"/>
          <w:szCs w:val="28"/>
          <w:lang w:val="uk-UA"/>
        </w:rPr>
        <w:t>Додати</w:t>
      </w:r>
      <w:r w:rsidR="00F6561C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» з введеної інформації формується новий центр, який заноситься в таблицю. Також для кожного центру генерується свій вектор </w:t>
      </w:r>
      <w:r w:rsidR="00DA4F7C" w:rsidRPr="0027485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DA4F7C" w:rsidRPr="0027485F">
        <w:rPr>
          <w:rFonts w:ascii="Times New Roman" w:hAnsi="Times New Roman" w:cs="Times New Roman"/>
          <w:sz w:val="28"/>
          <w:szCs w:val="28"/>
        </w:rPr>
        <w:t xml:space="preserve"> </w:t>
      </w:r>
      <w:r w:rsidR="00F6561C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="00DA4F7C" w:rsidRPr="0027485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DA4F7C" w:rsidRPr="0027485F">
        <w:rPr>
          <w:rFonts w:ascii="Times New Roman" w:hAnsi="Times New Roman" w:cs="Times New Roman"/>
          <w:sz w:val="28"/>
          <w:szCs w:val="28"/>
        </w:rPr>
        <w:t xml:space="preserve"> </w:t>
      </w:r>
      <w:r w:rsidR="00046E05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розмірності </w:t>
      </w:r>
      <w:r w:rsidR="00046E05" w:rsidRPr="0027485F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="00046E05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(рис</w:t>
      </w:r>
      <w:r w:rsidR="00650801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46E05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B2BF5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046E05" w:rsidRPr="0027485F">
        <w:rPr>
          <w:rFonts w:ascii="Times New Roman" w:hAnsi="Times New Roman" w:cs="Times New Roman"/>
          <w:sz w:val="28"/>
          <w:szCs w:val="28"/>
          <w:lang w:val="uk-UA"/>
        </w:rPr>
        <w:t>.2).</w:t>
      </w:r>
      <w:r w:rsidR="007122AD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Користувачу пропонується заповнити ці дані на формі. </w:t>
      </w:r>
      <w:r w:rsidR="00650801">
        <w:rPr>
          <w:rFonts w:ascii="Times New Roman" w:hAnsi="Times New Roman" w:cs="Times New Roman"/>
          <w:sz w:val="28"/>
          <w:szCs w:val="28"/>
          <w:lang w:val="uk-UA"/>
        </w:rPr>
        <w:t>Усі в</w:t>
      </w:r>
      <w:r w:rsidR="00650801" w:rsidRPr="0027485F">
        <w:rPr>
          <w:rFonts w:ascii="Times New Roman" w:hAnsi="Times New Roman" w:cs="Times New Roman"/>
          <w:sz w:val="28"/>
          <w:szCs w:val="28"/>
          <w:lang w:val="uk-UA"/>
        </w:rPr>
        <w:t>веденні дані можна відредагувати в таблиці.</w:t>
      </w:r>
    </w:p>
    <w:p w:rsidR="00D04C65" w:rsidRPr="00D04C65" w:rsidRDefault="00D04C65" w:rsidP="00F6561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901886" cy="2923954"/>
            <wp:effectExtent l="19050" t="0" r="0" b="0"/>
            <wp:docPr id="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985" cy="29263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7D93" w:rsidRPr="0027485F" w:rsidRDefault="008F7D93" w:rsidP="00A7597D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</w:rPr>
        <w:t>Рис</w:t>
      </w:r>
      <w:r w:rsidR="00650801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27485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B2BF5">
        <w:rPr>
          <w:rFonts w:ascii="Times New Roman" w:hAnsi="Times New Roman" w:cs="Times New Roman"/>
          <w:b/>
          <w:sz w:val="28"/>
          <w:szCs w:val="28"/>
          <w:lang w:val="uk-UA"/>
        </w:rPr>
        <w:t>4</w:t>
      </w:r>
      <w:r w:rsidRPr="0027485F">
        <w:rPr>
          <w:rFonts w:ascii="Times New Roman" w:hAnsi="Times New Roman" w:cs="Times New Roman"/>
          <w:b/>
          <w:sz w:val="28"/>
          <w:szCs w:val="28"/>
        </w:rPr>
        <w:t xml:space="preserve">.2. 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Введення даних</w:t>
      </w:r>
      <w:r w:rsidR="008D1241"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</w:p>
    <w:p w:rsidR="00F55E0B" w:rsidRPr="0015607C" w:rsidRDefault="00F6561C" w:rsidP="00F6561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Якщо користувач введе такі дані, що не відповідають вимогам задачі, програма повідомить про помилку</w:t>
      </w:r>
      <w:r w:rsidR="00F55E0B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8F7D93" w:rsidRDefault="00837303" w:rsidP="006A3FCA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lastRenderedPageBreak/>
        <w:t>Після натиснення кнопки «</w:t>
      </w: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>Побудувати розбиття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» на екрані відобразиться графічна інтерпретація</w:t>
      </w:r>
      <w:r w:rsidR="008F7D93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розв'язку </w:t>
      </w:r>
      <w:r w:rsidR="00650801">
        <w:rPr>
          <w:rFonts w:ascii="Times New Roman" w:hAnsi="Times New Roman" w:cs="Times New Roman"/>
          <w:sz w:val="28"/>
          <w:szCs w:val="28"/>
          <w:lang w:val="uk-UA"/>
        </w:rPr>
        <w:t>задачі ОРМ, кількість ітерацій,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начення</w:t>
      </w:r>
      <w:r w:rsidR="00650801">
        <w:rPr>
          <w:rFonts w:ascii="Times New Roman" w:hAnsi="Times New Roman" w:cs="Times New Roman"/>
          <w:sz w:val="28"/>
          <w:szCs w:val="28"/>
          <w:lang w:val="uk-UA"/>
        </w:rPr>
        <w:t xml:space="preserve"> цільового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функціоналу</w:t>
      </w:r>
      <w:r w:rsidR="00071BD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650801">
        <w:rPr>
          <w:rFonts w:ascii="Times New Roman" w:hAnsi="Times New Roman" w:cs="Times New Roman"/>
          <w:sz w:val="28"/>
          <w:szCs w:val="28"/>
          <w:lang w:val="uk-UA"/>
        </w:rPr>
        <w:t>площа кожної області розбиття</w:t>
      </w:r>
      <w:r w:rsidR="00C4247A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71BD4">
        <w:rPr>
          <w:rFonts w:ascii="Times New Roman" w:hAnsi="Times New Roman" w:cs="Times New Roman"/>
          <w:sz w:val="28"/>
          <w:szCs w:val="28"/>
          <w:lang w:val="uk-UA"/>
        </w:rPr>
        <w:t xml:space="preserve">та координати отриманих центрів </w:t>
      </w:r>
      <w:r w:rsidR="00C4247A" w:rsidRPr="0027485F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8F7D93" w:rsidRPr="0027485F">
        <w:rPr>
          <w:rFonts w:ascii="Times New Roman" w:hAnsi="Times New Roman" w:cs="Times New Roman"/>
          <w:sz w:val="28"/>
          <w:szCs w:val="28"/>
          <w:lang w:val="uk-UA"/>
        </w:rPr>
        <w:t>р</w:t>
      </w:r>
      <w:r w:rsidR="00C4247A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ис. </w:t>
      </w:r>
      <w:r w:rsidR="00BB2BF5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C4247A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BB2BF5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C4247A" w:rsidRPr="0027485F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071BD4" w:rsidRPr="0027485F" w:rsidRDefault="00071BD4" w:rsidP="006A3FCA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103078" cy="2966483"/>
            <wp:effectExtent l="19050" t="0" r="2322" b="0"/>
            <wp:docPr id="8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9824" cy="29645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7D93" w:rsidRPr="0027485F" w:rsidRDefault="008F7D93" w:rsidP="008F7D93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ис </w:t>
      </w:r>
      <w:r w:rsidR="00BB2BF5">
        <w:rPr>
          <w:rFonts w:ascii="Times New Roman" w:hAnsi="Times New Roman" w:cs="Times New Roman"/>
          <w:b/>
          <w:sz w:val="28"/>
          <w:szCs w:val="28"/>
          <w:lang w:val="uk-UA"/>
        </w:rPr>
        <w:t>4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BB2BF5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. Розв'язок задачі ОРМ</w:t>
      </w:r>
    </w:p>
    <w:p w:rsidR="00837303" w:rsidRPr="0027485F" w:rsidRDefault="00837303" w:rsidP="00F6561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При натисненні кнопки «Очистити» зміст табли</w:t>
      </w:r>
      <w:r w:rsidR="00C4247A" w:rsidRPr="0027485F">
        <w:rPr>
          <w:rFonts w:ascii="Times New Roman" w:hAnsi="Times New Roman" w:cs="Times New Roman"/>
          <w:sz w:val="28"/>
          <w:szCs w:val="28"/>
          <w:lang w:val="uk-UA"/>
        </w:rPr>
        <w:t>ці очиститься.</w:t>
      </w:r>
    </w:p>
    <w:p w:rsidR="009B3B92" w:rsidRPr="0027485F" w:rsidRDefault="00114FBF" w:rsidP="00114FBF">
      <w:pPr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D734F8" w:rsidRPr="007F4871" w:rsidRDefault="007F4871" w:rsidP="002126DE">
      <w:pPr>
        <w:pStyle w:val="1"/>
        <w:numPr>
          <w:ilvl w:val="0"/>
          <w:numId w:val="7"/>
        </w:numPr>
        <w:spacing w:before="0" w:line="360" w:lineRule="auto"/>
        <w:ind w:left="0" w:firstLine="0"/>
        <w:jc w:val="center"/>
        <w:rPr>
          <w:rFonts w:ascii="Times New Roman" w:hAnsi="Times New Roman" w:cs="Times New Roman"/>
          <w:bCs w:val="0"/>
          <w:caps/>
          <w:color w:val="auto"/>
          <w:lang w:val="uk-UA"/>
        </w:rPr>
      </w:pPr>
      <w:bookmarkStart w:id="51" w:name="_Toc441050538"/>
      <w:r>
        <w:rPr>
          <w:rFonts w:ascii="Times New Roman" w:hAnsi="Times New Roman" w:cs="Times New Roman"/>
          <w:bCs w:val="0"/>
          <w:caps/>
          <w:color w:val="auto"/>
          <w:lang w:val="uk-UA"/>
        </w:rPr>
        <w:lastRenderedPageBreak/>
        <w:t>Тестування програмного продукту на модельних задачах</w:t>
      </w:r>
      <w:bookmarkEnd w:id="51"/>
    </w:p>
    <w:p w:rsidR="00F50764" w:rsidRDefault="00F50764" w:rsidP="00D734F8">
      <w:pPr>
        <w:rPr>
          <w:rFonts w:ascii="Times New Roman" w:hAnsi="Times New Roman" w:cs="Times New Roman"/>
          <w:lang w:val="uk-UA"/>
        </w:rPr>
      </w:pPr>
    </w:p>
    <w:p w:rsidR="002126DE" w:rsidRPr="002126DE" w:rsidRDefault="002126DE" w:rsidP="00D734F8">
      <w:pPr>
        <w:rPr>
          <w:rFonts w:ascii="Times New Roman" w:hAnsi="Times New Roman" w:cs="Times New Roman"/>
          <w:lang w:val="uk-UA"/>
        </w:rPr>
      </w:pPr>
    </w:p>
    <w:p w:rsidR="00BB2BF5" w:rsidRPr="0027485F" w:rsidRDefault="00BB2BF5" w:rsidP="002126DE">
      <w:pPr>
        <w:pStyle w:val="2"/>
        <w:spacing w:before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bookmarkStart w:id="52" w:name="_Toc441050539"/>
      <w:r>
        <w:rPr>
          <w:rFonts w:ascii="Times New Roman" w:hAnsi="Times New Roman" w:cs="Times New Roman"/>
          <w:color w:val="auto"/>
          <w:sz w:val="28"/>
          <w:szCs w:val="28"/>
          <w:lang w:val="uk-UA"/>
        </w:rPr>
        <w:t>5</w:t>
      </w:r>
      <w:r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color w:val="auto"/>
          <w:sz w:val="28"/>
          <w:szCs w:val="28"/>
          <w:lang w:val="uk-UA"/>
        </w:rPr>
        <w:t>1</w:t>
      </w:r>
      <w:r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 </w:t>
      </w:r>
      <w:r w:rsidR="00DD28F8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в’язання модельних задач </w:t>
      </w:r>
      <w:r>
        <w:rPr>
          <w:rFonts w:ascii="Times New Roman" w:hAnsi="Times New Roman" w:cs="Times New Roman"/>
          <w:color w:val="auto"/>
          <w:sz w:val="28"/>
          <w:szCs w:val="28"/>
          <w:lang w:val="uk-UA"/>
        </w:rPr>
        <w:t>знаходження оптимального розбиття множини з заданими положеннями центрів підмножин</w:t>
      </w:r>
      <w:bookmarkEnd w:id="52"/>
    </w:p>
    <w:p w:rsidR="00BB2BF5" w:rsidRDefault="00BB2BF5" w:rsidP="00D734F8">
      <w:pPr>
        <w:rPr>
          <w:rFonts w:ascii="Times New Roman" w:hAnsi="Times New Roman" w:cs="Times New Roman"/>
          <w:lang w:val="uk-UA"/>
        </w:rPr>
      </w:pPr>
    </w:p>
    <w:p w:rsidR="002126DE" w:rsidRPr="002126DE" w:rsidRDefault="002126DE" w:rsidP="00D734F8">
      <w:pPr>
        <w:rPr>
          <w:rFonts w:ascii="Times New Roman" w:hAnsi="Times New Roman" w:cs="Times New Roman"/>
          <w:lang w:val="uk-UA"/>
        </w:rPr>
      </w:pPr>
    </w:p>
    <w:p w:rsidR="0071197D" w:rsidRDefault="0071197D" w:rsidP="00D06B8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дача 1. </w:t>
      </w:r>
      <w:r w:rsidRPr="0071197D">
        <w:rPr>
          <w:rFonts w:ascii="Times New Roman" w:hAnsi="Times New Roman" w:cs="Times New Roman"/>
          <w:sz w:val="28"/>
          <w:szCs w:val="28"/>
          <w:lang w:val="uk-UA"/>
        </w:rPr>
        <w:t xml:space="preserve">Область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Pr="0071197D">
        <w:rPr>
          <w:rFonts w:ascii="Times New Roman" w:hAnsi="Times New Roman" w:cs="Times New Roman"/>
          <w:sz w:val="28"/>
          <w:szCs w:val="28"/>
          <w:lang w:val="uk-UA"/>
        </w:rPr>
        <w:t xml:space="preserve"> має вигляд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7B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(х,у): 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х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6, 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у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20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7D"/>
        </m:r>
      </m:oMath>
      <w:r w:rsidRPr="0071197D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A2679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26792" w:rsidRPr="00BB5573">
        <w:rPr>
          <w:rFonts w:ascii="Times New Roman" w:hAnsi="Times New Roman" w:cs="Times New Roman"/>
          <w:sz w:val="28"/>
          <w:szCs w:val="28"/>
          <w:lang w:val="uk-UA"/>
        </w:rPr>
        <w:t>функція визначення транспортних витрат</w:t>
      </w:r>
      <w:r w:rsidR="00BB5573">
        <w:rPr>
          <w:rFonts w:ascii="Times New Roman" w:hAnsi="Times New Roman" w:cs="Times New Roman"/>
          <w:sz w:val="28"/>
          <w:szCs w:val="28"/>
          <w:lang w:val="uk-UA"/>
        </w:rPr>
        <w:t xml:space="preserve"> на дорогу</w:t>
      </w:r>
      <w:r w:rsidR="00A26792" w:rsidRPr="00BB5573">
        <w:rPr>
          <w:rFonts w:ascii="Times New Roman" w:hAnsi="Times New Roman" w:cs="Times New Roman"/>
          <w:sz w:val="28"/>
          <w:szCs w:val="28"/>
          <w:lang w:val="uk-UA"/>
        </w:rPr>
        <w:t xml:space="preserve"> від споживача </w:t>
      </w:r>
      <w:r w:rsidR="00A26792">
        <w:rPr>
          <w:rFonts w:ascii="Times New Roman" w:hAnsi="Times New Roman" w:cs="Times New Roman"/>
          <w:sz w:val="28"/>
          <w:szCs w:val="28"/>
          <w:lang w:val="uk-UA"/>
        </w:rPr>
        <w:t xml:space="preserve">з координатами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m:t>(х,у)</m:t>
        </m:r>
      </m:oMath>
      <w:r w:rsidR="00A26792">
        <w:rPr>
          <w:rFonts w:ascii="Times New Roman" w:hAnsi="Times New Roman" w:cs="Times New Roman"/>
          <w:sz w:val="28"/>
          <w:szCs w:val="28"/>
          <w:lang w:val="uk-UA"/>
        </w:rPr>
        <w:t xml:space="preserve"> до </w:t>
      </w:r>
      <w:proofErr w:type="spellStart"/>
      <w:r w:rsidR="00A26792">
        <w:rPr>
          <w:rFonts w:ascii="Times New Roman" w:hAnsi="Times New Roman" w:cs="Times New Roman"/>
          <w:sz w:val="28"/>
          <w:szCs w:val="28"/>
          <w:lang w:val="uk-UA"/>
        </w:rPr>
        <w:t>і-ї</w:t>
      </w:r>
      <w:proofErr w:type="spellEnd"/>
      <w:r w:rsidR="00A26792">
        <w:rPr>
          <w:rFonts w:ascii="Times New Roman" w:hAnsi="Times New Roman" w:cs="Times New Roman"/>
          <w:sz w:val="28"/>
          <w:szCs w:val="28"/>
          <w:lang w:val="uk-UA"/>
        </w:rPr>
        <w:t xml:space="preserve"> амбулаторії </w:t>
      </w:r>
      <w:r>
        <w:rPr>
          <w:rFonts w:ascii="Times New Roman" w:hAnsi="Times New Roman" w:cs="Times New Roman"/>
          <w:sz w:val="28"/>
          <w:szCs w:val="28"/>
          <w:lang w:val="uk-UA"/>
        </w:rPr>
        <w:t>має вигляд</w:t>
      </w:r>
    </w:p>
    <w:p w:rsidR="0071197D" w:rsidRPr="000712E4" w:rsidRDefault="0071197D" w:rsidP="00D06B8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m:t>c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,y,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τ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(x-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(1)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(y-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(2)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</m:e>
        </m:rad>
      </m:oMath>
      <w:r w:rsidR="00EF76B3" w:rsidRPr="00EF76B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126DE" w:rsidRDefault="00EF76B3" w:rsidP="00D06B8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опит на </w:t>
      </w:r>
      <w:r w:rsidR="00BB5573">
        <w:rPr>
          <w:rFonts w:ascii="Times New Roman" w:hAnsi="Times New Roman" w:cs="Times New Roman"/>
          <w:sz w:val="28"/>
          <w:szCs w:val="28"/>
          <w:lang w:val="uk-UA"/>
        </w:rPr>
        <w:t>послуг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кожного вигляду:</w:t>
      </w:r>
    </w:p>
    <w:p w:rsidR="00EF76B3" w:rsidRDefault="00EF76B3" w:rsidP="002126DE">
      <w:pPr>
        <w:spacing w:after="0" w:line="360" w:lineRule="auto"/>
        <w:ind w:left="1418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ρ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j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</m:d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=1, 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x,y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∈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j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= 1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M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.</m:t>
        </m:r>
      </m:oMath>
    </w:p>
    <w:p w:rsidR="00055907" w:rsidRDefault="00EF76B3" w:rsidP="00D06B8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F76B3">
        <w:rPr>
          <w:rFonts w:ascii="Times New Roman" w:hAnsi="Times New Roman" w:cs="Times New Roman"/>
          <w:sz w:val="28"/>
          <w:szCs w:val="28"/>
          <w:lang w:val="uk-UA"/>
        </w:rPr>
        <w:t xml:space="preserve">Собівартість надання </w:t>
      </w:r>
      <w:r w:rsidR="001F6B99" w:rsidRPr="00D06B81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EF76B3">
        <w:rPr>
          <w:rFonts w:ascii="Times New Roman" w:hAnsi="Times New Roman" w:cs="Times New Roman"/>
          <w:sz w:val="28"/>
          <w:szCs w:val="28"/>
          <w:lang w:val="uk-UA"/>
        </w:rPr>
        <w:t xml:space="preserve">-ї послуги </w:t>
      </w:r>
      <w:proofErr w:type="spellStart"/>
      <w:r w:rsidR="001F6B99" w:rsidRPr="00D06B81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Pr="00EF76B3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BB5573">
        <w:rPr>
          <w:rFonts w:ascii="Times New Roman" w:hAnsi="Times New Roman" w:cs="Times New Roman"/>
          <w:sz w:val="28"/>
          <w:szCs w:val="28"/>
          <w:lang w:val="uk-UA"/>
        </w:rPr>
        <w:t>ю</w:t>
      </w:r>
      <w:proofErr w:type="spellEnd"/>
      <w:r w:rsidRPr="00EF76B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B5573">
        <w:rPr>
          <w:rFonts w:ascii="Times New Roman" w:hAnsi="Times New Roman" w:cs="Times New Roman"/>
          <w:sz w:val="28"/>
          <w:szCs w:val="28"/>
          <w:lang w:val="uk-UA"/>
        </w:rPr>
        <w:t>амбулаторією</w:t>
      </w:r>
      <w:r w:rsidR="00F264D4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i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=1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9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j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= 1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4</m:t>
        </m:r>
      </m:oMath>
      <w:r w:rsidR="00055907">
        <w:rPr>
          <w:rFonts w:ascii="Times New Roman" w:hAnsi="Times New Roman" w:cs="Times New Roman"/>
          <w:sz w:val="28"/>
          <w:szCs w:val="28"/>
          <w:lang w:val="uk-UA"/>
        </w:rPr>
        <w:t>, має вигляд:</w:t>
      </w:r>
    </w:p>
    <w:p w:rsidR="00055907" w:rsidRDefault="00C12A9A" w:rsidP="00D06B81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, 0, 0, 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5, 25, 25, 25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,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0, 45, 15, 2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,</m:t>
          </m:r>
        </m:oMath>
      </m:oMathPara>
    </w:p>
    <w:p w:rsidR="00D53F97" w:rsidRDefault="00C12A9A" w:rsidP="00D06B81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5, 10, 15, 4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,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5, 25, 25, 25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,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5, 30, 15, 3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,</m:t>
          </m:r>
        </m:oMath>
      </m:oMathPara>
    </w:p>
    <w:p w:rsidR="001F6B99" w:rsidRPr="001F6B99" w:rsidRDefault="00C12A9A" w:rsidP="00D06B81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7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5, 25, 25, 25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,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8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5, 30, 15, 3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9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, 0, 0, 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:rsidR="00055907" w:rsidRDefault="001F6B99" w:rsidP="00D06B8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1F6B99">
        <w:rPr>
          <w:rFonts w:ascii="Times New Roman" w:hAnsi="Times New Roman" w:cs="Times New Roman"/>
          <w:sz w:val="28"/>
          <w:szCs w:val="28"/>
          <w:lang w:val="uk-UA"/>
        </w:rPr>
        <w:t xml:space="preserve">аксимально можлива кількість послуг </w:t>
      </w:r>
      <w:r w:rsidRPr="00D06B81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1F6B99">
        <w:rPr>
          <w:rFonts w:ascii="Times New Roman" w:hAnsi="Times New Roman" w:cs="Times New Roman"/>
          <w:sz w:val="28"/>
          <w:szCs w:val="28"/>
          <w:lang w:val="uk-UA"/>
        </w:rPr>
        <w:t>-</w:t>
      </w:r>
      <w:proofErr w:type="spellStart"/>
      <w:r w:rsidRPr="001F6B99">
        <w:rPr>
          <w:rFonts w:ascii="Times New Roman" w:hAnsi="Times New Roman" w:cs="Times New Roman"/>
          <w:sz w:val="28"/>
          <w:szCs w:val="28"/>
          <w:lang w:val="uk-UA"/>
        </w:rPr>
        <w:t>го</w:t>
      </w:r>
      <w:proofErr w:type="spellEnd"/>
      <w:r w:rsidRPr="001F6B99">
        <w:rPr>
          <w:rFonts w:ascii="Times New Roman" w:hAnsi="Times New Roman" w:cs="Times New Roman"/>
          <w:sz w:val="28"/>
          <w:szCs w:val="28"/>
          <w:lang w:val="uk-UA"/>
        </w:rPr>
        <w:t xml:space="preserve"> виду, що н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аються </w:t>
      </w:r>
      <w:proofErr w:type="spellStart"/>
      <w:r w:rsidRPr="00D06B81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Pr="001F6B99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BB5573">
        <w:rPr>
          <w:rFonts w:ascii="Times New Roman" w:hAnsi="Times New Roman" w:cs="Times New Roman"/>
          <w:sz w:val="28"/>
          <w:szCs w:val="28"/>
          <w:lang w:val="uk-UA"/>
        </w:rPr>
        <w:t>ю</w:t>
      </w:r>
      <w:proofErr w:type="spellEnd"/>
      <w:r w:rsidRPr="001F6B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B5573">
        <w:rPr>
          <w:rFonts w:ascii="Times New Roman" w:hAnsi="Times New Roman" w:cs="Times New Roman"/>
          <w:sz w:val="28"/>
          <w:szCs w:val="28"/>
          <w:lang w:val="uk-UA"/>
        </w:rPr>
        <w:t>амбулаторіє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44730">
        <w:rPr>
          <w:rFonts w:ascii="Times New Roman" w:hAnsi="Times New Roman" w:cs="Times New Roman"/>
          <w:sz w:val="28"/>
          <w:szCs w:val="28"/>
          <w:lang w:val="uk-UA"/>
        </w:rPr>
        <w:t xml:space="preserve">не повинна перевищувати заданих об'ємів 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1F6B99" w:rsidRPr="001F6B99" w:rsidRDefault="00C12A9A" w:rsidP="00D06B81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В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0, 50, 50, 5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5, 20, 5, 1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, 5, 5, 5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,</m:t>
          </m:r>
        </m:oMath>
      </m:oMathPara>
    </w:p>
    <w:p w:rsidR="00055907" w:rsidRPr="00055907" w:rsidRDefault="00C12A9A" w:rsidP="00D06B81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В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, 5, 5, 5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5, 10, 15, 1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,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, 5, 5, 5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,</m:t>
          </m:r>
        </m:oMath>
      </m:oMathPara>
    </w:p>
    <w:p w:rsidR="00055907" w:rsidRDefault="00C12A9A" w:rsidP="00D06B81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В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7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, 5, 5, 5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,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8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, 5, 5, 5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,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9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75, 20, 15, 1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:rsidR="00144730" w:rsidRDefault="004C7D9B" w:rsidP="00D06B8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адані координати розташування </w:t>
      </w:r>
      <w:r w:rsidR="00BB5573">
        <w:rPr>
          <w:rFonts w:ascii="Times New Roman" w:hAnsi="Times New Roman" w:cs="Times New Roman"/>
          <w:sz w:val="28"/>
          <w:szCs w:val="28"/>
          <w:lang w:val="uk-UA"/>
        </w:rPr>
        <w:t>амбулаторі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</m:sub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1</m:t>
                    </m:r>
                  </m:e>
                </m:d>
              </m:sup>
            </m:sSub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 xml:space="preserve">, 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</m:sub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2</m:t>
                    </m:r>
                  </m:e>
                </m:d>
              </m:sup>
            </m:sSubSup>
          </m:e>
        </m:d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i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=1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9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F264D4" w:rsidRPr="00F264D4" w:rsidRDefault="00C12A9A" w:rsidP="00D06B8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.2, 0.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.6, 1.3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.9, 2.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,</m:t>
          </m:r>
        </m:oMath>
      </m:oMathPara>
    </w:p>
    <w:p w:rsidR="00F264D4" w:rsidRPr="00F264D4" w:rsidRDefault="00F264D4" w:rsidP="00D06B8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w:lastRenderedPageBreak/>
            <m:t xml:space="preserve">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4.4, 5.7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,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5.1, 1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,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5.6, 11.5</m:t>
              </m:r>
            </m:e>
          </m:d>
        </m:oMath>
      </m:oMathPara>
    </w:p>
    <w:p w:rsidR="004C7D9B" w:rsidRPr="004C7D9B" w:rsidRDefault="00C12A9A" w:rsidP="00D06B81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7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, 12.9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,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8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.5, 13.9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,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9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3.5, 19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.</m:t>
          </m:r>
        </m:oMath>
      </m:oMathPara>
    </w:p>
    <w:p w:rsidR="00BB5573" w:rsidRDefault="00BB5573" w:rsidP="00D06B8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B5573">
        <w:rPr>
          <w:rFonts w:ascii="Times New Roman" w:hAnsi="Times New Roman" w:cs="Times New Roman"/>
          <w:sz w:val="28"/>
          <w:szCs w:val="28"/>
          <w:lang w:val="uk-UA"/>
        </w:rPr>
        <w:t xml:space="preserve">Необхідно розбити множину пацієнтів Ω на зони обслуговування їх </w:t>
      </w:r>
      <w:r>
        <w:rPr>
          <w:rFonts w:ascii="Times New Roman" w:hAnsi="Times New Roman" w:cs="Times New Roman"/>
          <w:sz w:val="28"/>
          <w:szCs w:val="28"/>
          <w:lang w:val="uk-UA"/>
        </w:rPr>
        <w:t>9</w:t>
      </w:r>
      <w:r w:rsidRPr="00BB5573">
        <w:rPr>
          <w:rFonts w:ascii="Times New Roman" w:hAnsi="Times New Roman" w:cs="Times New Roman"/>
          <w:sz w:val="28"/>
          <w:szCs w:val="28"/>
          <w:lang w:val="uk-UA"/>
        </w:rPr>
        <w:t xml:space="preserve"> амбулаторіями, тобто на підмножини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i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=1,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9</m:t>
        </m:r>
      </m:oMath>
      <w:r w:rsidR="00F264D4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BB5573">
        <w:rPr>
          <w:rFonts w:ascii="Times New Roman" w:hAnsi="Times New Roman" w:cs="Times New Roman"/>
          <w:sz w:val="28"/>
          <w:szCs w:val="28"/>
          <w:lang w:val="uk-UA"/>
        </w:rPr>
        <w:t xml:space="preserve"> так, щоб мінімізувати функціонал сумарної вартості амбулаторного обслуговування і транспортні витрати на виклик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4C7D9B" w:rsidRPr="004C7D9B" w:rsidRDefault="00BB5573" w:rsidP="00D06B8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Cambria Math" w:hAnsi="Cambria Math"/>
              <w:sz w:val="28"/>
              <w:szCs w:val="28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,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…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9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9</m:t>
              </m:r>
            </m:sup>
            <m:e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9</m:t>
                      </m:r>
                    </m:sub>
                  </m:sSub>
                </m:sub>
                <m:sup/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j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4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c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uk-UA"/>
                                </w:rPr>
                                <m:t>x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uk-UA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uk-UA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uk-UA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uk-UA"/>
                                </w:rPr>
                                <m:t>j</m:t>
                              </m:r>
                            </m:sup>
                          </m:sSubSup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j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(x)dx</m:t>
                      </m:r>
                    </m:e>
                  </m:nary>
                </m:e>
              </m:nary>
            </m:e>
          </m:nary>
          <m:r>
            <w:rPr>
              <w:rFonts w:ascii="Cambria Math" w:hAnsi="Cambria Math"/>
              <w:sz w:val="28"/>
              <w:szCs w:val="28"/>
              <w:lang w:val="uk-UA"/>
            </w:rPr>
            <m:t>→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min</m:t>
          </m:r>
        </m:oMath>
      </m:oMathPara>
    </w:p>
    <w:p w:rsidR="00481F39" w:rsidRPr="00481F39" w:rsidRDefault="003657D9" w:rsidP="00D06B8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розв'яз</w:t>
      </w:r>
      <w:r w:rsidR="008D66C8">
        <w:rPr>
          <w:rFonts w:ascii="Times New Roman" w:hAnsi="Times New Roman" w:cs="Times New Roman"/>
          <w:sz w:val="28"/>
          <w:szCs w:val="28"/>
          <w:lang w:val="uk-UA"/>
        </w:rPr>
        <w:t>а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дачі область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покривалась сіткою </w:t>
      </w:r>
      <w:r w:rsidR="00481F39" w:rsidRPr="00481F39">
        <w:rPr>
          <w:rFonts w:ascii="Times New Roman" w:hAnsi="Times New Roman" w:cs="Times New Roman"/>
          <w:sz w:val="28"/>
          <w:szCs w:val="28"/>
        </w:rPr>
        <w:t>(</w:t>
      </w:r>
      <w:r w:rsidR="00481F39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481F39" w:rsidRPr="00481F39">
        <w:rPr>
          <w:rFonts w:ascii="Times New Roman" w:hAnsi="Times New Roman" w:cs="Times New Roman"/>
          <w:sz w:val="28"/>
          <w:szCs w:val="28"/>
        </w:rPr>
        <w:t xml:space="preserve">, </w:t>
      </w:r>
      <w:r w:rsidR="00481F39">
        <w:rPr>
          <w:rFonts w:ascii="Times New Roman" w:hAnsi="Times New Roman" w:cs="Times New Roman"/>
          <w:sz w:val="28"/>
          <w:szCs w:val="28"/>
          <w:lang w:val="en-US"/>
        </w:rPr>
        <w:t>j</w:t>
      </w:r>
      <w:r w:rsidR="00481F39" w:rsidRPr="00481F39">
        <w:rPr>
          <w:rFonts w:ascii="Times New Roman" w:hAnsi="Times New Roman" w:cs="Times New Roman"/>
          <w:sz w:val="28"/>
          <w:szCs w:val="28"/>
        </w:rPr>
        <w:t xml:space="preserve">), </w:t>
      </w:r>
      <w:r w:rsidR="00481F39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481F39" w:rsidRPr="00481F39">
        <w:rPr>
          <w:rFonts w:ascii="Times New Roman" w:hAnsi="Times New Roman" w:cs="Times New Roman"/>
          <w:sz w:val="28"/>
          <w:szCs w:val="28"/>
        </w:rPr>
        <w:t xml:space="preserve">= 1,2,...,400, </w:t>
      </w:r>
    </w:p>
    <w:p w:rsidR="00481F39" w:rsidRPr="00481F39" w:rsidRDefault="00481F39" w:rsidP="00D06B8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481F39">
        <w:rPr>
          <w:rFonts w:ascii="Times New Roman" w:hAnsi="Times New Roman" w:cs="Times New Roman"/>
          <w:sz w:val="28"/>
          <w:szCs w:val="28"/>
        </w:rPr>
        <w:t xml:space="preserve"> = 1</w:t>
      </w:r>
      <w:proofErr w:type="gramStart"/>
      <w:r w:rsidRPr="00481F39">
        <w:rPr>
          <w:rFonts w:ascii="Times New Roman" w:hAnsi="Times New Roman" w:cs="Times New Roman"/>
          <w:sz w:val="28"/>
          <w:szCs w:val="28"/>
        </w:rPr>
        <w:t>,2</w:t>
      </w:r>
      <w:proofErr w:type="gramEnd"/>
      <w:r w:rsidRPr="00481F39">
        <w:rPr>
          <w:rFonts w:ascii="Times New Roman" w:hAnsi="Times New Roman" w:cs="Times New Roman"/>
          <w:sz w:val="28"/>
          <w:szCs w:val="28"/>
        </w:rPr>
        <w:t>,...,400.</w:t>
      </w:r>
      <w:r w:rsidR="003657D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4C7D9B" w:rsidRPr="003657D9" w:rsidRDefault="00481F39" w:rsidP="00D06B8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3175</wp:posOffset>
            </wp:positionH>
            <wp:positionV relativeFrom="paragraph">
              <wp:posOffset>697230</wp:posOffset>
            </wp:positionV>
            <wp:extent cx="5939790" cy="4181475"/>
            <wp:effectExtent l="19050" t="0" r="3810" b="0"/>
            <wp:wrapSquare wrapText="bothSides"/>
            <wp:docPr id="16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18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C5F68">
        <w:rPr>
          <w:rFonts w:ascii="Times New Roman" w:hAnsi="Times New Roman" w:cs="Times New Roman"/>
          <w:sz w:val="28"/>
          <w:szCs w:val="28"/>
          <w:lang w:val="uk-UA"/>
        </w:rPr>
        <w:t xml:space="preserve">У результаті роботи алгоритму </w:t>
      </w:r>
      <w:r w:rsidR="00A34779">
        <w:rPr>
          <w:rFonts w:ascii="Times New Roman" w:hAnsi="Times New Roman" w:cs="Times New Roman"/>
          <w:sz w:val="28"/>
          <w:szCs w:val="28"/>
          <w:lang w:val="uk-UA"/>
        </w:rPr>
        <w:t>був отриманий наступний результат</w:t>
      </w:r>
      <w:r w:rsidR="003F435C" w:rsidRPr="003F435C">
        <w:rPr>
          <w:rFonts w:ascii="Times New Roman" w:hAnsi="Times New Roman" w:cs="Times New Roman"/>
          <w:sz w:val="28"/>
          <w:szCs w:val="28"/>
        </w:rPr>
        <w:t xml:space="preserve"> </w:t>
      </w:r>
      <w:r w:rsidR="00A34779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BB2BF5">
        <w:rPr>
          <w:rFonts w:ascii="Times New Roman" w:hAnsi="Times New Roman" w:cs="Times New Roman"/>
          <w:sz w:val="28"/>
          <w:szCs w:val="28"/>
          <w:lang w:val="uk-UA"/>
        </w:rPr>
        <w:t>р</w:t>
      </w:r>
      <w:r w:rsidR="00A34779">
        <w:rPr>
          <w:rFonts w:ascii="Times New Roman" w:hAnsi="Times New Roman" w:cs="Times New Roman"/>
          <w:sz w:val="28"/>
          <w:szCs w:val="28"/>
          <w:lang w:val="uk-UA"/>
        </w:rPr>
        <w:t>ис.5.1):</w:t>
      </w:r>
    </w:p>
    <w:p w:rsidR="003F435C" w:rsidRPr="0027485F" w:rsidRDefault="003F435C" w:rsidP="003F435C">
      <w:pPr>
        <w:spacing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Рис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5.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B533C0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DD28F8">
        <w:rPr>
          <w:rFonts w:ascii="Times New Roman" w:hAnsi="Times New Roman" w:cs="Times New Roman"/>
          <w:b/>
          <w:sz w:val="28"/>
          <w:szCs w:val="28"/>
          <w:lang w:val="uk-UA"/>
        </w:rPr>
        <w:t>Розв'яз</w:t>
      </w:r>
      <w:r w:rsidR="00DD28F8" w:rsidRPr="00DD28F8">
        <w:rPr>
          <w:rFonts w:ascii="Times New Roman" w:hAnsi="Times New Roman" w:cs="Times New Roman"/>
          <w:b/>
          <w:sz w:val="28"/>
          <w:szCs w:val="28"/>
          <w:lang w:val="uk-UA"/>
        </w:rPr>
        <w:t>ок</w:t>
      </w:r>
      <w:r w:rsidRPr="00DD28F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з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адачі 1</w:t>
      </w:r>
    </w:p>
    <w:p w:rsidR="004C7D9B" w:rsidRPr="00C27D37" w:rsidRDefault="00403661" w:rsidP="0060179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03661">
        <w:rPr>
          <w:rFonts w:ascii="Times New Roman" w:hAnsi="Times New Roman" w:cs="Times New Roman"/>
          <w:sz w:val="28"/>
          <w:szCs w:val="28"/>
          <w:lang w:val="uk-UA"/>
        </w:rPr>
        <w:t xml:space="preserve">Порівнюючи </w:t>
      </w:r>
      <w:r>
        <w:rPr>
          <w:rFonts w:ascii="Times New Roman" w:hAnsi="Times New Roman" w:cs="Times New Roman"/>
          <w:sz w:val="28"/>
          <w:szCs w:val="28"/>
          <w:lang w:val="uk-UA"/>
        </w:rPr>
        <w:t>отримані результати з результатами розв'язання модельної задачі</w:t>
      </w:r>
      <w:r w:rsidR="00C27D37" w:rsidRPr="00C27D37">
        <w:rPr>
          <w:rFonts w:ascii="Times New Roman" w:hAnsi="Times New Roman" w:cs="Times New Roman"/>
          <w:sz w:val="28"/>
          <w:szCs w:val="28"/>
          <w:lang w:val="uk-UA"/>
        </w:rPr>
        <w:t xml:space="preserve"> 4.3</w:t>
      </w:r>
      <w:r>
        <w:rPr>
          <w:rFonts w:ascii="Times New Roman" w:hAnsi="Times New Roman" w:cs="Times New Roman"/>
          <w:sz w:val="28"/>
          <w:szCs w:val="28"/>
          <w:lang w:val="uk-UA"/>
        </w:rPr>
        <w:t>, що наведені у монографії</w:t>
      </w:r>
      <w:r w:rsidR="00C27D3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27D37" w:rsidRPr="00C27D37">
        <w:rPr>
          <w:rFonts w:ascii="Times New Roman" w:hAnsi="Times New Roman" w:cs="Times New Roman"/>
          <w:sz w:val="28"/>
          <w:szCs w:val="28"/>
          <w:lang w:val="uk-UA"/>
        </w:rPr>
        <w:t>[1]</w:t>
      </w:r>
      <w:r w:rsidR="00C7736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D06B81">
        <w:rPr>
          <w:rFonts w:ascii="Times New Roman" w:hAnsi="Times New Roman" w:cs="Times New Roman"/>
          <w:sz w:val="28"/>
          <w:szCs w:val="28"/>
          <w:lang w:val="uk-UA"/>
        </w:rPr>
        <w:t>можна</w:t>
      </w:r>
      <w:r w:rsidR="00C7736A">
        <w:rPr>
          <w:rFonts w:ascii="Times New Roman" w:hAnsi="Times New Roman" w:cs="Times New Roman"/>
          <w:sz w:val="28"/>
          <w:szCs w:val="28"/>
          <w:lang w:val="uk-UA"/>
        </w:rPr>
        <w:t xml:space="preserve"> зробити висновок, </w:t>
      </w:r>
      <w:r w:rsidR="00C7736A">
        <w:rPr>
          <w:rFonts w:ascii="Times New Roman" w:hAnsi="Times New Roman" w:cs="Times New Roman"/>
          <w:sz w:val="28"/>
          <w:szCs w:val="28"/>
          <w:lang w:val="uk-UA"/>
        </w:rPr>
        <w:lastRenderedPageBreak/>
        <w:t>що</w:t>
      </w:r>
      <w:r w:rsidR="00D06B81">
        <w:rPr>
          <w:rFonts w:ascii="Times New Roman" w:hAnsi="Times New Roman" w:cs="Times New Roman"/>
          <w:sz w:val="28"/>
          <w:szCs w:val="28"/>
          <w:lang w:val="uk-UA"/>
        </w:rPr>
        <w:t xml:space="preserve"> розв'яз</w:t>
      </w:r>
      <w:r w:rsidR="008D66C8">
        <w:rPr>
          <w:rFonts w:ascii="Times New Roman" w:hAnsi="Times New Roman" w:cs="Times New Roman"/>
          <w:sz w:val="28"/>
          <w:szCs w:val="28"/>
          <w:lang w:val="uk-UA"/>
        </w:rPr>
        <w:t>ання</w:t>
      </w:r>
      <w:r w:rsidR="00D06B81">
        <w:rPr>
          <w:rFonts w:ascii="Times New Roman" w:hAnsi="Times New Roman" w:cs="Times New Roman"/>
          <w:sz w:val="28"/>
          <w:szCs w:val="28"/>
          <w:lang w:val="uk-UA"/>
        </w:rPr>
        <w:t xml:space="preserve"> даної задачі є близьким до розв'яз</w:t>
      </w:r>
      <w:r w:rsidR="008D66C8">
        <w:rPr>
          <w:rFonts w:ascii="Times New Roman" w:hAnsi="Times New Roman" w:cs="Times New Roman"/>
          <w:sz w:val="28"/>
          <w:szCs w:val="28"/>
          <w:lang w:val="uk-UA"/>
        </w:rPr>
        <w:t>ання</w:t>
      </w:r>
      <w:r w:rsidR="00C27D37" w:rsidRPr="00C27D3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27D37">
        <w:rPr>
          <w:rFonts w:ascii="Times New Roman" w:hAnsi="Times New Roman" w:cs="Times New Roman"/>
          <w:sz w:val="28"/>
          <w:szCs w:val="28"/>
          <w:lang w:val="uk-UA"/>
        </w:rPr>
        <w:t>багатопродуктової</w:t>
      </w:r>
      <w:proofErr w:type="spellEnd"/>
      <w:r w:rsidR="00C27D37">
        <w:rPr>
          <w:rFonts w:ascii="Times New Roman" w:hAnsi="Times New Roman" w:cs="Times New Roman"/>
          <w:sz w:val="28"/>
          <w:szCs w:val="28"/>
          <w:lang w:val="uk-UA"/>
        </w:rPr>
        <w:t xml:space="preserve"> задачі по 1-му продукту, де кожна амбулаторія має лише один вид послуги (рис 5.</w:t>
      </w:r>
      <w:r w:rsidR="0055105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27D37">
        <w:rPr>
          <w:rFonts w:ascii="Times New Roman" w:hAnsi="Times New Roman" w:cs="Times New Roman"/>
          <w:sz w:val="28"/>
          <w:szCs w:val="28"/>
          <w:lang w:val="uk-UA"/>
        </w:rPr>
        <w:t>2).</w:t>
      </w:r>
    </w:p>
    <w:p w:rsidR="00403661" w:rsidRDefault="00A94827" w:rsidP="0060179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403475</wp:posOffset>
                </wp:positionH>
                <wp:positionV relativeFrom="paragraph">
                  <wp:posOffset>118745</wp:posOffset>
                </wp:positionV>
                <wp:extent cx="1212850" cy="3525520"/>
                <wp:effectExtent l="0" t="0" r="0" b="3175"/>
                <wp:wrapNone/>
                <wp:docPr id="4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12850" cy="3525520"/>
                          <a:chOff x="1493" y="1314"/>
                          <a:chExt cx="1910" cy="5552"/>
                        </a:xfrm>
                      </wpg:grpSpPr>
                      <pic:pic xmlns:pic="http://schemas.openxmlformats.org/drawingml/2006/picture">
                        <pic:nvPicPr>
                          <pic:cNvPr id="5" name="Picture 3" descr="r2_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93" y="1314"/>
                            <a:ext cx="1910" cy="55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7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1614" y="6308"/>
                            <a:ext cx="376" cy="4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C12A9A" w:rsidRPr="005E09F7" w:rsidRDefault="00C12A9A" w:rsidP="00C27D37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τ</w:t>
                              </w:r>
                              <w:r w:rsidRPr="005E09F7">
                                <w:rPr>
                                  <w:position w:val="-12"/>
                                </w:rPr>
                                <w:object w:dxaOrig="139" w:dyaOrig="38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5" type="#_x0000_t75" style="width:6.75pt;height:18.75pt" o:ole="">
                                    <v:imagedata r:id="rId14" o:title=""/>
                                  </v:shape>
                                  <o:OLEObject Type="Embed" ProgID="Equation.DSMT4" ShapeID="_x0000_i1025" DrawAspect="Content" ObjectID="_1514805050" r:id="rId1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2694" y="1630"/>
                            <a:ext cx="378" cy="4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C12A9A" w:rsidRPr="005E09F7" w:rsidRDefault="00C12A9A" w:rsidP="00C27D37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τ</w:t>
                              </w:r>
                              <w:r w:rsidRPr="005E09F7">
                                <w:rPr>
                                  <w:position w:val="-12"/>
                                </w:rPr>
                                <w:object w:dxaOrig="180" w:dyaOrig="380">
                                  <v:shape id="_x0000_i1026" type="#_x0000_t75" style="width:9pt;height:18.75pt" o:ole="">
                                    <v:imagedata r:id="rId16" o:title=""/>
                                  </v:shape>
                                  <o:OLEObject Type="Embed" ProgID="Equation.DSMT4" ShapeID="_x0000_i1026" DrawAspect="Content" ObjectID="_1514805051" r:id="rId1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left:0;text-align:left;margin-left:189.25pt;margin-top:9.35pt;width:95.5pt;height:277.6pt;z-index:251674624" coordorigin="1493,1314" coordsize="1910,555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">
                <v:shape id="Picture 3" o:spid="_x0000_s1027" type="#_x0000_t75" alt="r2_20" style="position:absolute;left:1493;top:1314;width:1910;height:555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wcXpzCAAAA2gAAAA8AAABkcnMvZG93bnJldi54bWxEj0+LwjAUxO+C3yG8BW+arqBINZWyKOjB&#10;w1YpeHs0r3/Y5qU0Ueu3NwuCx2FmfsNstoNpxZ1611hW8D2LQBAXVjdcKbic99MVCOeRNbaWScGT&#10;HGyT8WiDsbYP/qV75isRIOxiVFB738VSuqImg25mO+LglbY36IPsK6l7fAS4aeU8ipbSYMNhocaO&#10;fmoq/rKbUWBPssh37TVPj+Vhnur8ecxWmVKTryFdg/A0+E/43T5oBQv4vxJugExe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MHF6cwgAAANoAAAAPAAAAAAAAAAAAAAAAAJ8C&#10;AABkcnMvZG93bnJldi54bWxQSwUGAAAAAAQABAD3AAAAjgMAAAAA&#10;">
                  <v:imagedata r:id="rId18" o:title="r2_20"/>
                </v:shape>
                <v:rect id="Rectangle 4" o:spid="_x0000_s1028" style="position:absolute;left:1614;top:6308;width:376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3i08MA&#10;AADaAAAADwAAAGRycy9kb3ducmV2LnhtbESPQWsCMRSE74L/ITyhN80qUmVrFBEtPZTartJeH5vX&#10;zeLmZUnSdfvvm4LgcZiZb5jVpreN6MiH2rGC6SQDQVw6XXOl4Hw6jJcgQkTW2DgmBb8UYLMeDlaY&#10;a3flD+qKWIkE4ZCjAhNjm0sZSkMWw8S1xMn7dt5iTNJXUnu8Jrht5CzLHqXFmtOCwZZ2hspL8WMV&#10;vM/1bPvV1/x6efOf5+f90eh5p9TDqN8+gYjUx3v41n7RChbwfyXdALn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z3i08MAAADaAAAADwAAAAAAAAAAAAAAAACYAgAAZHJzL2Rv&#10;d25yZXYueG1sUEsFBgAAAAAEAAQA9QAAAIgDAAAAAA==&#10;" filled="f" strokecolor="white">
                  <v:textbox inset="0,0,0,0">
                    <w:txbxContent>
                      <w:p w:rsidR="00C12A9A" w:rsidRPr="005E09F7" w:rsidRDefault="00C12A9A" w:rsidP="00C27D37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τ</w:t>
                        </w:r>
                        <w:r w:rsidRPr="005E09F7">
                          <w:rPr>
                            <w:position w:val="-12"/>
                          </w:rPr>
                          <w:object w:dxaOrig="139" w:dyaOrig="380">
                            <v:shape id="_x0000_i1025" type="#_x0000_t75" style="width:6.75pt;height:18.75pt" o:ole="">
                              <v:imagedata r:id="rId14" o:title=""/>
                            </v:shape>
                            <o:OLEObject Type="Embed" ProgID="Equation.DSMT4" ShapeID="_x0000_i1025" DrawAspect="Content" ObjectID="_1514805050" r:id="rId19"/>
                          </w:object>
                        </w:r>
                      </w:p>
                    </w:txbxContent>
                  </v:textbox>
                </v:rect>
                <v:rect id="Rectangle 5" o:spid="_x0000_s1029" style="position:absolute;left:2694;top:1630;width:378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7TOsMA&#10;AADaAAAADwAAAGRycy9kb3ducmV2LnhtbESPQWsCMRSE74L/ITyhN80qUnRrFBEtPZTartJeH5vX&#10;zeLmZUnSdfvvm4LgcZiZb5jVpreN6MiH2rGC6SQDQVw6XXOl4Hw6jBcgQkTW2DgmBb8UYLMeDlaY&#10;a3flD+qKWIkE4ZCjAhNjm0sZSkMWw8S1xMn7dt5iTNJXUnu8Jrht5CzLHqXFmtOCwZZ2hspL8WMV&#10;vM/1bPvV1/x6efOf5+f90eh5p9TDqN8+gYjUx3v41n7RCpbwfyXdALn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e7TOsMAAADaAAAADwAAAAAAAAAAAAAAAACYAgAAZHJzL2Rv&#10;d25yZXYueG1sUEsFBgAAAAAEAAQA9QAAAIgDAAAAAA==&#10;" filled="f" strokecolor="white">
                  <v:textbox inset="0,0,0,0">
                    <w:txbxContent>
                      <w:p w:rsidR="00C12A9A" w:rsidRPr="005E09F7" w:rsidRDefault="00C12A9A" w:rsidP="00C27D37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τ</w:t>
                        </w:r>
                        <w:r w:rsidRPr="005E09F7">
                          <w:rPr>
                            <w:position w:val="-12"/>
                          </w:rPr>
                          <w:object w:dxaOrig="180" w:dyaOrig="380">
                            <v:shape id="_x0000_i1026" type="#_x0000_t75" style="width:9pt;height:18.75pt" o:ole="">
                              <v:imagedata r:id="rId16" o:title=""/>
                            </v:shape>
                            <o:OLEObject Type="Embed" ProgID="Equation.DSMT4" ShapeID="_x0000_i1026" DrawAspect="Content" ObjectID="_1514805051" r:id="rId20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B533C0" w:rsidRPr="00B533C0" w:rsidRDefault="00B533C0" w:rsidP="0060179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C27D37" w:rsidRDefault="00C27D37" w:rsidP="0060179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C27D37" w:rsidRDefault="00C27D37" w:rsidP="0060179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C27D37" w:rsidRDefault="00C27D37" w:rsidP="0060179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C27D37" w:rsidRDefault="00C27D37" w:rsidP="0060179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C27D37" w:rsidRDefault="00C27D37" w:rsidP="0060179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C27D37" w:rsidRDefault="00C27D37" w:rsidP="0060179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C27D37" w:rsidRDefault="00C27D37" w:rsidP="0060179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C27D37" w:rsidRDefault="00C27D37" w:rsidP="0060179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C27D37" w:rsidRDefault="00C27D37" w:rsidP="0060179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C27D37" w:rsidRDefault="00C27D37" w:rsidP="00C27D37">
      <w:pPr>
        <w:spacing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C27D37" w:rsidRPr="008D66C8" w:rsidRDefault="00C27D37" w:rsidP="00C27D37">
      <w:pPr>
        <w:spacing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Рис.</w:t>
      </w:r>
      <w:r w:rsidR="00551058">
        <w:rPr>
          <w:rFonts w:ascii="Times New Roman" w:hAnsi="Times New Roman" w:cs="Times New Roman"/>
          <w:b/>
          <w:sz w:val="28"/>
          <w:szCs w:val="28"/>
          <w:lang w:val="uk-UA"/>
        </w:rPr>
        <w:t>5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 w:rsidR="008D66C8">
        <w:rPr>
          <w:rFonts w:ascii="Times New Roman" w:hAnsi="Times New Roman" w:cs="Times New Roman"/>
          <w:b/>
          <w:sz w:val="28"/>
          <w:szCs w:val="28"/>
          <w:lang w:val="uk-UA"/>
        </w:rPr>
        <w:t>Оптимальне розбиття множини для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за</w:t>
      </w:r>
      <w:r w:rsidR="008D66C8">
        <w:rPr>
          <w:rFonts w:ascii="Times New Roman" w:hAnsi="Times New Roman" w:cs="Times New Roman"/>
          <w:b/>
          <w:sz w:val="28"/>
          <w:szCs w:val="28"/>
          <w:lang w:val="uk-UA"/>
        </w:rPr>
        <w:t>да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чі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4.3</w:t>
      </w:r>
      <w:r w:rsidR="008D66C8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</w:t>
      </w:r>
    </w:p>
    <w:p w:rsidR="0060179F" w:rsidRPr="0027485F" w:rsidRDefault="00C4247A" w:rsidP="0060179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дача </w:t>
      </w:r>
      <w:r w:rsidR="00B533C0"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Розв'я</w:t>
      </w:r>
      <w:r w:rsidR="003C2D7D" w:rsidRPr="0027485F">
        <w:rPr>
          <w:rFonts w:ascii="Times New Roman" w:hAnsi="Times New Roman" w:cs="Times New Roman"/>
          <w:sz w:val="28"/>
          <w:szCs w:val="28"/>
          <w:lang w:val="uk-UA"/>
        </w:rPr>
        <w:t>зати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адачу оптимального розбиття множини</w:t>
      </w:r>
      <w:r w:rsidR="008D66C8">
        <w:rPr>
          <w:rFonts w:ascii="Times New Roman" w:hAnsi="Times New Roman" w:cs="Times New Roman"/>
          <w:sz w:val="28"/>
          <w:szCs w:val="28"/>
          <w:lang w:val="uk-UA"/>
        </w:rPr>
        <w:t xml:space="preserve">            </w:t>
      </w:r>
      <w:r w:rsidR="0038535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7B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(х,у): 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х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1, 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у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1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7D"/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на дві підмножини з </w:t>
      </w:r>
      <w:r w:rsidR="00D941D9" w:rsidRPr="0027485F">
        <w:rPr>
          <w:rFonts w:ascii="Times New Roman" w:hAnsi="Times New Roman" w:cs="Times New Roman"/>
          <w:sz w:val="28"/>
          <w:szCs w:val="28"/>
          <w:lang w:val="uk-UA"/>
        </w:rPr>
        <w:t>вхідними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даними, що наведені у таблиці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 xml:space="preserve"> 5.1.</w:t>
      </w:r>
    </w:p>
    <w:p w:rsidR="00C4247A" w:rsidRPr="0027485F" w:rsidRDefault="00A503A5" w:rsidP="00DF7251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>Таблиця</w:t>
      </w:r>
      <w:r w:rsidR="00B533C0">
        <w:rPr>
          <w:rFonts w:ascii="Times New Roman" w:hAnsi="Times New Roman" w:cs="Times New Roman"/>
          <w:i/>
          <w:sz w:val="28"/>
          <w:szCs w:val="28"/>
          <w:lang w:val="uk-UA"/>
        </w:rPr>
        <w:t xml:space="preserve"> 5.</w:t>
      </w:r>
      <w:r w:rsidR="00C4247A" w:rsidRPr="0027485F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</w:p>
    <w:p w:rsidR="009B2071" w:rsidRPr="0027485F" w:rsidRDefault="00D941D9" w:rsidP="009B2071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Вхідні</w:t>
      </w:r>
      <w:r w:rsidR="009B2071"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ані для задачі </w:t>
      </w:r>
      <w:r w:rsidR="00B533C0"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392"/>
        <w:gridCol w:w="2392"/>
        <w:gridCol w:w="2393"/>
        <w:gridCol w:w="2393"/>
      </w:tblGrid>
      <w:tr w:rsidR="00DF7251" w:rsidRPr="0027485F" w:rsidTr="00DF7251">
        <w:tc>
          <w:tcPr>
            <w:tcW w:w="2392" w:type="dxa"/>
            <w:vAlign w:val="center"/>
          </w:tcPr>
          <w:p w:rsidR="00DF7251" w:rsidRPr="008D66C8" w:rsidRDefault="00DF7251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№ центру</w:t>
            </w:r>
          </w:p>
        </w:tc>
        <w:tc>
          <w:tcPr>
            <w:tcW w:w="2392" w:type="dxa"/>
            <w:vAlign w:val="center"/>
          </w:tcPr>
          <w:p w:rsidR="00DF7251" w:rsidRPr="008D66C8" w:rsidRDefault="00DF7251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Координати центру (</w:t>
            </w: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8D66C8">
              <w:rPr>
                <w:rFonts w:ascii="Times New Roman" w:hAnsi="Times New Roman" w:cs="Times New Roman"/>
                <w:b/>
                <w:sz w:val="28"/>
                <w:szCs w:val="28"/>
              </w:rPr>
              <w:t>;</w:t>
            </w: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y</w:t>
            </w: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DF7251" w:rsidRPr="008D66C8" w:rsidRDefault="00DF7251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Вектор </w:t>
            </w: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</w:t>
            </w:r>
          </w:p>
        </w:tc>
        <w:tc>
          <w:tcPr>
            <w:tcW w:w="2393" w:type="dxa"/>
            <w:vAlign w:val="center"/>
          </w:tcPr>
          <w:p w:rsidR="00DF7251" w:rsidRPr="008D66C8" w:rsidRDefault="00DF7251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Вектор </w:t>
            </w: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a</w:t>
            </w:r>
          </w:p>
        </w:tc>
      </w:tr>
      <w:tr w:rsidR="00DF7251" w:rsidRPr="0027485F" w:rsidTr="00DF7251">
        <w:trPr>
          <w:trHeight w:val="443"/>
        </w:trPr>
        <w:tc>
          <w:tcPr>
            <w:tcW w:w="2392" w:type="dxa"/>
            <w:vAlign w:val="center"/>
          </w:tcPr>
          <w:p w:rsidR="00DF7251" w:rsidRPr="0027485F" w:rsidRDefault="00DF725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392" w:type="dxa"/>
            <w:vAlign w:val="center"/>
          </w:tcPr>
          <w:p w:rsidR="00DF7251" w:rsidRPr="0027485F" w:rsidRDefault="00DF725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25; 0.25)</w:t>
            </w:r>
          </w:p>
        </w:tc>
        <w:tc>
          <w:tcPr>
            <w:tcW w:w="2393" w:type="dxa"/>
            <w:vAlign w:val="center"/>
          </w:tcPr>
          <w:p w:rsidR="00DF7251" w:rsidRPr="0027485F" w:rsidRDefault="00DF725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)</w:t>
            </w:r>
          </w:p>
        </w:tc>
        <w:tc>
          <w:tcPr>
            <w:tcW w:w="2393" w:type="dxa"/>
            <w:vAlign w:val="center"/>
          </w:tcPr>
          <w:p w:rsidR="00DF7251" w:rsidRPr="0027485F" w:rsidRDefault="00DF725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1; 0.1; 0.1; 0.1)</w:t>
            </w:r>
          </w:p>
        </w:tc>
      </w:tr>
      <w:tr w:rsidR="00DF7251" w:rsidRPr="0027485F" w:rsidTr="00DF7251">
        <w:trPr>
          <w:trHeight w:val="392"/>
        </w:trPr>
        <w:tc>
          <w:tcPr>
            <w:tcW w:w="2392" w:type="dxa"/>
            <w:vAlign w:val="center"/>
          </w:tcPr>
          <w:p w:rsidR="00DF7251" w:rsidRPr="0027485F" w:rsidRDefault="00DF725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2392" w:type="dxa"/>
            <w:vAlign w:val="center"/>
          </w:tcPr>
          <w:p w:rsidR="00DF7251" w:rsidRPr="0027485F" w:rsidRDefault="00DF725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75; 0.75)</w:t>
            </w:r>
          </w:p>
        </w:tc>
        <w:tc>
          <w:tcPr>
            <w:tcW w:w="2393" w:type="dxa"/>
            <w:vAlign w:val="center"/>
          </w:tcPr>
          <w:p w:rsidR="00DF7251" w:rsidRPr="0027485F" w:rsidRDefault="00DF725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)</w:t>
            </w:r>
          </w:p>
        </w:tc>
        <w:tc>
          <w:tcPr>
            <w:tcW w:w="2393" w:type="dxa"/>
            <w:vAlign w:val="center"/>
          </w:tcPr>
          <w:p w:rsidR="00DF7251" w:rsidRPr="0027485F" w:rsidRDefault="00DF725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1; 0.1; 0.1; 0.1)</w:t>
            </w:r>
          </w:p>
        </w:tc>
      </w:tr>
    </w:tbl>
    <w:p w:rsidR="00385350" w:rsidRDefault="00385350" w:rsidP="003853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385350" w:rsidRPr="0027485F" w:rsidRDefault="00385350" w:rsidP="003853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ри цьому задамо розмірність сітки 500, </w:t>
      </w: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= 4.</w:t>
      </w:r>
    </w:p>
    <w:p w:rsidR="00385350" w:rsidRPr="0027485F" w:rsidRDefault="00385350" w:rsidP="003853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Отримаємо наступний результат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385350" w:rsidRPr="00385350" w:rsidRDefault="00385350" w:rsidP="003853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інімальне з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начення функціоналу : 0.</w:t>
      </w:r>
      <w:r w:rsidRPr="00385350">
        <w:rPr>
          <w:rFonts w:ascii="Times New Roman" w:hAnsi="Times New Roman" w:cs="Times New Roman"/>
          <w:sz w:val="28"/>
          <w:szCs w:val="28"/>
          <w:lang w:val="uk-UA"/>
        </w:rPr>
        <w:t>6555</w:t>
      </w:r>
    </w:p>
    <w:p w:rsidR="00DF7251" w:rsidRDefault="00385350" w:rsidP="003853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Кількість ітерацій: 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</w:p>
    <w:p w:rsidR="00C27D37" w:rsidRPr="0027485F" w:rsidRDefault="00C27D37" w:rsidP="00C27D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Оптимальне розбиття для задачі 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показано на рис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51058">
        <w:rPr>
          <w:rFonts w:ascii="Times New Roman" w:hAnsi="Times New Roman" w:cs="Times New Roman"/>
          <w:sz w:val="28"/>
          <w:szCs w:val="28"/>
          <w:lang w:val="uk-UA"/>
        </w:rPr>
        <w:t>5.</w:t>
      </w:r>
      <w:r w:rsidRPr="00F138CF">
        <w:rPr>
          <w:rFonts w:ascii="Times New Roman" w:hAnsi="Times New Roman" w:cs="Times New Roman"/>
          <w:sz w:val="28"/>
          <w:szCs w:val="28"/>
        </w:rPr>
        <w:t>3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C65E1" w:rsidRPr="0015607C" w:rsidRDefault="008D66C8" w:rsidP="00DC65E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1" locked="0" layoutInCell="1" allowOverlap="1" wp14:anchorId="1F0C55CE" wp14:editId="37447AF5">
            <wp:simplePos x="0" y="0"/>
            <wp:positionH relativeFrom="column">
              <wp:posOffset>-204470</wp:posOffset>
            </wp:positionH>
            <wp:positionV relativeFrom="paragraph">
              <wp:posOffset>515620</wp:posOffset>
            </wp:positionV>
            <wp:extent cx="5939790" cy="3448050"/>
            <wp:effectExtent l="0" t="0" r="3810" b="0"/>
            <wp:wrapTight wrapText="bothSides">
              <wp:wrapPolygon edited="0">
                <wp:start x="0" y="0"/>
                <wp:lineTo x="0" y="21481"/>
                <wp:lineTo x="21545" y="21481"/>
                <wp:lineTo x="21545" y="0"/>
                <wp:lineTo x="0" y="0"/>
              </wp:wrapPolygon>
            </wp:wrapTight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448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C65E1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Як видно з рис </w:t>
      </w:r>
      <w:r w:rsidR="00DC65E1" w:rsidRPr="00385350">
        <w:rPr>
          <w:rFonts w:ascii="Times New Roman" w:hAnsi="Times New Roman" w:cs="Times New Roman"/>
          <w:sz w:val="28"/>
          <w:szCs w:val="28"/>
        </w:rPr>
        <w:t>5.</w:t>
      </w:r>
      <w:r w:rsidR="00C27D37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DC65E1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при однакових значеннях </w:t>
      </w:r>
      <w:r w:rsidR="00DC65E1" w:rsidRPr="0027485F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DC65E1" w:rsidRPr="0027485F">
        <w:rPr>
          <w:rFonts w:ascii="Times New Roman" w:hAnsi="Times New Roman" w:cs="Times New Roman"/>
          <w:sz w:val="28"/>
          <w:szCs w:val="28"/>
        </w:rPr>
        <w:t xml:space="preserve"> </w:t>
      </w:r>
      <w:r w:rsidR="00DC65E1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ми отримаємо звичайне розбиття </w:t>
      </w:r>
      <w:proofErr w:type="spellStart"/>
      <w:r w:rsidR="00DC65E1" w:rsidRPr="0027485F">
        <w:rPr>
          <w:rFonts w:ascii="Times New Roman" w:hAnsi="Times New Roman" w:cs="Times New Roman"/>
          <w:sz w:val="28"/>
          <w:szCs w:val="28"/>
          <w:lang w:val="uk-UA"/>
        </w:rPr>
        <w:t>Діріхле-Вороного</w:t>
      </w:r>
      <w:proofErr w:type="spellEnd"/>
      <w:r w:rsidR="00DC65E1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3C2D7D" w:rsidRPr="00385350" w:rsidRDefault="003C2D7D" w:rsidP="00385350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Рис.</w:t>
      </w:r>
      <w:r w:rsidR="00385350" w:rsidRPr="0038535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385350">
        <w:rPr>
          <w:rFonts w:ascii="Times New Roman" w:hAnsi="Times New Roman" w:cs="Times New Roman"/>
          <w:b/>
          <w:sz w:val="28"/>
          <w:szCs w:val="28"/>
          <w:lang w:val="uk-UA"/>
        </w:rPr>
        <w:t>5.</w:t>
      </w:r>
      <w:r w:rsidR="00C27D37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="00385350" w:rsidRPr="0027485F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Розв'яз</w:t>
      </w:r>
      <w:r w:rsidR="00DD28F8">
        <w:rPr>
          <w:rFonts w:ascii="Times New Roman" w:hAnsi="Times New Roman" w:cs="Times New Roman"/>
          <w:b/>
          <w:sz w:val="28"/>
          <w:szCs w:val="28"/>
          <w:lang w:val="uk-UA"/>
        </w:rPr>
        <w:t xml:space="preserve">ок 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дачі </w:t>
      </w:r>
      <w:r w:rsidR="00385350" w:rsidRPr="00385350"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</w:p>
    <w:p w:rsidR="003C2D7D" w:rsidRPr="0027485F" w:rsidRDefault="003C2D7D" w:rsidP="00A40C4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дача </w:t>
      </w:r>
      <w:r w:rsidR="00DC65E1" w:rsidRPr="000712E4">
        <w:rPr>
          <w:rFonts w:ascii="Times New Roman" w:hAnsi="Times New Roman" w:cs="Times New Roman"/>
          <w:b/>
          <w:sz w:val="28"/>
          <w:szCs w:val="28"/>
        </w:rPr>
        <w:t>3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Розв'язати задачу оптимального розбиття множини</w:t>
      </w:r>
      <w:r w:rsidR="00385350" w:rsidRPr="00385350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7B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(х,у): 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х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1, 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у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1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7D"/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на дві підмножини з </w:t>
      </w:r>
      <w:r w:rsidR="00D941D9" w:rsidRPr="0027485F">
        <w:rPr>
          <w:rFonts w:ascii="Times New Roman" w:hAnsi="Times New Roman" w:cs="Times New Roman"/>
          <w:sz w:val="28"/>
          <w:szCs w:val="28"/>
          <w:lang w:val="uk-UA"/>
        </w:rPr>
        <w:t>вхідними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даними, що наведені у таблиці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 xml:space="preserve"> 5.2.</w:t>
      </w:r>
    </w:p>
    <w:p w:rsidR="003C2D7D" w:rsidRPr="00F138CF" w:rsidRDefault="00A503A5" w:rsidP="003C2D7D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 xml:space="preserve">Таблиця </w:t>
      </w:r>
      <w:r w:rsidR="00F138CF" w:rsidRPr="00F138CF">
        <w:rPr>
          <w:rFonts w:ascii="Times New Roman" w:hAnsi="Times New Roman" w:cs="Times New Roman"/>
          <w:i/>
          <w:sz w:val="28"/>
          <w:szCs w:val="28"/>
        </w:rPr>
        <w:t>5.2</w:t>
      </w:r>
    </w:p>
    <w:p w:rsidR="00A503A5" w:rsidRPr="00F138CF" w:rsidRDefault="00D941D9" w:rsidP="00A503A5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Вхідні</w:t>
      </w:r>
      <w:r w:rsidR="00A503A5"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ані для задачі </w:t>
      </w:r>
      <w:r w:rsidR="00F138CF" w:rsidRPr="00F138CF">
        <w:rPr>
          <w:rFonts w:ascii="Times New Roman" w:hAnsi="Times New Roman" w:cs="Times New Roman"/>
          <w:b/>
          <w:sz w:val="28"/>
          <w:szCs w:val="28"/>
        </w:rPr>
        <w:t>3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392"/>
        <w:gridCol w:w="2392"/>
        <w:gridCol w:w="2393"/>
        <w:gridCol w:w="2393"/>
      </w:tblGrid>
      <w:tr w:rsidR="003C2D7D" w:rsidRPr="008D66C8" w:rsidTr="0031010C">
        <w:tc>
          <w:tcPr>
            <w:tcW w:w="2392" w:type="dxa"/>
            <w:vAlign w:val="center"/>
          </w:tcPr>
          <w:p w:rsidR="003C2D7D" w:rsidRPr="008D66C8" w:rsidRDefault="003C2D7D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№ центру</w:t>
            </w:r>
          </w:p>
        </w:tc>
        <w:tc>
          <w:tcPr>
            <w:tcW w:w="2392" w:type="dxa"/>
            <w:vAlign w:val="center"/>
          </w:tcPr>
          <w:p w:rsidR="003C2D7D" w:rsidRPr="008D66C8" w:rsidRDefault="003C2D7D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Координати центру (</w:t>
            </w: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8D66C8">
              <w:rPr>
                <w:rFonts w:ascii="Times New Roman" w:hAnsi="Times New Roman" w:cs="Times New Roman"/>
                <w:b/>
                <w:sz w:val="28"/>
                <w:szCs w:val="28"/>
              </w:rPr>
              <w:t>;</w:t>
            </w: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y</w:t>
            </w: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3C2D7D" w:rsidRPr="008D66C8" w:rsidRDefault="003C2D7D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Вектор </w:t>
            </w: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</w:t>
            </w:r>
          </w:p>
        </w:tc>
        <w:tc>
          <w:tcPr>
            <w:tcW w:w="2393" w:type="dxa"/>
            <w:vAlign w:val="center"/>
          </w:tcPr>
          <w:p w:rsidR="003C2D7D" w:rsidRPr="008D66C8" w:rsidRDefault="003C2D7D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Вектор </w:t>
            </w: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a</w:t>
            </w:r>
          </w:p>
        </w:tc>
      </w:tr>
      <w:tr w:rsidR="003C2D7D" w:rsidRPr="0027485F" w:rsidTr="0031010C">
        <w:trPr>
          <w:trHeight w:val="443"/>
        </w:trPr>
        <w:tc>
          <w:tcPr>
            <w:tcW w:w="2392" w:type="dxa"/>
            <w:vAlign w:val="center"/>
          </w:tcPr>
          <w:p w:rsidR="003C2D7D" w:rsidRPr="0027485F" w:rsidRDefault="003C2D7D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392" w:type="dxa"/>
            <w:vAlign w:val="center"/>
          </w:tcPr>
          <w:p w:rsidR="003C2D7D" w:rsidRPr="0027485F" w:rsidRDefault="003C2D7D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25; 0.25)</w:t>
            </w:r>
          </w:p>
        </w:tc>
        <w:tc>
          <w:tcPr>
            <w:tcW w:w="2393" w:type="dxa"/>
            <w:vAlign w:val="center"/>
          </w:tcPr>
          <w:p w:rsidR="003C2D7D" w:rsidRPr="0027485F" w:rsidRDefault="003C2D7D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)</w:t>
            </w:r>
          </w:p>
        </w:tc>
        <w:tc>
          <w:tcPr>
            <w:tcW w:w="2393" w:type="dxa"/>
            <w:vAlign w:val="center"/>
          </w:tcPr>
          <w:p w:rsidR="003C2D7D" w:rsidRPr="0027485F" w:rsidRDefault="003C2D7D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1; 0.1; 0.1; 0.1)</w:t>
            </w:r>
          </w:p>
        </w:tc>
      </w:tr>
      <w:tr w:rsidR="003C2D7D" w:rsidRPr="0027485F" w:rsidTr="0031010C">
        <w:trPr>
          <w:trHeight w:val="392"/>
        </w:trPr>
        <w:tc>
          <w:tcPr>
            <w:tcW w:w="2392" w:type="dxa"/>
            <w:vAlign w:val="center"/>
          </w:tcPr>
          <w:p w:rsidR="003C2D7D" w:rsidRPr="0027485F" w:rsidRDefault="003C2D7D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2392" w:type="dxa"/>
            <w:vAlign w:val="center"/>
          </w:tcPr>
          <w:p w:rsidR="003C2D7D" w:rsidRPr="0027485F" w:rsidRDefault="003C2D7D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75; 0.75)</w:t>
            </w:r>
          </w:p>
        </w:tc>
        <w:tc>
          <w:tcPr>
            <w:tcW w:w="2393" w:type="dxa"/>
            <w:vAlign w:val="center"/>
          </w:tcPr>
          <w:p w:rsidR="003C2D7D" w:rsidRPr="0027485F" w:rsidRDefault="003C2D7D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4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</w:t>
            </w:r>
            <w:r w:rsidR="0038535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</w:t>
            </w:r>
            <w:r w:rsidR="00BF17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)</w:t>
            </w:r>
          </w:p>
        </w:tc>
        <w:tc>
          <w:tcPr>
            <w:tcW w:w="2393" w:type="dxa"/>
            <w:vAlign w:val="center"/>
          </w:tcPr>
          <w:p w:rsidR="003C2D7D" w:rsidRPr="0027485F" w:rsidRDefault="003C2D7D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1; 0.1; 0.1; 0.1)</w:t>
            </w:r>
          </w:p>
        </w:tc>
      </w:tr>
    </w:tbl>
    <w:p w:rsidR="00385350" w:rsidRDefault="00385350" w:rsidP="003853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385350" w:rsidRPr="0027485F" w:rsidRDefault="00385350" w:rsidP="003853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ри цьому задамо розмірність сітки </w:t>
      </w:r>
      <w:r w:rsidR="00DC65E1" w:rsidRPr="00DC65E1">
        <w:rPr>
          <w:rFonts w:ascii="Times New Roman" w:hAnsi="Times New Roman" w:cs="Times New Roman"/>
          <w:sz w:val="28"/>
          <w:szCs w:val="28"/>
        </w:rPr>
        <w:t>4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00, </w:t>
      </w: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= 4.</w:t>
      </w:r>
    </w:p>
    <w:p w:rsidR="00385350" w:rsidRPr="0027485F" w:rsidRDefault="00385350" w:rsidP="003853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Отримаємо наступний результат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385350" w:rsidRPr="00DC65E1" w:rsidRDefault="00385350" w:rsidP="003853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інімальне з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начення функціоналу : </w:t>
      </w:r>
      <w:r w:rsidR="00DC65E1" w:rsidRPr="00DC65E1">
        <w:rPr>
          <w:rFonts w:ascii="Times New Roman" w:hAnsi="Times New Roman" w:cs="Times New Roman"/>
          <w:sz w:val="28"/>
          <w:szCs w:val="28"/>
        </w:rPr>
        <w:t>1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385350">
        <w:rPr>
          <w:rFonts w:ascii="Times New Roman" w:hAnsi="Times New Roman" w:cs="Times New Roman"/>
          <w:sz w:val="28"/>
          <w:szCs w:val="28"/>
          <w:lang w:val="uk-UA"/>
        </w:rPr>
        <w:t>6</w:t>
      </w:r>
      <w:r w:rsidR="00DC65E1" w:rsidRPr="00DC65E1">
        <w:rPr>
          <w:rFonts w:ascii="Times New Roman" w:hAnsi="Times New Roman" w:cs="Times New Roman"/>
          <w:sz w:val="28"/>
          <w:szCs w:val="28"/>
        </w:rPr>
        <w:t>62</w:t>
      </w:r>
    </w:p>
    <w:p w:rsidR="00385350" w:rsidRPr="00DC65E1" w:rsidRDefault="00385350" w:rsidP="003853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Кількість ітерацій: </w:t>
      </w:r>
      <w:r w:rsidR="00DC65E1" w:rsidRPr="00DC65E1">
        <w:rPr>
          <w:rFonts w:ascii="Times New Roman" w:hAnsi="Times New Roman" w:cs="Times New Roman"/>
          <w:sz w:val="28"/>
          <w:szCs w:val="28"/>
        </w:rPr>
        <w:t>6</w:t>
      </w:r>
    </w:p>
    <w:p w:rsidR="00A503A5" w:rsidRPr="0027485F" w:rsidRDefault="00A503A5" w:rsidP="00A40C4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Оптимальне розбиття для задачі </w:t>
      </w:r>
      <w:r w:rsidR="00DC65E1" w:rsidRPr="00DC65E1">
        <w:rPr>
          <w:rFonts w:ascii="Times New Roman" w:hAnsi="Times New Roman" w:cs="Times New Roman"/>
          <w:sz w:val="28"/>
          <w:szCs w:val="28"/>
        </w:rPr>
        <w:t>3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показано на рис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C65E1" w:rsidRPr="00DC65E1">
        <w:rPr>
          <w:rFonts w:ascii="Times New Roman" w:hAnsi="Times New Roman" w:cs="Times New Roman"/>
          <w:sz w:val="28"/>
          <w:szCs w:val="28"/>
        </w:rPr>
        <w:t>5.</w:t>
      </w:r>
      <w:r w:rsidR="00C27D37"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C2D7D" w:rsidRPr="0027485F" w:rsidRDefault="00385350" w:rsidP="003C2D7D">
      <w:pPr>
        <w:jc w:val="center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939790" cy="3449991"/>
            <wp:effectExtent l="19050" t="0" r="381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4499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2D7D" w:rsidRPr="00DC65E1" w:rsidRDefault="003C2D7D" w:rsidP="003C2D7D">
      <w:pPr>
        <w:spacing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Рис.</w:t>
      </w:r>
      <w:r w:rsidR="00DC65E1" w:rsidRPr="00DC65E1">
        <w:rPr>
          <w:rFonts w:ascii="Times New Roman" w:hAnsi="Times New Roman" w:cs="Times New Roman"/>
          <w:b/>
          <w:sz w:val="28"/>
          <w:szCs w:val="28"/>
        </w:rPr>
        <w:t>5.</w:t>
      </w:r>
      <w:r w:rsidR="00551058">
        <w:rPr>
          <w:rFonts w:ascii="Times New Roman" w:hAnsi="Times New Roman" w:cs="Times New Roman"/>
          <w:b/>
          <w:sz w:val="28"/>
          <w:szCs w:val="28"/>
          <w:lang w:val="uk-UA"/>
        </w:rPr>
        <w:t>4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Розв'язок задачі </w:t>
      </w:r>
      <w:r w:rsidR="00DC65E1" w:rsidRPr="00DC65E1">
        <w:rPr>
          <w:rFonts w:ascii="Times New Roman" w:hAnsi="Times New Roman" w:cs="Times New Roman"/>
          <w:b/>
          <w:sz w:val="28"/>
          <w:szCs w:val="28"/>
        </w:rPr>
        <w:t>3</w:t>
      </w:r>
    </w:p>
    <w:p w:rsidR="00905582" w:rsidRPr="0015607C" w:rsidRDefault="00905582" w:rsidP="00A503A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З </w:t>
      </w:r>
      <w:r w:rsidRPr="00DC65E1">
        <w:rPr>
          <w:rFonts w:ascii="Times New Roman" w:hAnsi="Times New Roman" w:cs="Times New Roman"/>
          <w:sz w:val="28"/>
          <w:szCs w:val="28"/>
          <w:lang w:val="uk-UA"/>
        </w:rPr>
        <w:t xml:space="preserve">рис </w:t>
      </w:r>
      <w:r w:rsidR="00DC65E1" w:rsidRPr="00DC65E1">
        <w:rPr>
          <w:rFonts w:ascii="Times New Roman" w:hAnsi="Times New Roman" w:cs="Times New Roman"/>
          <w:sz w:val="28"/>
          <w:szCs w:val="28"/>
        </w:rPr>
        <w:t>5.</w:t>
      </w:r>
      <w:r w:rsidR="00C27D37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DC65E1" w:rsidRPr="00DC65E1">
        <w:rPr>
          <w:rFonts w:ascii="Times New Roman" w:hAnsi="Times New Roman" w:cs="Times New Roman"/>
          <w:sz w:val="28"/>
          <w:szCs w:val="28"/>
        </w:rPr>
        <w:t xml:space="preserve"> </w:t>
      </w:r>
      <w:r w:rsidRPr="00DC65E1">
        <w:rPr>
          <w:rFonts w:ascii="Times New Roman" w:hAnsi="Times New Roman" w:cs="Times New Roman"/>
          <w:sz w:val="28"/>
          <w:szCs w:val="28"/>
          <w:lang w:val="uk-UA"/>
        </w:rPr>
        <w:t>видно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що при збільшенні значення </w:t>
      </w:r>
      <w:r w:rsidRPr="0027485F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збільшується область розбиття. </w:t>
      </w:r>
    </w:p>
    <w:p w:rsidR="0031010C" w:rsidRPr="0027485F" w:rsidRDefault="0031010C" w:rsidP="0031010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дача </w:t>
      </w:r>
      <w:r w:rsidR="00DC65E1" w:rsidRPr="00DC65E1">
        <w:rPr>
          <w:rFonts w:ascii="Times New Roman" w:hAnsi="Times New Roman" w:cs="Times New Roman"/>
          <w:b/>
          <w:sz w:val="28"/>
          <w:szCs w:val="28"/>
        </w:rPr>
        <w:t>4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Розв'язати задачу оптимального розбиття множини</w:t>
      </w:r>
      <w:r w:rsidR="00DC65E1" w:rsidRPr="00DC65E1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7B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(х,у): 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х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1, 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у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1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7D"/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на дві підмножини з </w:t>
      </w:r>
      <w:r w:rsidR="00D941D9" w:rsidRPr="0027485F">
        <w:rPr>
          <w:rFonts w:ascii="Times New Roman" w:hAnsi="Times New Roman" w:cs="Times New Roman"/>
          <w:sz w:val="28"/>
          <w:szCs w:val="28"/>
          <w:lang w:val="uk-UA"/>
        </w:rPr>
        <w:t>вхідними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даними, що наведені у таблиці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 xml:space="preserve"> 5.3</w:t>
      </w:r>
      <w:r w:rsidR="007E4CF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1010C" w:rsidRPr="00F138CF" w:rsidRDefault="00A503A5" w:rsidP="0031010C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 xml:space="preserve">Таблиця </w:t>
      </w:r>
      <w:r w:rsidR="00F138CF" w:rsidRPr="00F138CF">
        <w:rPr>
          <w:rFonts w:ascii="Times New Roman" w:hAnsi="Times New Roman" w:cs="Times New Roman"/>
          <w:i/>
          <w:sz w:val="28"/>
          <w:szCs w:val="28"/>
        </w:rPr>
        <w:t>5.3</w:t>
      </w:r>
    </w:p>
    <w:p w:rsidR="00A503A5" w:rsidRPr="00F138CF" w:rsidRDefault="00D941D9" w:rsidP="00A503A5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Вхідні</w:t>
      </w:r>
      <w:r w:rsidR="00A503A5"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ані для задачі </w:t>
      </w:r>
      <w:r w:rsidR="00F138CF" w:rsidRPr="00F138CF">
        <w:rPr>
          <w:rFonts w:ascii="Times New Roman" w:hAnsi="Times New Roman" w:cs="Times New Roman"/>
          <w:b/>
          <w:sz w:val="28"/>
          <w:szCs w:val="28"/>
        </w:rPr>
        <w:t>4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392"/>
        <w:gridCol w:w="2392"/>
        <w:gridCol w:w="2393"/>
        <w:gridCol w:w="2393"/>
      </w:tblGrid>
      <w:tr w:rsidR="0031010C" w:rsidRPr="008D66C8" w:rsidTr="0031010C">
        <w:tc>
          <w:tcPr>
            <w:tcW w:w="2392" w:type="dxa"/>
            <w:vAlign w:val="center"/>
          </w:tcPr>
          <w:p w:rsidR="0031010C" w:rsidRPr="008D66C8" w:rsidRDefault="0031010C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№ центру</w:t>
            </w:r>
          </w:p>
        </w:tc>
        <w:tc>
          <w:tcPr>
            <w:tcW w:w="2392" w:type="dxa"/>
            <w:vAlign w:val="center"/>
          </w:tcPr>
          <w:p w:rsidR="0031010C" w:rsidRPr="008D66C8" w:rsidRDefault="0031010C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Координати центру (</w:t>
            </w: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8D66C8">
              <w:rPr>
                <w:rFonts w:ascii="Times New Roman" w:hAnsi="Times New Roman" w:cs="Times New Roman"/>
                <w:b/>
                <w:sz w:val="28"/>
                <w:szCs w:val="28"/>
              </w:rPr>
              <w:t>;</w:t>
            </w: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y</w:t>
            </w: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31010C" w:rsidRPr="008D66C8" w:rsidRDefault="0031010C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Вектор </w:t>
            </w: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</w:t>
            </w:r>
          </w:p>
        </w:tc>
        <w:tc>
          <w:tcPr>
            <w:tcW w:w="2393" w:type="dxa"/>
            <w:vAlign w:val="center"/>
          </w:tcPr>
          <w:p w:rsidR="0031010C" w:rsidRPr="008D66C8" w:rsidRDefault="0031010C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Вектор </w:t>
            </w:r>
            <w:r w:rsidRPr="008D66C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a</w:t>
            </w:r>
          </w:p>
        </w:tc>
      </w:tr>
      <w:tr w:rsidR="0031010C" w:rsidRPr="0027485F" w:rsidTr="0031010C">
        <w:trPr>
          <w:trHeight w:val="443"/>
        </w:trPr>
        <w:tc>
          <w:tcPr>
            <w:tcW w:w="2392" w:type="dxa"/>
            <w:vAlign w:val="center"/>
          </w:tcPr>
          <w:p w:rsidR="0031010C" w:rsidRPr="0027485F" w:rsidRDefault="0031010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392" w:type="dxa"/>
            <w:vAlign w:val="center"/>
          </w:tcPr>
          <w:p w:rsidR="0031010C" w:rsidRPr="0027485F" w:rsidRDefault="0031010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25; 0.25)</w:t>
            </w:r>
          </w:p>
        </w:tc>
        <w:tc>
          <w:tcPr>
            <w:tcW w:w="2393" w:type="dxa"/>
            <w:vAlign w:val="center"/>
          </w:tcPr>
          <w:p w:rsidR="0031010C" w:rsidRPr="0027485F" w:rsidRDefault="0031010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)</w:t>
            </w:r>
          </w:p>
        </w:tc>
        <w:tc>
          <w:tcPr>
            <w:tcW w:w="2393" w:type="dxa"/>
            <w:vAlign w:val="center"/>
          </w:tcPr>
          <w:p w:rsidR="0031010C" w:rsidRPr="0027485F" w:rsidRDefault="0031010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1; 0.1; 0.1; 0.1)</w:t>
            </w:r>
          </w:p>
        </w:tc>
      </w:tr>
      <w:tr w:rsidR="0031010C" w:rsidRPr="0027485F" w:rsidTr="0031010C">
        <w:trPr>
          <w:trHeight w:val="392"/>
        </w:trPr>
        <w:tc>
          <w:tcPr>
            <w:tcW w:w="2392" w:type="dxa"/>
            <w:vAlign w:val="center"/>
          </w:tcPr>
          <w:p w:rsidR="0031010C" w:rsidRPr="0027485F" w:rsidRDefault="0031010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2392" w:type="dxa"/>
            <w:vAlign w:val="center"/>
          </w:tcPr>
          <w:p w:rsidR="0031010C" w:rsidRPr="0027485F" w:rsidRDefault="0031010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75; 0.75)</w:t>
            </w:r>
          </w:p>
        </w:tc>
        <w:tc>
          <w:tcPr>
            <w:tcW w:w="2393" w:type="dxa"/>
            <w:vAlign w:val="center"/>
          </w:tcPr>
          <w:p w:rsidR="0031010C" w:rsidRPr="0027485F" w:rsidRDefault="0031010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)</w:t>
            </w:r>
          </w:p>
        </w:tc>
        <w:tc>
          <w:tcPr>
            <w:tcW w:w="2393" w:type="dxa"/>
            <w:vAlign w:val="center"/>
          </w:tcPr>
          <w:p w:rsidR="0031010C" w:rsidRPr="0027485F" w:rsidRDefault="0031010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2; 0.2; 0.1; 0.2)</w:t>
            </w:r>
          </w:p>
        </w:tc>
      </w:tr>
    </w:tbl>
    <w:p w:rsidR="00DC65E1" w:rsidRDefault="00DC65E1" w:rsidP="00DC65E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DC65E1" w:rsidRPr="0027485F" w:rsidRDefault="00DC65E1" w:rsidP="00DC65E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ри цьому задамо розмірність сітки </w:t>
      </w:r>
      <w:r w:rsidRPr="00DC65E1">
        <w:rPr>
          <w:rFonts w:ascii="Times New Roman" w:hAnsi="Times New Roman" w:cs="Times New Roman"/>
          <w:sz w:val="28"/>
          <w:szCs w:val="28"/>
        </w:rPr>
        <w:t>4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00, </w:t>
      </w: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= 4.</w:t>
      </w:r>
    </w:p>
    <w:p w:rsidR="00DC65E1" w:rsidRPr="0027485F" w:rsidRDefault="00DC65E1" w:rsidP="00DC65E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Отримаємо наступний результат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DC65E1" w:rsidRPr="00275B3E" w:rsidRDefault="00DC65E1" w:rsidP="00DC65E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інімальне з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начення функціоналу : </w:t>
      </w:r>
      <w:r w:rsidRPr="00DC65E1">
        <w:rPr>
          <w:rFonts w:ascii="Times New Roman" w:hAnsi="Times New Roman" w:cs="Times New Roman"/>
          <w:sz w:val="28"/>
          <w:szCs w:val="28"/>
        </w:rPr>
        <w:t>1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275B3E" w:rsidRPr="00275B3E">
        <w:rPr>
          <w:rFonts w:ascii="Times New Roman" w:hAnsi="Times New Roman" w:cs="Times New Roman"/>
          <w:sz w:val="28"/>
          <w:szCs w:val="28"/>
        </w:rPr>
        <w:t>7079</w:t>
      </w:r>
    </w:p>
    <w:p w:rsidR="00DC65E1" w:rsidRPr="00275B3E" w:rsidRDefault="00DC65E1" w:rsidP="00DC65E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Кількість ітерацій: </w:t>
      </w:r>
      <w:r w:rsidR="00275B3E" w:rsidRPr="00275B3E">
        <w:rPr>
          <w:rFonts w:ascii="Times New Roman" w:hAnsi="Times New Roman" w:cs="Times New Roman"/>
          <w:sz w:val="28"/>
          <w:szCs w:val="28"/>
        </w:rPr>
        <w:t>7</w:t>
      </w:r>
    </w:p>
    <w:p w:rsidR="0031010C" w:rsidRPr="00275B3E" w:rsidRDefault="00DC65E1" w:rsidP="00DC65E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Оптимальне розбиття для задачі </w:t>
      </w:r>
      <w:r w:rsidRPr="00DC65E1">
        <w:rPr>
          <w:rFonts w:ascii="Times New Roman" w:hAnsi="Times New Roman" w:cs="Times New Roman"/>
          <w:sz w:val="28"/>
          <w:szCs w:val="28"/>
        </w:rPr>
        <w:t>3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показано на рис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C65E1">
        <w:rPr>
          <w:rFonts w:ascii="Times New Roman" w:hAnsi="Times New Roman" w:cs="Times New Roman"/>
          <w:sz w:val="28"/>
          <w:szCs w:val="28"/>
        </w:rPr>
        <w:t>5.</w:t>
      </w:r>
      <w:r w:rsidR="00C27D37"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A2C4A" w:rsidRPr="00AA2C4A" w:rsidRDefault="00275B3E" w:rsidP="0031010C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939790" cy="3455573"/>
            <wp:effectExtent l="19050" t="0" r="381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4555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010C" w:rsidRPr="000712E4" w:rsidRDefault="0031010C" w:rsidP="0031010C">
      <w:pPr>
        <w:spacing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Рис.</w:t>
      </w:r>
      <w:r w:rsidR="00275B3E" w:rsidRPr="000712E4">
        <w:rPr>
          <w:rFonts w:ascii="Times New Roman" w:hAnsi="Times New Roman" w:cs="Times New Roman"/>
          <w:b/>
          <w:sz w:val="28"/>
          <w:szCs w:val="28"/>
        </w:rPr>
        <w:t>5.</w:t>
      </w:r>
      <w:r w:rsidR="00C27D37">
        <w:rPr>
          <w:rFonts w:ascii="Times New Roman" w:hAnsi="Times New Roman" w:cs="Times New Roman"/>
          <w:b/>
          <w:sz w:val="28"/>
          <w:szCs w:val="28"/>
          <w:lang w:val="uk-UA"/>
        </w:rPr>
        <w:t>5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. Розв'яз</w:t>
      </w:r>
      <w:r w:rsidR="00DD28F8">
        <w:rPr>
          <w:rFonts w:ascii="Times New Roman" w:hAnsi="Times New Roman" w:cs="Times New Roman"/>
          <w:b/>
          <w:sz w:val="28"/>
          <w:szCs w:val="28"/>
          <w:lang w:val="uk-UA"/>
        </w:rPr>
        <w:t>ок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задачі </w:t>
      </w:r>
      <w:r w:rsidR="00F138CF" w:rsidRPr="000712E4">
        <w:rPr>
          <w:rFonts w:ascii="Times New Roman" w:hAnsi="Times New Roman" w:cs="Times New Roman"/>
          <w:b/>
          <w:sz w:val="28"/>
          <w:szCs w:val="28"/>
        </w:rPr>
        <w:t>4</w:t>
      </w:r>
    </w:p>
    <w:p w:rsidR="00373DF3" w:rsidRPr="000712E4" w:rsidRDefault="0031010C" w:rsidP="00A40C4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З рис </w:t>
      </w:r>
      <w:r w:rsidR="00275B3E" w:rsidRPr="00275B3E">
        <w:rPr>
          <w:rFonts w:ascii="Times New Roman" w:hAnsi="Times New Roman" w:cs="Times New Roman"/>
          <w:sz w:val="28"/>
          <w:szCs w:val="28"/>
        </w:rPr>
        <w:t>5.</w:t>
      </w:r>
      <w:r w:rsidR="00C27D37">
        <w:rPr>
          <w:rFonts w:ascii="Times New Roman" w:hAnsi="Times New Roman" w:cs="Times New Roman"/>
          <w:sz w:val="28"/>
          <w:szCs w:val="28"/>
          <w:lang w:val="uk-UA"/>
        </w:rPr>
        <w:t>5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видно, що при збільшенні значення </w:t>
      </w:r>
      <w:r w:rsidRPr="0027485F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область розбиття зменшується. </w:t>
      </w:r>
    </w:p>
    <w:p w:rsidR="001D2401" w:rsidRPr="0027485F" w:rsidRDefault="001D2401" w:rsidP="001D240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дача </w:t>
      </w:r>
      <w:r w:rsidR="00275B3E" w:rsidRPr="00275B3E">
        <w:rPr>
          <w:rFonts w:ascii="Times New Roman" w:hAnsi="Times New Roman" w:cs="Times New Roman"/>
          <w:b/>
          <w:sz w:val="28"/>
          <w:szCs w:val="28"/>
        </w:rPr>
        <w:t>5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Розв'язати задачу оптимального розбиття множини</w:t>
      </w:r>
      <w:r w:rsidR="00275B3E" w:rsidRPr="00275B3E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7B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(х,у): 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х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1, 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у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1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7D"/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на 9 підмножин з </w:t>
      </w:r>
      <w:r w:rsidR="00D941D9" w:rsidRPr="0027485F">
        <w:rPr>
          <w:rFonts w:ascii="Times New Roman" w:hAnsi="Times New Roman" w:cs="Times New Roman"/>
          <w:sz w:val="28"/>
          <w:szCs w:val="28"/>
          <w:lang w:val="uk-UA"/>
        </w:rPr>
        <w:t>вхідними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даними, що наведені у таблиці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 xml:space="preserve"> 5.4.</w:t>
      </w:r>
    </w:p>
    <w:p w:rsidR="001D2401" w:rsidRPr="00F138CF" w:rsidRDefault="0027485F" w:rsidP="001D2401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Таблиця </w:t>
      </w:r>
      <w:r w:rsidR="00F138CF" w:rsidRPr="00F138CF">
        <w:rPr>
          <w:rFonts w:ascii="Times New Roman" w:hAnsi="Times New Roman" w:cs="Times New Roman"/>
          <w:i/>
          <w:sz w:val="28"/>
          <w:szCs w:val="28"/>
        </w:rPr>
        <w:t>5.4</w:t>
      </w:r>
    </w:p>
    <w:p w:rsidR="001D2401" w:rsidRPr="00F138CF" w:rsidRDefault="00D941D9" w:rsidP="001D2401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Вхідні</w:t>
      </w:r>
      <w:r w:rsidR="001D2401"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ані для задачі </w:t>
      </w:r>
      <w:r w:rsidR="00F138CF" w:rsidRPr="00F138CF">
        <w:rPr>
          <w:rFonts w:ascii="Times New Roman" w:hAnsi="Times New Roman" w:cs="Times New Roman"/>
          <w:b/>
          <w:sz w:val="28"/>
          <w:szCs w:val="28"/>
        </w:rPr>
        <w:t>5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392"/>
        <w:gridCol w:w="2392"/>
        <w:gridCol w:w="2393"/>
        <w:gridCol w:w="2393"/>
      </w:tblGrid>
      <w:tr w:rsidR="001D2401" w:rsidRPr="00DD28F8" w:rsidTr="00C35E34">
        <w:tc>
          <w:tcPr>
            <w:tcW w:w="2392" w:type="dxa"/>
            <w:vAlign w:val="center"/>
          </w:tcPr>
          <w:p w:rsidR="001D2401" w:rsidRPr="00DD28F8" w:rsidRDefault="001D2401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D28F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№ центру</w:t>
            </w:r>
          </w:p>
        </w:tc>
        <w:tc>
          <w:tcPr>
            <w:tcW w:w="2392" w:type="dxa"/>
            <w:vAlign w:val="center"/>
          </w:tcPr>
          <w:p w:rsidR="001D2401" w:rsidRPr="00DD28F8" w:rsidRDefault="001D2401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D28F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Координати центру (</w:t>
            </w:r>
            <w:r w:rsidRPr="00DD28F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DD28F8">
              <w:rPr>
                <w:rFonts w:ascii="Times New Roman" w:hAnsi="Times New Roman" w:cs="Times New Roman"/>
                <w:b/>
                <w:sz w:val="28"/>
                <w:szCs w:val="28"/>
              </w:rPr>
              <w:t>;</w:t>
            </w:r>
            <w:r w:rsidRPr="00DD28F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y</w:t>
            </w:r>
            <w:r w:rsidRPr="00DD28F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1D2401" w:rsidRPr="00DD28F8" w:rsidRDefault="001D2401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D28F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Вектор </w:t>
            </w:r>
            <w:r w:rsidRPr="00DD28F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</w:t>
            </w:r>
          </w:p>
        </w:tc>
        <w:tc>
          <w:tcPr>
            <w:tcW w:w="2393" w:type="dxa"/>
            <w:vAlign w:val="center"/>
          </w:tcPr>
          <w:p w:rsidR="001D2401" w:rsidRPr="00DD28F8" w:rsidRDefault="001D2401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D28F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Вектор </w:t>
            </w:r>
            <w:r w:rsidRPr="00DD28F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a</w:t>
            </w:r>
          </w:p>
        </w:tc>
      </w:tr>
      <w:tr w:rsidR="001D2401" w:rsidRPr="0027485F" w:rsidTr="00A40C46">
        <w:trPr>
          <w:trHeight w:val="443"/>
        </w:trPr>
        <w:tc>
          <w:tcPr>
            <w:tcW w:w="2392" w:type="dxa"/>
            <w:vAlign w:val="center"/>
          </w:tcPr>
          <w:p w:rsidR="001D2401" w:rsidRPr="0027485F" w:rsidRDefault="001D240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392" w:type="dxa"/>
            <w:vAlign w:val="center"/>
          </w:tcPr>
          <w:p w:rsidR="001D2401" w:rsidRPr="0027485F" w:rsidRDefault="001D240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17; 0.17)</w:t>
            </w:r>
          </w:p>
        </w:tc>
        <w:tc>
          <w:tcPr>
            <w:tcW w:w="2393" w:type="dxa"/>
            <w:vAlign w:val="center"/>
          </w:tcPr>
          <w:p w:rsidR="001D2401" w:rsidRPr="0027485F" w:rsidRDefault="00A40C46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)</w:t>
            </w:r>
          </w:p>
        </w:tc>
        <w:tc>
          <w:tcPr>
            <w:tcW w:w="2393" w:type="dxa"/>
            <w:vAlign w:val="center"/>
          </w:tcPr>
          <w:p w:rsidR="001D2401" w:rsidRPr="0027485F" w:rsidRDefault="00A40C46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; 0; 0; 0)</w:t>
            </w:r>
          </w:p>
        </w:tc>
      </w:tr>
      <w:tr w:rsidR="001D2401" w:rsidRPr="0027485F" w:rsidTr="00A40C46">
        <w:trPr>
          <w:trHeight w:val="439"/>
        </w:trPr>
        <w:tc>
          <w:tcPr>
            <w:tcW w:w="2392" w:type="dxa"/>
            <w:vAlign w:val="center"/>
          </w:tcPr>
          <w:p w:rsidR="001D2401" w:rsidRPr="0027485F" w:rsidRDefault="001D240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2392" w:type="dxa"/>
            <w:vAlign w:val="center"/>
          </w:tcPr>
          <w:p w:rsidR="001D2401" w:rsidRPr="0027485F" w:rsidRDefault="001D240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17; 0.5)</w:t>
            </w:r>
          </w:p>
        </w:tc>
        <w:tc>
          <w:tcPr>
            <w:tcW w:w="2393" w:type="dxa"/>
            <w:vAlign w:val="center"/>
          </w:tcPr>
          <w:p w:rsidR="001D2401" w:rsidRPr="0027485F" w:rsidRDefault="00A40C46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)</w:t>
            </w:r>
          </w:p>
        </w:tc>
        <w:tc>
          <w:tcPr>
            <w:tcW w:w="2393" w:type="dxa"/>
            <w:vAlign w:val="center"/>
          </w:tcPr>
          <w:p w:rsidR="001D2401" w:rsidRPr="0027485F" w:rsidRDefault="00A40C46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; 0; 0; 0)</w:t>
            </w:r>
          </w:p>
        </w:tc>
      </w:tr>
      <w:tr w:rsidR="001D2401" w:rsidRPr="0027485F" w:rsidTr="00A40C46">
        <w:trPr>
          <w:trHeight w:val="431"/>
        </w:trPr>
        <w:tc>
          <w:tcPr>
            <w:tcW w:w="2392" w:type="dxa"/>
            <w:vAlign w:val="center"/>
          </w:tcPr>
          <w:p w:rsidR="001D2401" w:rsidRPr="0027485F" w:rsidRDefault="001D240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2392" w:type="dxa"/>
            <w:vAlign w:val="center"/>
          </w:tcPr>
          <w:p w:rsidR="001D2401" w:rsidRPr="0027485F" w:rsidRDefault="001D240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</w:t>
            </w:r>
            <w:r w:rsidR="00A40C46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</w:t>
            </w:r>
            <w:r w:rsidR="00A40C46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1D2401" w:rsidRPr="0027485F" w:rsidRDefault="00A40C46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)</w:t>
            </w:r>
          </w:p>
        </w:tc>
        <w:tc>
          <w:tcPr>
            <w:tcW w:w="2393" w:type="dxa"/>
            <w:vAlign w:val="center"/>
          </w:tcPr>
          <w:p w:rsidR="001D2401" w:rsidRPr="0027485F" w:rsidRDefault="00A40C46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; 0; 0; 0)</w:t>
            </w:r>
          </w:p>
        </w:tc>
      </w:tr>
      <w:tr w:rsidR="001D2401" w:rsidRPr="0027485F" w:rsidTr="00A40C46">
        <w:trPr>
          <w:trHeight w:val="431"/>
        </w:trPr>
        <w:tc>
          <w:tcPr>
            <w:tcW w:w="2392" w:type="dxa"/>
            <w:vAlign w:val="center"/>
          </w:tcPr>
          <w:p w:rsidR="001D2401" w:rsidRPr="0027485F" w:rsidRDefault="001D240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2392" w:type="dxa"/>
            <w:vAlign w:val="center"/>
          </w:tcPr>
          <w:p w:rsidR="001D2401" w:rsidRPr="0027485F" w:rsidRDefault="001D240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5; 0.</w:t>
            </w:r>
            <w:r w:rsidR="00A40C46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1D2401" w:rsidRPr="0027485F" w:rsidRDefault="00A40C46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)</w:t>
            </w:r>
          </w:p>
        </w:tc>
        <w:tc>
          <w:tcPr>
            <w:tcW w:w="2393" w:type="dxa"/>
            <w:vAlign w:val="center"/>
          </w:tcPr>
          <w:p w:rsidR="001D2401" w:rsidRPr="0027485F" w:rsidRDefault="00A40C46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; 0; 0; 0)</w:t>
            </w:r>
          </w:p>
        </w:tc>
      </w:tr>
      <w:tr w:rsidR="001D2401" w:rsidRPr="0027485F" w:rsidTr="00A40C46">
        <w:trPr>
          <w:trHeight w:val="431"/>
        </w:trPr>
        <w:tc>
          <w:tcPr>
            <w:tcW w:w="2392" w:type="dxa"/>
            <w:vAlign w:val="center"/>
          </w:tcPr>
          <w:p w:rsidR="001D2401" w:rsidRPr="0027485F" w:rsidRDefault="001D240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2392" w:type="dxa"/>
            <w:vAlign w:val="center"/>
          </w:tcPr>
          <w:p w:rsidR="001D2401" w:rsidRPr="0027485F" w:rsidRDefault="001D240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5; 0.5)</w:t>
            </w:r>
          </w:p>
        </w:tc>
        <w:tc>
          <w:tcPr>
            <w:tcW w:w="2393" w:type="dxa"/>
            <w:vAlign w:val="center"/>
          </w:tcPr>
          <w:p w:rsidR="001D2401" w:rsidRPr="0027485F" w:rsidRDefault="00A40C46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)</w:t>
            </w:r>
          </w:p>
        </w:tc>
        <w:tc>
          <w:tcPr>
            <w:tcW w:w="2393" w:type="dxa"/>
            <w:vAlign w:val="center"/>
          </w:tcPr>
          <w:p w:rsidR="001D2401" w:rsidRPr="0027485F" w:rsidRDefault="00A40C46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; 0; 0; 0)</w:t>
            </w:r>
          </w:p>
        </w:tc>
      </w:tr>
      <w:tr w:rsidR="001D2401" w:rsidRPr="0027485F" w:rsidTr="00A40C46">
        <w:trPr>
          <w:trHeight w:val="431"/>
        </w:trPr>
        <w:tc>
          <w:tcPr>
            <w:tcW w:w="2392" w:type="dxa"/>
            <w:vAlign w:val="center"/>
          </w:tcPr>
          <w:p w:rsidR="001D2401" w:rsidRPr="0027485F" w:rsidRDefault="001D240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2392" w:type="dxa"/>
            <w:vAlign w:val="center"/>
          </w:tcPr>
          <w:p w:rsidR="001D2401" w:rsidRPr="0027485F" w:rsidRDefault="001D240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5; 0.</w:t>
            </w:r>
            <w:r w:rsidR="00A40C46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1D2401" w:rsidRPr="0027485F" w:rsidRDefault="00A40C46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)</w:t>
            </w:r>
          </w:p>
        </w:tc>
        <w:tc>
          <w:tcPr>
            <w:tcW w:w="2393" w:type="dxa"/>
            <w:vAlign w:val="center"/>
          </w:tcPr>
          <w:p w:rsidR="001D2401" w:rsidRPr="0027485F" w:rsidRDefault="00A40C46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; 0; 0; 0)</w:t>
            </w:r>
          </w:p>
        </w:tc>
      </w:tr>
      <w:tr w:rsidR="001D2401" w:rsidRPr="0027485F" w:rsidTr="00A40C46">
        <w:trPr>
          <w:trHeight w:val="431"/>
        </w:trPr>
        <w:tc>
          <w:tcPr>
            <w:tcW w:w="2392" w:type="dxa"/>
            <w:vAlign w:val="center"/>
          </w:tcPr>
          <w:p w:rsidR="001D2401" w:rsidRPr="0027485F" w:rsidRDefault="001D240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2392" w:type="dxa"/>
            <w:vAlign w:val="center"/>
          </w:tcPr>
          <w:p w:rsidR="001D2401" w:rsidRPr="0027485F" w:rsidRDefault="001D240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</w:t>
            </w:r>
            <w:r w:rsidR="00A40C46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</w:t>
            </w:r>
            <w:r w:rsidR="00A40C46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1D2401" w:rsidRPr="0027485F" w:rsidRDefault="00A40C46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)</w:t>
            </w:r>
          </w:p>
        </w:tc>
        <w:tc>
          <w:tcPr>
            <w:tcW w:w="2393" w:type="dxa"/>
            <w:vAlign w:val="center"/>
          </w:tcPr>
          <w:p w:rsidR="001D2401" w:rsidRPr="0027485F" w:rsidRDefault="00A40C46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; 0; 0; 0)</w:t>
            </w:r>
          </w:p>
        </w:tc>
      </w:tr>
      <w:tr w:rsidR="001D2401" w:rsidRPr="0027485F" w:rsidTr="00A40C46">
        <w:trPr>
          <w:trHeight w:val="431"/>
        </w:trPr>
        <w:tc>
          <w:tcPr>
            <w:tcW w:w="2392" w:type="dxa"/>
            <w:vAlign w:val="center"/>
          </w:tcPr>
          <w:p w:rsidR="001D2401" w:rsidRPr="0027485F" w:rsidRDefault="001D240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2392" w:type="dxa"/>
            <w:vAlign w:val="center"/>
          </w:tcPr>
          <w:p w:rsidR="001D2401" w:rsidRPr="0027485F" w:rsidRDefault="001D240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</w:t>
            </w:r>
            <w:r w:rsidR="00A40C46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5)</w:t>
            </w:r>
          </w:p>
        </w:tc>
        <w:tc>
          <w:tcPr>
            <w:tcW w:w="2393" w:type="dxa"/>
            <w:vAlign w:val="center"/>
          </w:tcPr>
          <w:p w:rsidR="001D2401" w:rsidRPr="0027485F" w:rsidRDefault="00A40C46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)</w:t>
            </w:r>
          </w:p>
        </w:tc>
        <w:tc>
          <w:tcPr>
            <w:tcW w:w="2393" w:type="dxa"/>
            <w:vAlign w:val="center"/>
          </w:tcPr>
          <w:p w:rsidR="001D2401" w:rsidRPr="0027485F" w:rsidRDefault="00A40C46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; 0; 0; 0)</w:t>
            </w:r>
          </w:p>
        </w:tc>
      </w:tr>
      <w:tr w:rsidR="001D2401" w:rsidRPr="0027485F" w:rsidTr="00A40C46">
        <w:trPr>
          <w:trHeight w:val="431"/>
        </w:trPr>
        <w:tc>
          <w:tcPr>
            <w:tcW w:w="2392" w:type="dxa"/>
            <w:vAlign w:val="center"/>
          </w:tcPr>
          <w:p w:rsidR="001D2401" w:rsidRPr="0027485F" w:rsidRDefault="001D240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2392" w:type="dxa"/>
            <w:vAlign w:val="center"/>
          </w:tcPr>
          <w:p w:rsidR="001D2401" w:rsidRPr="0027485F" w:rsidRDefault="001D2401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</w:t>
            </w:r>
            <w:r w:rsidR="00A40C46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</w:t>
            </w:r>
            <w:r w:rsidR="00A40C46"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1D2401" w:rsidRPr="0027485F" w:rsidRDefault="00A40C46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)</w:t>
            </w:r>
          </w:p>
        </w:tc>
        <w:tc>
          <w:tcPr>
            <w:tcW w:w="2393" w:type="dxa"/>
            <w:vAlign w:val="center"/>
          </w:tcPr>
          <w:p w:rsidR="001D2401" w:rsidRPr="0027485F" w:rsidRDefault="00A40C46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; 0; 0; 0)</w:t>
            </w:r>
          </w:p>
        </w:tc>
      </w:tr>
    </w:tbl>
    <w:p w:rsidR="001D2401" w:rsidRPr="0027485F" w:rsidRDefault="001D2401" w:rsidP="00A40C4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ри цьому задамо розмірність сітки </w:t>
      </w:r>
      <w:r w:rsidR="00275B3E" w:rsidRPr="003061DE">
        <w:rPr>
          <w:rFonts w:ascii="Times New Roman" w:hAnsi="Times New Roman" w:cs="Times New Roman"/>
          <w:sz w:val="28"/>
          <w:szCs w:val="28"/>
        </w:rPr>
        <w:t>4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00, </w:t>
      </w: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= 4.</w:t>
      </w:r>
    </w:p>
    <w:p w:rsidR="001D2401" w:rsidRPr="0027485F" w:rsidRDefault="001D2401" w:rsidP="00A40C4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Отримаємо наступний результат.</w:t>
      </w:r>
    </w:p>
    <w:p w:rsidR="001D2401" w:rsidRPr="003061DE" w:rsidRDefault="001D2401" w:rsidP="00A40C4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Значення функціоналу : </w:t>
      </w:r>
      <w:r w:rsidR="00A40C46" w:rsidRPr="0027485F">
        <w:rPr>
          <w:rFonts w:ascii="Times New Roman" w:hAnsi="Times New Roman" w:cs="Times New Roman"/>
          <w:sz w:val="28"/>
          <w:szCs w:val="28"/>
          <w:lang w:val="uk-UA"/>
        </w:rPr>
        <w:t>0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3061DE" w:rsidRPr="003061DE">
        <w:rPr>
          <w:rFonts w:ascii="Times New Roman" w:hAnsi="Times New Roman" w:cs="Times New Roman"/>
          <w:sz w:val="28"/>
          <w:szCs w:val="28"/>
        </w:rPr>
        <w:t>5064</w:t>
      </w:r>
    </w:p>
    <w:p w:rsidR="001D2401" w:rsidRPr="003061DE" w:rsidRDefault="001D2401" w:rsidP="00A40C4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Кількість ітерацій: </w:t>
      </w:r>
      <w:r w:rsidR="003061DE" w:rsidRPr="003061DE">
        <w:rPr>
          <w:rFonts w:ascii="Times New Roman" w:hAnsi="Times New Roman" w:cs="Times New Roman"/>
          <w:sz w:val="28"/>
          <w:szCs w:val="28"/>
        </w:rPr>
        <w:t>150</w:t>
      </w:r>
    </w:p>
    <w:p w:rsidR="001D2401" w:rsidRPr="0027485F" w:rsidRDefault="001D2401" w:rsidP="00A40C4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Оптимальне розбиття для задачі 6 показано на рис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061DE" w:rsidRPr="003061DE">
        <w:rPr>
          <w:rFonts w:ascii="Times New Roman" w:hAnsi="Times New Roman" w:cs="Times New Roman"/>
          <w:sz w:val="28"/>
          <w:szCs w:val="28"/>
        </w:rPr>
        <w:t>5.</w:t>
      </w:r>
      <w:r w:rsidR="00C27D37">
        <w:rPr>
          <w:rFonts w:ascii="Times New Roman" w:hAnsi="Times New Roman" w:cs="Times New Roman"/>
          <w:sz w:val="28"/>
          <w:szCs w:val="28"/>
          <w:lang w:val="uk-UA"/>
        </w:rPr>
        <w:t>6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941D9" w:rsidRPr="0027485F" w:rsidRDefault="003061DE" w:rsidP="00D941D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73025</wp:posOffset>
            </wp:positionH>
            <wp:positionV relativeFrom="paragraph">
              <wp:posOffset>692785</wp:posOffset>
            </wp:positionV>
            <wp:extent cx="5939790" cy="4276725"/>
            <wp:effectExtent l="19050" t="0" r="3810" b="0"/>
            <wp:wrapTight wrapText="bothSides">
              <wp:wrapPolygon edited="0">
                <wp:start x="-69" y="0"/>
                <wp:lineTo x="-69" y="21552"/>
                <wp:lineTo x="21614" y="21552"/>
                <wp:lineTo x="21614" y="0"/>
                <wp:lineTo x="-69" y="0"/>
              </wp:wrapPolygon>
            </wp:wrapTight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7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941D9" w:rsidRPr="0027485F">
        <w:rPr>
          <w:rFonts w:ascii="Times New Roman" w:hAnsi="Times New Roman" w:cs="Times New Roman"/>
          <w:sz w:val="28"/>
          <w:szCs w:val="28"/>
          <w:lang w:val="uk-UA"/>
        </w:rPr>
        <w:t>Отримали звичайне розбиття</w:t>
      </w:r>
      <w:r w:rsidR="00D941D9" w:rsidRPr="0027485F">
        <w:rPr>
          <w:rFonts w:ascii="Times New Roman" w:hAnsi="Times New Roman" w:cs="Times New Roman"/>
          <w:lang w:val="uk-UA"/>
        </w:rPr>
        <w:t xml:space="preserve"> </w:t>
      </w:r>
      <w:proofErr w:type="spellStart"/>
      <w:r w:rsidR="00D941D9" w:rsidRPr="0027485F">
        <w:rPr>
          <w:rFonts w:ascii="Times New Roman" w:hAnsi="Times New Roman" w:cs="Times New Roman"/>
          <w:sz w:val="28"/>
          <w:szCs w:val="28"/>
          <w:lang w:val="uk-UA"/>
        </w:rPr>
        <w:t>Діріхле-Вороного</w:t>
      </w:r>
      <w:proofErr w:type="spellEnd"/>
      <w:r w:rsidR="00D941D9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. Задамо різні значення </w:t>
      </w:r>
      <w:r w:rsidR="00D941D9" w:rsidRPr="0027485F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D941D9" w:rsidRPr="0027485F">
        <w:rPr>
          <w:rFonts w:ascii="Times New Roman" w:hAnsi="Times New Roman" w:cs="Times New Roman"/>
          <w:sz w:val="28"/>
          <w:szCs w:val="28"/>
        </w:rPr>
        <w:t xml:space="preserve"> </w:t>
      </w:r>
      <w:r w:rsidR="00D941D9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="00D941D9" w:rsidRPr="0027485F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D941D9" w:rsidRPr="0027485F">
        <w:rPr>
          <w:rFonts w:ascii="Times New Roman" w:hAnsi="Times New Roman" w:cs="Times New Roman"/>
          <w:sz w:val="28"/>
          <w:szCs w:val="28"/>
        </w:rPr>
        <w:t>.</w:t>
      </w:r>
    </w:p>
    <w:p w:rsidR="003061DE" w:rsidRPr="000712E4" w:rsidRDefault="003061DE" w:rsidP="003061DE">
      <w:pPr>
        <w:spacing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Рис.</w:t>
      </w:r>
      <w:r w:rsidRPr="000712E4">
        <w:rPr>
          <w:rFonts w:ascii="Times New Roman" w:hAnsi="Times New Roman" w:cs="Times New Roman"/>
          <w:b/>
          <w:sz w:val="28"/>
          <w:szCs w:val="28"/>
        </w:rPr>
        <w:t>5.</w:t>
      </w:r>
      <w:r w:rsidR="00C27D37">
        <w:rPr>
          <w:rFonts w:ascii="Times New Roman" w:hAnsi="Times New Roman" w:cs="Times New Roman"/>
          <w:b/>
          <w:sz w:val="28"/>
          <w:szCs w:val="28"/>
          <w:lang w:val="uk-UA"/>
        </w:rPr>
        <w:t>6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Розв'язок задачі </w:t>
      </w:r>
      <w:r w:rsidRPr="000712E4">
        <w:rPr>
          <w:rFonts w:ascii="Times New Roman" w:hAnsi="Times New Roman" w:cs="Times New Roman"/>
          <w:b/>
          <w:sz w:val="28"/>
          <w:szCs w:val="28"/>
        </w:rPr>
        <w:t>5</w:t>
      </w:r>
    </w:p>
    <w:p w:rsidR="00C35E34" w:rsidRPr="003061DE" w:rsidRDefault="00C35E34" w:rsidP="00C35E3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дача </w:t>
      </w:r>
      <w:r w:rsidR="003061DE" w:rsidRPr="003061DE">
        <w:rPr>
          <w:rFonts w:ascii="Times New Roman" w:hAnsi="Times New Roman" w:cs="Times New Roman"/>
          <w:b/>
          <w:sz w:val="28"/>
          <w:szCs w:val="28"/>
        </w:rPr>
        <w:t>6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Розв'язати задачу оптимального розбиття множини</w:t>
      </w:r>
      <w:r w:rsidR="003061DE" w:rsidRPr="003061DE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7B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(х,у): 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х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1, 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у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1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7D"/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на 9 підмножин з </w:t>
      </w:r>
      <w:r w:rsidR="00D941D9" w:rsidRPr="0027485F">
        <w:rPr>
          <w:rFonts w:ascii="Times New Roman" w:hAnsi="Times New Roman" w:cs="Times New Roman"/>
          <w:sz w:val="28"/>
          <w:szCs w:val="28"/>
          <w:lang w:val="uk-UA"/>
        </w:rPr>
        <w:t>вхідними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даними, що наведені у таблиці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 xml:space="preserve"> 5.5.</w:t>
      </w:r>
    </w:p>
    <w:p w:rsidR="00DD28F8" w:rsidRPr="0027485F" w:rsidRDefault="00DD28F8" w:rsidP="00DD28F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Оптимальне розбиття для задачі </w:t>
      </w:r>
      <w:r w:rsidRPr="008724D2">
        <w:rPr>
          <w:rFonts w:ascii="Times New Roman" w:hAnsi="Times New Roman" w:cs="Times New Roman"/>
          <w:sz w:val="28"/>
          <w:szCs w:val="28"/>
        </w:rPr>
        <w:t>6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показано на рис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724D2">
        <w:rPr>
          <w:rFonts w:ascii="Times New Roman" w:hAnsi="Times New Roman" w:cs="Times New Roman"/>
          <w:sz w:val="28"/>
          <w:szCs w:val="28"/>
        </w:rPr>
        <w:t>5.</w:t>
      </w:r>
      <w:r>
        <w:rPr>
          <w:rFonts w:ascii="Times New Roman" w:hAnsi="Times New Roman" w:cs="Times New Roman"/>
          <w:sz w:val="28"/>
          <w:szCs w:val="28"/>
          <w:lang w:val="uk-UA"/>
        </w:rPr>
        <w:t>7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D28F8" w:rsidRPr="000712E4" w:rsidRDefault="00DD28F8" w:rsidP="00DD28F8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81792" behindDoc="1" locked="0" layoutInCell="1" allowOverlap="1" wp14:anchorId="16CA8950" wp14:editId="73027F0D">
            <wp:simplePos x="0" y="0"/>
            <wp:positionH relativeFrom="column">
              <wp:posOffset>-222250</wp:posOffset>
            </wp:positionH>
            <wp:positionV relativeFrom="paragraph">
              <wp:posOffset>-133985</wp:posOffset>
            </wp:positionV>
            <wp:extent cx="5742000" cy="4032000"/>
            <wp:effectExtent l="0" t="0" r="0" b="6985"/>
            <wp:wrapTight wrapText="bothSides">
              <wp:wrapPolygon edited="0">
                <wp:start x="0" y="0"/>
                <wp:lineTo x="0" y="21535"/>
                <wp:lineTo x="21500" y="21535"/>
                <wp:lineTo x="21500" y="0"/>
                <wp:lineTo x="0" y="0"/>
              </wp:wrapPolygon>
            </wp:wrapTight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2000" cy="403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Рис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5.7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Розв'язок задачі </w:t>
      </w:r>
      <w:r w:rsidRPr="000712E4">
        <w:rPr>
          <w:rFonts w:ascii="Times New Roman" w:hAnsi="Times New Roman" w:cs="Times New Roman"/>
          <w:b/>
          <w:sz w:val="28"/>
          <w:szCs w:val="28"/>
        </w:rPr>
        <w:t>6</w:t>
      </w:r>
    </w:p>
    <w:p w:rsidR="00C35E34" w:rsidRPr="000712E4" w:rsidRDefault="0027485F" w:rsidP="00C35E34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Таблиця </w:t>
      </w:r>
      <w:r w:rsidR="00F138CF" w:rsidRPr="000712E4">
        <w:rPr>
          <w:rFonts w:ascii="Times New Roman" w:hAnsi="Times New Roman" w:cs="Times New Roman"/>
          <w:i/>
          <w:sz w:val="28"/>
          <w:szCs w:val="28"/>
        </w:rPr>
        <w:t>5.5</w:t>
      </w:r>
    </w:p>
    <w:p w:rsidR="00C35E34" w:rsidRPr="000712E4" w:rsidRDefault="00D941D9" w:rsidP="00C35E34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Вхідні</w:t>
      </w:r>
      <w:r w:rsidR="00C35E34"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ані для задачі </w:t>
      </w:r>
      <w:r w:rsidR="003061DE" w:rsidRPr="000712E4">
        <w:rPr>
          <w:rFonts w:ascii="Times New Roman" w:hAnsi="Times New Roman" w:cs="Times New Roman"/>
          <w:b/>
          <w:sz w:val="28"/>
          <w:szCs w:val="28"/>
        </w:rPr>
        <w:t>6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392"/>
        <w:gridCol w:w="2392"/>
        <w:gridCol w:w="2393"/>
        <w:gridCol w:w="2393"/>
      </w:tblGrid>
      <w:tr w:rsidR="00C35E34" w:rsidRPr="00DD28F8" w:rsidTr="00C35E34">
        <w:tc>
          <w:tcPr>
            <w:tcW w:w="2392" w:type="dxa"/>
            <w:vAlign w:val="center"/>
          </w:tcPr>
          <w:p w:rsidR="00C35E34" w:rsidRPr="00DD28F8" w:rsidRDefault="00C35E34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D28F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№ центру</w:t>
            </w:r>
          </w:p>
        </w:tc>
        <w:tc>
          <w:tcPr>
            <w:tcW w:w="2392" w:type="dxa"/>
            <w:vAlign w:val="center"/>
          </w:tcPr>
          <w:p w:rsidR="00C35E34" w:rsidRPr="00DD28F8" w:rsidRDefault="00C35E34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D28F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Координати центру (</w:t>
            </w:r>
            <w:r w:rsidRPr="00DD28F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DD28F8">
              <w:rPr>
                <w:rFonts w:ascii="Times New Roman" w:hAnsi="Times New Roman" w:cs="Times New Roman"/>
                <w:b/>
                <w:sz w:val="28"/>
                <w:szCs w:val="28"/>
              </w:rPr>
              <w:t>;</w:t>
            </w:r>
            <w:r w:rsidRPr="00DD28F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y</w:t>
            </w:r>
            <w:r w:rsidRPr="00DD28F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C35E34" w:rsidRPr="00DD28F8" w:rsidRDefault="00C35E34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D28F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Вектор </w:t>
            </w:r>
            <w:r w:rsidRPr="00DD28F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</w:t>
            </w:r>
          </w:p>
        </w:tc>
        <w:tc>
          <w:tcPr>
            <w:tcW w:w="2393" w:type="dxa"/>
            <w:vAlign w:val="center"/>
          </w:tcPr>
          <w:p w:rsidR="00C35E34" w:rsidRPr="00DD28F8" w:rsidRDefault="00C35E34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D28F8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Вектор </w:t>
            </w:r>
            <w:r w:rsidRPr="00DD28F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a</w:t>
            </w:r>
          </w:p>
        </w:tc>
      </w:tr>
      <w:tr w:rsidR="00C35E34" w:rsidRPr="0027485F" w:rsidTr="00C35E34">
        <w:trPr>
          <w:trHeight w:val="443"/>
        </w:trPr>
        <w:tc>
          <w:tcPr>
            <w:tcW w:w="2392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392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17; 0.17)</w:t>
            </w:r>
          </w:p>
        </w:tc>
        <w:tc>
          <w:tcPr>
            <w:tcW w:w="2393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</w:t>
            </w:r>
            <w:r w:rsidR="008724D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8; 0.3; 0.6)</w:t>
            </w:r>
          </w:p>
        </w:tc>
        <w:tc>
          <w:tcPr>
            <w:tcW w:w="2393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 w:rsidR="008724D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6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C35E34" w:rsidRPr="0027485F" w:rsidTr="00C35E34">
        <w:trPr>
          <w:trHeight w:val="439"/>
        </w:trPr>
        <w:tc>
          <w:tcPr>
            <w:tcW w:w="2392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2392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17; 0.5)</w:t>
            </w:r>
          </w:p>
        </w:tc>
        <w:tc>
          <w:tcPr>
            <w:tcW w:w="2393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4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7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6)</w:t>
            </w:r>
          </w:p>
        </w:tc>
        <w:tc>
          <w:tcPr>
            <w:tcW w:w="2393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6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 w:rsidR="008724D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C35E34" w:rsidRPr="0027485F" w:rsidTr="00C35E34">
        <w:trPr>
          <w:trHeight w:val="431"/>
        </w:trPr>
        <w:tc>
          <w:tcPr>
            <w:tcW w:w="2392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2392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17; 0.83)</w:t>
            </w:r>
          </w:p>
        </w:tc>
        <w:tc>
          <w:tcPr>
            <w:tcW w:w="2393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7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6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5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2)</w:t>
            </w:r>
          </w:p>
        </w:tc>
        <w:tc>
          <w:tcPr>
            <w:tcW w:w="2393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 w:rsidR="008724D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6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 w:rsidR="008724D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 w:rsidR="008724D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C35E34" w:rsidRPr="0027485F" w:rsidTr="00C35E34">
        <w:trPr>
          <w:trHeight w:val="431"/>
        </w:trPr>
        <w:tc>
          <w:tcPr>
            <w:tcW w:w="2392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2392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5; 0.17)</w:t>
            </w:r>
          </w:p>
        </w:tc>
        <w:tc>
          <w:tcPr>
            <w:tcW w:w="2393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</w:t>
            </w:r>
            <w:r w:rsidR="008724D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;</w:t>
            </w:r>
            <w:r w:rsidRPr="0027485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</w:t>
            </w:r>
            <w:r w:rsidR="008724D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1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C35E34" w:rsidRPr="0027485F" w:rsidTr="00C35E34">
        <w:trPr>
          <w:trHeight w:val="431"/>
        </w:trPr>
        <w:tc>
          <w:tcPr>
            <w:tcW w:w="2392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2392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5; 0.5)</w:t>
            </w:r>
          </w:p>
        </w:tc>
        <w:tc>
          <w:tcPr>
            <w:tcW w:w="2393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 w:rsidR="008724D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6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6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 w:rsidR="008724D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 w:rsidR="008724D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C35E34" w:rsidRPr="0027485F" w:rsidTr="00C35E34">
        <w:trPr>
          <w:trHeight w:val="431"/>
        </w:trPr>
        <w:tc>
          <w:tcPr>
            <w:tcW w:w="2392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2392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5; 0.83)</w:t>
            </w:r>
          </w:p>
        </w:tc>
        <w:tc>
          <w:tcPr>
            <w:tcW w:w="2393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 w:rsidR="008724D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 w:rsidR="008724D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7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C35E34" w:rsidRPr="0027485F" w:rsidTr="00C35E34">
        <w:trPr>
          <w:trHeight w:val="431"/>
        </w:trPr>
        <w:tc>
          <w:tcPr>
            <w:tcW w:w="2392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2392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83; 0.17)</w:t>
            </w:r>
          </w:p>
        </w:tc>
        <w:tc>
          <w:tcPr>
            <w:tcW w:w="2393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8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1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C35E34" w:rsidRPr="0027485F" w:rsidTr="00C35E34">
        <w:trPr>
          <w:trHeight w:val="431"/>
        </w:trPr>
        <w:tc>
          <w:tcPr>
            <w:tcW w:w="2392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2392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83; 0.5)</w:t>
            </w:r>
          </w:p>
        </w:tc>
        <w:tc>
          <w:tcPr>
            <w:tcW w:w="2393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7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6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6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 w:rsidR="008724D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 w:rsidR="008724D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C35E34" w:rsidRPr="0027485F" w:rsidTr="00C35E34">
        <w:trPr>
          <w:trHeight w:val="431"/>
        </w:trPr>
        <w:tc>
          <w:tcPr>
            <w:tcW w:w="2392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2392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83; 0.83)</w:t>
            </w:r>
          </w:p>
        </w:tc>
        <w:tc>
          <w:tcPr>
            <w:tcW w:w="2393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8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C35E34" w:rsidRPr="0027485F" w:rsidRDefault="00C35E34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="004D0FE5"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C35E34" w:rsidRPr="0027485F" w:rsidRDefault="00C35E34" w:rsidP="00DD28F8">
      <w:pPr>
        <w:spacing w:before="120"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ри цьому задамо розмірність сітки </w:t>
      </w:r>
      <w:r w:rsidR="003061DE" w:rsidRPr="003061DE">
        <w:rPr>
          <w:rFonts w:ascii="Times New Roman" w:hAnsi="Times New Roman" w:cs="Times New Roman"/>
          <w:sz w:val="28"/>
          <w:szCs w:val="28"/>
        </w:rPr>
        <w:t>4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00, </w:t>
      </w: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= 4.</w:t>
      </w:r>
    </w:p>
    <w:p w:rsidR="00C35E34" w:rsidRPr="002D7FAA" w:rsidRDefault="00C35E34" w:rsidP="00C35E3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Отримаємо наступний результат</w:t>
      </w:r>
      <w:r w:rsidR="002D7FA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CA7916" w:rsidRPr="00DD28F8" w:rsidRDefault="00CA7916" w:rsidP="00CA79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Значення функціоналу : </w:t>
      </w:r>
      <w:r w:rsidR="008724D2" w:rsidRPr="00DD28F8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8724D2" w:rsidRPr="00DD28F8">
        <w:rPr>
          <w:rFonts w:ascii="Times New Roman" w:hAnsi="Times New Roman" w:cs="Times New Roman"/>
          <w:sz w:val="28"/>
          <w:szCs w:val="28"/>
          <w:lang w:val="uk-UA"/>
        </w:rPr>
        <w:t>183</w:t>
      </w:r>
    </w:p>
    <w:p w:rsidR="00CA7916" w:rsidRPr="00DD28F8" w:rsidRDefault="00CA7916" w:rsidP="00CA79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Кількість ітерацій: </w:t>
      </w:r>
      <w:r w:rsidRPr="00DD28F8">
        <w:rPr>
          <w:rFonts w:ascii="Times New Roman" w:hAnsi="Times New Roman" w:cs="Times New Roman"/>
          <w:sz w:val="28"/>
          <w:szCs w:val="28"/>
          <w:lang w:val="uk-UA"/>
        </w:rPr>
        <w:t>6</w:t>
      </w:r>
    </w:p>
    <w:p w:rsidR="008724D2" w:rsidRDefault="008724D2" w:rsidP="00DD28F8">
      <w:pPr>
        <w:pStyle w:val="2"/>
        <w:spacing w:before="0"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bookmarkStart w:id="53" w:name="_Toc441050540"/>
      <w:r>
        <w:rPr>
          <w:rFonts w:ascii="Times New Roman" w:hAnsi="Times New Roman" w:cs="Times New Roman"/>
          <w:color w:val="auto"/>
          <w:sz w:val="28"/>
          <w:szCs w:val="28"/>
          <w:lang w:val="uk-UA"/>
        </w:rPr>
        <w:lastRenderedPageBreak/>
        <w:t>5</w:t>
      </w:r>
      <w:r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>.</w:t>
      </w:r>
      <w:r w:rsidR="00B56F86">
        <w:rPr>
          <w:rFonts w:ascii="Times New Roman" w:hAnsi="Times New Roman" w:cs="Times New Roman"/>
          <w:color w:val="auto"/>
          <w:sz w:val="28"/>
          <w:szCs w:val="28"/>
          <w:lang w:val="uk-UA"/>
        </w:rPr>
        <w:t>2</w:t>
      </w:r>
      <w:r w:rsidRPr="0027485F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. </w:t>
      </w:r>
      <w:r w:rsidR="00DD28F8">
        <w:rPr>
          <w:rFonts w:ascii="Times New Roman" w:hAnsi="Times New Roman" w:cs="Times New Roman"/>
          <w:color w:val="auto"/>
          <w:sz w:val="28"/>
          <w:szCs w:val="28"/>
          <w:lang w:val="uk-UA"/>
        </w:rPr>
        <w:t xml:space="preserve">Розв’язання модельних задач </w:t>
      </w:r>
      <w:r>
        <w:rPr>
          <w:rFonts w:ascii="Times New Roman" w:hAnsi="Times New Roman" w:cs="Times New Roman"/>
          <w:color w:val="auto"/>
          <w:sz w:val="28"/>
          <w:szCs w:val="28"/>
          <w:lang w:val="uk-UA"/>
        </w:rPr>
        <w:t>знаходження оптимального розбиття множини з відшуканням координат центрів підмножин</w:t>
      </w:r>
      <w:bookmarkEnd w:id="53"/>
    </w:p>
    <w:p w:rsidR="008724D2" w:rsidRDefault="008724D2" w:rsidP="008724D2">
      <w:pPr>
        <w:rPr>
          <w:lang w:val="uk-UA"/>
        </w:rPr>
      </w:pPr>
    </w:p>
    <w:p w:rsidR="00DD28F8" w:rsidRDefault="00DD28F8" w:rsidP="008724D2">
      <w:pPr>
        <w:rPr>
          <w:lang w:val="uk-UA"/>
        </w:rPr>
      </w:pPr>
    </w:p>
    <w:p w:rsidR="008724D2" w:rsidRDefault="008724D2" w:rsidP="0055105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дача 1. </w:t>
      </w:r>
      <w:r w:rsidRPr="0071197D">
        <w:rPr>
          <w:rFonts w:ascii="Times New Roman" w:hAnsi="Times New Roman" w:cs="Times New Roman"/>
          <w:sz w:val="28"/>
          <w:szCs w:val="28"/>
          <w:lang w:val="uk-UA"/>
        </w:rPr>
        <w:t xml:space="preserve">Область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 w:rsidRPr="0071197D">
        <w:rPr>
          <w:rFonts w:ascii="Times New Roman" w:hAnsi="Times New Roman" w:cs="Times New Roman"/>
          <w:sz w:val="28"/>
          <w:szCs w:val="28"/>
          <w:lang w:val="uk-UA"/>
        </w:rPr>
        <w:t xml:space="preserve"> має вигляд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7B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(х,у): 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х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6, 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у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20</m:t>
        </m:r>
      </m:oMath>
      <w:r w:rsidRPr="0071197D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B5573">
        <w:rPr>
          <w:rFonts w:ascii="Times New Roman" w:hAnsi="Times New Roman" w:cs="Times New Roman"/>
          <w:sz w:val="28"/>
          <w:szCs w:val="28"/>
          <w:lang w:val="uk-UA"/>
        </w:rPr>
        <w:t>функція визначення транспортних витрат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 дорогу</w:t>
      </w:r>
      <w:r w:rsidRPr="00BB5573">
        <w:rPr>
          <w:rFonts w:ascii="Times New Roman" w:hAnsi="Times New Roman" w:cs="Times New Roman"/>
          <w:sz w:val="28"/>
          <w:szCs w:val="28"/>
          <w:lang w:val="uk-UA"/>
        </w:rPr>
        <w:t xml:space="preserve"> від споживач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 координатами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m:t>(х,у)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до і-ї амбулаторії має вигляд</w:t>
      </w:r>
    </w:p>
    <w:p w:rsidR="008724D2" w:rsidRPr="008724D2" w:rsidRDefault="008724D2" w:rsidP="0055105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m:t>c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,y,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τ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(x-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(1)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(y-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(2)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</m:e>
        </m:rad>
      </m:oMath>
      <w:r w:rsidRPr="00EF76B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D28F8" w:rsidRPr="00DD28F8" w:rsidRDefault="008724D2" w:rsidP="0055105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опит на послугу кожного вигляду: </w:t>
      </w:r>
    </w:p>
    <w:p w:rsidR="008724D2" w:rsidRDefault="00C12A9A" w:rsidP="0055105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sSup>
            <m:sSup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ρ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j</m:t>
              </m:r>
            </m:sup>
          </m:sSup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=1, 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x,y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∈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Ω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j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 1,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…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M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uk-UA"/>
            </w:rPr>
            <m:t>.</m:t>
          </m:r>
        </m:oMath>
      </m:oMathPara>
    </w:p>
    <w:p w:rsidR="008724D2" w:rsidRDefault="008724D2" w:rsidP="0055105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F76B3">
        <w:rPr>
          <w:rFonts w:ascii="Times New Roman" w:hAnsi="Times New Roman" w:cs="Times New Roman"/>
          <w:sz w:val="28"/>
          <w:szCs w:val="28"/>
          <w:lang w:val="uk-UA"/>
        </w:rPr>
        <w:t xml:space="preserve">Собівартість надання </w:t>
      </w:r>
      <w:r w:rsidRPr="00551058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EF76B3">
        <w:rPr>
          <w:rFonts w:ascii="Times New Roman" w:hAnsi="Times New Roman" w:cs="Times New Roman"/>
          <w:sz w:val="28"/>
          <w:szCs w:val="28"/>
          <w:lang w:val="uk-UA"/>
        </w:rPr>
        <w:t xml:space="preserve">-ї послуги </w:t>
      </w:r>
      <w:proofErr w:type="spellStart"/>
      <w:r w:rsidRPr="00551058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Pr="00EF76B3">
        <w:rPr>
          <w:rFonts w:ascii="Times New Roman" w:hAnsi="Times New Roman" w:cs="Times New Roman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>ю</w:t>
      </w:r>
      <w:proofErr w:type="spellEnd"/>
      <w:r w:rsidRPr="00EF76B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амбулаторією</w:t>
      </w:r>
      <w:r w:rsidR="00DD28F8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i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=1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9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j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= 1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4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>, має вигляд:</w:t>
      </w:r>
    </w:p>
    <w:p w:rsidR="008724D2" w:rsidRDefault="00C12A9A" w:rsidP="00551058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, 0, 0, 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5, 25, 25, 25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0, 45, 15, 2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,</m:t>
          </m:r>
        </m:oMath>
      </m:oMathPara>
    </w:p>
    <w:p w:rsidR="008724D2" w:rsidRDefault="00C12A9A" w:rsidP="00551058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5, 10, 15, 4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5, 25, 25, 25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,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5, 30, 15, 3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,</m:t>
          </m:r>
        </m:oMath>
      </m:oMathPara>
    </w:p>
    <w:p w:rsidR="008724D2" w:rsidRPr="001F6B99" w:rsidRDefault="00C12A9A" w:rsidP="00551058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7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5, 25, 25, 25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,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8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5, 30, 15, 3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,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9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, 0, 0, 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:rsidR="008724D2" w:rsidRDefault="008724D2" w:rsidP="0055105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1F6B99">
        <w:rPr>
          <w:rFonts w:ascii="Times New Roman" w:hAnsi="Times New Roman" w:cs="Times New Roman"/>
          <w:sz w:val="28"/>
          <w:szCs w:val="28"/>
          <w:lang w:val="uk-UA"/>
        </w:rPr>
        <w:t xml:space="preserve">аксимально можлива кількість послуг </w:t>
      </w:r>
      <w:r w:rsidRPr="00551058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1F6B99">
        <w:rPr>
          <w:rFonts w:ascii="Times New Roman" w:hAnsi="Times New Roman" w:cs="Times New Roman"/>
          <w:sz w:val="28"/>
          <w:szCs w:val="28"/>
          <w:lang w:val="uk-UA"/>
        </w:rPr>
        <w:t>-</w:t>
      </w:r>
      <w:proofErr w:type="spellStart"/>
      <w:r w:rsidRPr="001F6B99">
        <w:rPr>
          <w:rFonts w:ascii="Times New Roman" w:hAnsi="Times New Roman" w:cs="Times New Roman"/>
          <w:sz w:val="28"/>
          <w:szCs w:val="28"/>
          <w:lang w:val="uk-UA"/>
        </w:rPr>
        <w:t>го</w:t>
      </w:r>
      <w:proofErr w:type="spellEnd"/>
      <w:r w:rsidRPr="001F6B99">
        <w:rPr>
          <w:rFonts w:ascii="Times New Roman" w:hAnsi="Times New Roman" w:cs="Times New Roman"/>
          <w:sz w:val="28"/>
          <w:szCs w:val="28"/>
          <w:lang w:val="uk-UA"/>
        </w:rPr>
        <w:t xml:space="preserve"> виду, що н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аються </w:t>
      </w:r>
      <w:proofErr w:type="spellStart"/>
      <w:r w:rsidRPr="00551058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Pr="001F6B99">
        <w:rPr>
          <w:rFonts w:ascii="Times New Roman" w:hAnsi="Times New Roman" w:cs="Times New Roman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>ю</w:t>
      </w:r>
      <w:proofErr w:type="spellEnd"/>
      <w:r w:rsidRPr="001F6B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амбулаторією не повинна перевищувати заданих об'ємів :</w:t>
      </w:r>
    </w:p>
    <w:p w:rsidR="008724D2" w:rsidRPr="001F6B99" w:rsidRDefault="00C12A9A" w:rsidP="00551058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В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0, 50, 50, 5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5, 20, 5, 1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, 5, 5, 5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,</m:t>
          </m:r>
        </m:oMath>
      </m:oMathPara>
    </w:p>
    <w:p w:rsidR="008724D2" w:rsidRPr="00055907" w:rsidRDefault="00C12A9A" w:rsidP="00551058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В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, 5, 5, 5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5, 10, 15, 1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, 5, 5, 5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,</m:t>
          </m:r>
        </m:oMath>
      </m:oMathPara>
    </w:p>
    <w:p w:rsidR="008724D2" w:rsidRDefault="00C12A9A" w:rsidP="00551058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В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7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, 5, 5, 5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,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8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, 5, 5, 5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9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j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75, 20, 15, 1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:rsidR="00FD3C5A" w:rsidRPr="00FD3C5A" w:rsidRDefault="008724D2" w:rsidP="0055105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адані координати розташування амбулаторій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</m:sub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1</m:t>
                    </m:r>
                  </m:e>
                </m:d>
              </m:sup>
            </m:sSub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 xml:space="preserve">, 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</m:sub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2</m:t>
                    </m:r>
                  </m:e>
                </m:d>
              </m:sup>
            </m:sSubSup>
          </m:e>
        </m:d>
        <m: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 xml:space="preserve">         </m:t>
        </m:r>
      </m:oMath>
    </w:p>
    <w:p w:rsidR="008724D2" w:rsidRDefault="008724D2" w:rsidP="00DF46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i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=1,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9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FD3C5A" w:rsidRPr="00FD3C5A" w:rsidRDefault="00C12A9A" w:rsidP="0055105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.2, 0.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.6, 1.3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.9, 2.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, </m:t>
          </m:r>
        </m:oMath>
      </m:oMathPara>
    </w:p>
    <w:p w:rsidR="00FD3C5A" w:rsidRPr="00FD3C5A" w:rsidRDefault="00C12A9A" w:rsidP="0055105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4.4, 5.7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,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5.1, 1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,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5.6, 11.5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,</m:t>
          </m:r>
        </m:oMath>
      </m:oMathPara>
    </w:p>
    <w:p w:rsidR="008724D2" w:rsidRPr="004C7D9B" w:rsidRDefault="00FD3C5A" w:rsidP="00551058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7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, 12.9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,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8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.5, 13.9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,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9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3.5, 19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.</m:t>
          </m:r>
        </m:oMath>
      </m:oMathPara>
    </w:p>
    <w:p w:rsidR="008724D2" w:rsidRDefault="008724D2" w:rsidP="0055105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B5573">
        <w:rPr>
          <w:rFonts w:ascii="Times New Roman" w:hAnsi="Times New Roman" w:cs="Times New Roman"/>
          <w:sz w:val="28"/>
          <w:szCs w:val="28"/>
          <w:lang w:val="uk-UA"/>
        </w:rPr>
        <w:t xml:space="preserve">Необхідно розбити множину пацієнтів Ω на зони обслуговування їх </w:t>
      </w:r>
      <w:r>
        <w:rPr>
          <w:rFonts w:ascii="Times New Roman" w:hAnsi="Times New Roman" w:cs="Times New Roman"/>
          <w:sz w:val="28"/>
          <w:szCs w:val="28"/>
          <w:lang w:val="uk-UA"/>
        </w:rPr>
        <w:t>9</w:t>
      </w:r>
      <w:r w:rsidRPr="00BB5573">
        <w:rPr>
          <w:rFonts w:ascii="Times New Roman" w:hAnsi="Times New Roman" w:cs="Times New Roman"/>
          <w:sz w:val="28"/>
          <w:szCs w:val="28"/>
          <w:lang w:val="uk-UA"/>
        </w:rPr>
        <w:t xml:space="preserve"> амбулаторіями, тобто на підмножини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i=1,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…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,9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,</m:t>
        </m:r>
      </m:oMath>
      <w:r w:rsidR="00B56F86" w:rsidRPr="00B56F86">
        <w:rPr>
          <w:rFonts w:ascii="Times New Roman" w:hAnsi="Times New Roman" w:cs="Times New Roman"/>
          <w:lang w:val="uk-UA"/>
        </w:rPr>
        <w:t xml:space="preserve"> </w:t>
      </w:r>
      <w:r w:rsidR="00B56F86" w:rsidRPr="00B56F86">
        <w:rPr>
          <w:rFonts w:ascii="Times New Roman" w:hAnsi="Times New Roman" w:cs="Times New Roman"/>
          <w:sz w:val="28"/>
          <w:szCs w:val="28"/>
          <w:lang w:val="uk-UA"/>
        </w:rPr>
        <w:t xml:space="preserve">і розмістити ці </w:t>
      </w:r>
      <w:r w:rsidR="00B56F86" w:rsidRPr="00B56F86">
        <w:rPr>
          <w:rFonts w:ascii="Times New Roman" w:hAnsi="Times New Roman" w:cs="Times New Roman"/>
          <w:sz w:val="28"/>
          <w:szCs w:val="28"/>
          <w:lang w:val="uk-UA"/>
        </w:rPr>
        <w:lastRenderedPageBreak/>
        <w:t>амбулаторії в Ω так</w:t>
      </w:r>
      <w:r w:rsidRPr="00BB5573">
        <w:rPr>
          <w:rFonts w:ascii="Times New Roman" w:hAnsi="Times New Roman" w:cs="Times New Roman"/>
          <w:sz w:val="28"/>
          <w:szCs w:val="28"/>
          <w:lang w:val="uk-UA"/>
        </w:rPr>
        <w:t>, щоб мінімізувати функціонал сумарної вартості амбулаторного обслуговування і транспортні витрати на виклик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8724D2" w:rsidRPr="004C7D9B" w:rsidRDefault="00B56F86" w:rsidP="0055105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Cambria Math" w:hAnsi="Cambria Math"/>
              <w:sz w:val="28"/>
              <w:szCs w:val="28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,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…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9</m:t>
                      </m:r>
                    </m:sub>
                  </m:sSub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,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…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uk-UA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9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9</m:t>
              </m:r>
            </m:sup>
            <m:e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i</m:t>
                      </m:r>
                    </m:sub>
                  </m:sSub>
                </m:sub>
                <m:sup/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j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4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c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uk-UA"/>
                                </w:rPr>
                                <m:t>x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uk-UA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uk-UA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uk-UA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uk-UA"/>
                                </w:rPr>
                                <m:t>j</m:t>
                              </m:r>
                            </m:sup>
                          </m:sSubSup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uk-UA"/>
                            </w:rPr>
                            <m:t>j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(x)dx</m:t>
                      </m:r>
                    </m:e>
                  </m:nary>
                </m:e>
              </m:nary>
            </m:e>
          </m:nary>
          <m:r>
            <w:rPr>
              <w:rFonts w:ascii="Cambria Math" w:hAnsi="Cambria Math"/>
              <w:sz w:val="28"/>
              <w:szCs w:val="28"/>
              <w:lang w:val="uk-UA"/>
            </w:rPr>
            <m:t>→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min</m:t>
          </m:r>
        </m:oMath>
      </m:oMathPara>
    </w:p>
    <w:p w:rsidR="008724D2" w:rsidRPr="00481F39" w:rsidRDefault="008724D2" w:rsidP="0055105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розв'яз</w:t>
      </w:r>
      <w:r w:rsidR="00FD3C5A">
        <w:rPr>
          <w:rFonts w:ascii="Times New Roman" w:hAnsi="Times New Roman" w:cs="Times New Roman"/>
          <w:sz w:val="28"/>
          <w:szCs w:val="28"/>
          <w:lang w:val="uk-UA"/>
        </w:rPr>
        <w:t>а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дачі область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покривалась сіткою </w:t>
      </w:r>
      <w:r w:rsidRPr="00481F39">
        <w:rPr>
          <w:rFonts w:ascii="Times New Roman" w:hAnsi="Times New Roman" w:cs="Times New Roman"/>
          <w:sz w:val="28"/>
          <w:szCs w:val="28"/>
        </w:rPr>
        <w:t>(</w:t>
      </w:r>
      <w:r w:rsidRPr="00551058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481F39">
        <w:rPr>
          <w:rFonts w:ascii="Times New Roman" w:hAnsi="Times New Roman" w:cs="Times New Roman"/>
          <w:sz w:val="28"/>
          <w:szCs w:val="28"/>
        </w:rPr>
        <w:t xml:space="preserve">, </w:t>
      </w:r>
      <w:r w:rsidRPr="00551058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481F39">
        <w:rPr>
          <w:rFonts w:ascii="Times New Roman" w:hAnsi="Times New Roman" w:cs="Times New Roman"/>
          <w:sz w:val="28"/>
          <w:szCs w:val="28"/>
        </w:rPr>
        <w:t xml:space="preserve">), </w:t>
      </w:r>
      <w:r w:rsidRPr="00551058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481F39">
        <w:rPr>
          <w:rFonts w:ascii="Times New Roman" w:hAnsi="Times New Roman" w:cs="Times New Roman"/>
          <w:sz w:val="28"/>
          <w:szCs w:val="28"/>
        </w:rPr>
        <w:t xml:space="preserve">= 1,2,...,400, </w:t>
      </w:r>
    </w:p>
    <w:p w:rsidR="008724D2" w:rsidRPr="00481F39" w:rsidRDefault="008724D2" w:rsidP="0055105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51058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481F39">
        <w:rPr>
          <w:rFonts w:ascii="Times New Roman" w:hAnsi="Times New Roman" w:cs="Times New Roman"/>
          <w:sz w:val="28"/>
          <w:szCs w:val="28"/>
        </w:rPr>
        <w:t xml:space="preserve"> = 1</w:t>
      </w:r>
      <w:proofErr w:type="gramStart"/>
      <w:r w:rsidRPr="00481F39">
        <w:rPr>
          <w:rFonts w:ascii="Times New Roman" w:hAnsi="Times New Roman" w:cs="Times New Roman"/>
          <w:sz w:val="28"/>
          <w:szCs w:val="28"/>
        </w:rPr>
        <w:t>,2</w:t>
      </w:r>
      <w:proofErr w:type="gramEnd"/>
      <w:r w:rsidRPr="00481F39">
        <w:rPr>
          <w:rFonts w:ascii="Times New Roman" w:hAnsi="Times New Roman" w:cs="Times New Roman"/>
          <w:sz w:val="28"/>
          <w:szCs w:val="28"/>
        </w:rPr>
        <w:t>,...,400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BF1399" w:rsidRDefault="008724D2" w:rsidP="00FD3C5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У результаті роботи алгоритму бу</w:t>
      </w:r>
      <w:r w:rsidR="00FD3C5A">
        <w:rPr>
          <w:rFonts w:ascii="Times New Roman" w:hAnsi="Times New Roman" w:cs="Times New Roman"/>
          <w:sz w:val="28"/>
          <w:szCs w:val="28"/>
          <w:lang w:val="uk-UA"/>
        </w:rPr>
        <w:t>л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триман</w:t>
      </w:r>
      <w:r w:rsidR="00FD3C5A">
        <w:rPr>
          <w:rFonts w:ascii="Times New Roman" w:hAnsi="Times New Roman" w:cs="Times New Roman"/>
          <w:sz w:val="28"/>
          <w:szCs w:val="28"/>
          <w:lang w:val="uk-UA"/>
        </w:rPr>
        <w:t xml:space="preserve">е за 129 ітерацій оптимальне розбиття множини, зображене на </w:t>
      </w:r>
      <w:r>
        <w:rPr>
          <w:rFonts w:ascii="Times New Roman" w:hAnsi="Times New Roman" w:cs="Times New Roman"/>
          <w:sz w:val="28"/>
          <w:szCs w:val="28"/>
          <w:lang w:val="uk-UA"/>
        </w:rPr>
        <w:t>рис.5.</w:t>
      </w:r>
      <w:r w:rsidR="008C2B43">
        <w:rPr>
          <w:rFonts w:ascii="Times New Roman" w:hAnsi="Times New Roman" w:cs="Times New Roman"/>
          <w:sz w:val="28"/>
          <w:szCs w:val="28"/>
          <w:lang w:val="uk-UA"/>
        </w:rPr>
        <w:t>8</w:t>
      </w:r>
      <w:r w:rsidR="00FD3C5A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BF1399">
        <w:rPr>
          <w:rFonts w:ascii="Times New Roman" w:hAnsi="Times New Roman" w:cs="Times New Roman"/>
          <w:sz w:val="28"/>
          <w:szCs w:val="28"/>
          <w:lang w:val="uk-UA"/>
        </w:rPr>
        <w:t>інімальне з</w:t>
      </w:r>
      <w:r w:rsidR="00BF1399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начення функціоналу </w:t>
      </w:r>
      <w:r w:rsidR="00DF4633">
        <w:rPr>
          <w:rFonts w:ascii="Times New Roman" w:hAnsi="Times New Roman" w:cs="Times New Roman"/>
          <w:sz w:val="28"/>
          <w:szCs w:val="28"/>
          <w:lang w:val="uk-UA"/>
        </w:rPr>
        <w:t xml:space="preserve">витрат - </w:t>
      </w:r>
      <w:r w:rsidR="00BF1399" w:rsidRPr="000712E4">
        <w:rPr>
          <w:rFonts w:ascii="Times New Roman" w:hAnsi="Times New Roman" w:cs="Times New Roman"/>
          <w:sz w:val="28"/>
          <w:szCs w:val="28"/>
        </w:rPr>
        <w:t>1644.34</w:t>
      </w:r>
      <w:r w:rsidR="00FD3C5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BF1399">
        <w:rPr>
          <w:rFonts w:ascii="Times New Roman" w:hAnsi="Times New Roman" w:cs="Times New Roman"/>
          <w:sz w:val="28"/>
          <w:szCs w:val="28"/>
          <w:lang w:val="uk-UA"/>
        </w:rPr>
        <w:t>Координати отриманих центрів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 xml:space="preserve"> наведені у таблиці 5.6</w:t>
      </w:r>
      <w:r w:rsidR="00FD3C5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51058" w:rsidRDefault="00551058" w:rsidP="00DF4633">
      <w:pPr>
        <w:spacing w:after="0" w:line="24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>Таблиця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5.6</w:t>
      </w:r>
    </w:p>
    <w:p w:rsidR="00551058" w:rsidRPr="00551058" w:rsidRDefault="00551058" w:rsidP="00551058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Оптимальні координати центрів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ля задачі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2392"/>
        <w:gridCol w:w="2392"/>
      </w:tblGrid>
      <w:tr w:rsidR="00BF1399" w:rsidRPr="0027485F" w:rsidTr="00551058">
        <w:trPr>
          <w:jc w:val="center"/>
        </w:trPr>
        <w:tc>
          <w:tcPr>
            <w:tcW w:w="2392" w:type="dxa"/>
            <w:vAlign w:val="center"/>
          </w:tcPr>
          <w:p w:rsidR="00BF1399" w:rsidRPr="00FD3C5A" w:rsidRDefault="00BF1399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D3C5A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№ центру</w:t>
            </w:r>
          </w:p>
        </w:tc>
        <w:tc>
          <w:tcPr>
            <w:tcW w:w="2392" w:type="dxa"/>
            <w:vAlign w:val="center"/>
          </w:tcPr>
          <w:p w:rsidR="00BF1399" w:rsidRPr="00FD3C5A" w:rsidRDefault="00BF1399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D3C5A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Координати центру (</w:t>
            </w:r>
            <w:r w:rsidRPr="00FD3C5A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FD3C5A">
              <w:rPr>
                <w:rFonts w:ascii="Times New Roman" w:hAnsi="Times New Roman" w:cs="Times New Roman"/>
                <w:b/>
                <w:sz w:val="28"/>
                <w:szCs w:val="28"/>
              </w:rPr>
              <w:t>;</w:t>
            </w:r>
            <w:r w:rsidRPr="00FD3C5A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y</w:t>
            </w:r>
            <w:r w:rsidRPr="00FD3C5A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)</w:t>
            </w:r>
          </w:p>
        </w:tc>
      </w:tr>
      <w:tr w:rsidR="00BF1399" w:rsidRPr="0027485F" w:rsidTr="00551058">
        <w:trPr>
          <w:trHeight w:val="443"/>
          <w:jc w:val="center"/>
        </w:trPr>
        <w:tc>
          <w:tcPr>
            <w:tcW w:w="2392" w:type="dxa"/>
            <w:vAlign w:val="center"/>
          </w:tcPr>
          <w:p w:rsidR="00BF1399" w:rsidRPr="0027485F" w:rsidRDefault="00BF139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392" w:type="dxa"/>
            <w:vAlign w:val="center"/>
          </w:tcPr>
          <w:p w:rsidR="00BF1399" w:rsidRPr="0027485F" w:rsidRDefault="00BF139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99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6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BF1399" w:rsidRPr="0027485F" w:rsidTr="00551058">
        <w:trPr>
          <w:trHeight w:val="392"/>
          <w:jc w:val="center"/>
        </w:trPr>
        <w:tc>
          <w:tcPr>
            <w:tcW w:w="2392" w:type="dxa"/>
            <w:vAlign w:val="center"/>
          </w:tcPr>
          <w:p w:rsidR="00BF1399" w:rsidRPr="00BF1399" w:rsidRDefault="00BF139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2392" w:type="dxa"/>
            <w:vAlign w:val="center"/>
          </w:tcPr>
          <w:p w:rsidR="00BF1399" w:rsidRPr="0027485F" w:rsidRDefault="00BF139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9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.8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BF1399" w:rsidRPr="00FD3C5A" w:rsidRDefault="00BF1399" w:rsidP="00FD3C5A">
      <w:pPr>
        <w:spacing w:after="0" w:line="240" w:lineRule="auto"/>
        <w:ind w:firstLine="709"/>
        <w:jc w:val="both"/>
        <w:rPr>
          <w:rFonts w:ascii="Times New Roman" w:hAnsi="Times New Roman" w:cs="Times New Roman"/>
          <w:lang w:val="en-US"/>
        </w:rPr>
      </w:pPr>
      <w:r w:rsidRPr="00FD3C5A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408" behindDoc="1" locked="0" layoutInCell="1" allowOverlap="1" wp14:anchorId="14A7EF7C" wp14:editId="099B2CC3">
            <wp:simplePos x="0" y="0"/>
            <wp:positionH relativeFrom="column">
              <wp:posOffset>46990</wp:posOffset>
            </wp:positionH>
            <wp:positionV relativeFrom="paragraph">
              <wp:posOffset>240030</wp:posOffset>
            </wp:positionV>
            <wp:extent cx="5533200" cy="3870000"/>
            <wp:effectExtent l="0" t="0" r="0" b="0"/>
            <wp:wrapTight wrapText="bothSides">
              <wp:wrapPolygon edited="0">
                <wp:start x="0" y="0"/>
                <wp:lineTo x="0" y="21479"/>
                <wp:lineTo x="21493" y="21479"/>
                <wp:lineTo x="21493" y="0"/>
                <wp:lineTo x="0" y="0"/>
              </wp:wrapPolygon>
            </wp:wrapTight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3200" cy="387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7139E" w:rsidRDefault="0057139E" w:rsidP="0057139E">
      <w:pPr>
        <w:spacing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Рис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5.</w:t>
      </w:r>
      <w:r w:rsidR="008C2B43">
        <w:rPr>
          <w:rFonts w:ascii="Times New Roman" w:hAnsi="Times New Roman" w:cs="Times New Roman"/>
          <w:b/>
          <w:sz w:val="28"/>
          <w:szCs w:val="28"/>
          <w:lang w:val="uk-UA"/>
        </w:rPr>
        <w:t>8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. Розв'язок задачі 1</w:t>
      </w:r>
    </w:p>
    <w:p w:rsidR="00610C6D" w:rsidRDefault="00610C6D" w:rsidP="00610C6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03661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орівнюючи </w:t>
      </w:r>
      <w:r>
        <w:rPr>
          <w:rFonts w:ascii="Times New Roman" w:hAnsi="Times New Roman" w:cs="Times New Roman"/>
          <w:sz w:val="28"/>
          <w:szCs w:val="28"/>
          <w:lang w:val="uk-UA"/>
        </w:rPr>
        <w:t>отримані результати з результатами розв'язання модельної задачі</w:t>
      </w:r>
      <w:r w:rsidRPr="00C27D3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53EE2">
        <w:rPr>
          <w:rFonts w:ascii="Times New Roman" w:hAnsi="Times New Roman" w:cs="Times New Roman"/>
          <w:sz w:val="28"/>
          <w:szCs w:val="28"/>
          <w:lang w:val="uk-UA"/>
        </w:rPr>
        <w:t>5.5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що наведені у монографії </w:t>
      </w:r>
      <w:r w:rsidRPr="00C27D37">
        <w:rPr>
          <w:rFonts w:ascii="Times New Roman" w:hAnsi="Times New Roman" w:cs="Times New Roman"/>
          <w:sz w:val="28"/>
          <w:szCs w:val="28"/>
          <w:lang w:val="uk-UA"/>
        </w:rPr>
        <w:t>[1]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можна зробити висновок, що розв'язок даної задачі є близьким до розв'язку </w:t>
      </w:r>
      <w:r w:rsidRPr="00C27D3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багатопродуктової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задачі по 1-му продукту, де кожна амбулаторія має лише один вид послуги (рис</w:t>
      </w:r>
      <w:r w:rsidR="00853EE2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5.2).</w:t>
      </w:r>
      <w:r w:rsidR="00853EE2">
        <w:rPr>
          <w:rFonts w:ascii="Times New Roman" w:hAnsi="Times New Roman" w:cs="Times New Roman"/>
          <w:sz w:val="28"/>
          <w:szCs w:val="28"/>
          <w:lang w:val="uk-UA"/>
        </w:rPr>
        <w:t xml:space="preserve"> Оптимальні значення центрів для задачі 5.5 наведені у таблиці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 xml:space="preserve"> 5.7.</w:t>
      </w:r>
    </w:p>
    <w:p w:rsidR="00853EE2" w:rsidRDefault="00853EE2" w:rsidP="00853EE2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>Таблиця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5.7</w:t>
      </w:r>
    </w:p>
    <w:p w:rsidR="00853EE2" w:rsidRPr="00551058" w:rsidRDefault="00853EE2" w:rsidP="00853EE2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Оптимальні координати центрів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ля задачі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5.5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2392"/>
        <w:gridCol w:w="2392"/>
      </w:tblGrid>
      <w:tr w:rsidR="00853EE2" w:rsidRPr="0027485F" w:rsidTr="00C12A9A">
        <w:trPr>
          <w:jc w:val="center"/>
        </w:trPr>
        <w:tc>
          <w:tcPr>
            <w:tcW w:w="2392" w:type="dxa"/>
            <w:vAlign w:val="center"/>
          </w:tcPr>
          <w:p w:rsidR="00853EE2" w:rsidRPr="00DF4633" w:rsidRDefault="00853EE2" w:rsidP="00C12A9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№ центру</w:t>
            </w:r>
          </w:p>
        </w:tc>
        <w:tc>
          <w:tcPr>
            <w:tcW w:w="2392" w:type="dxa"/>
            <w:vAlign w:val="center"/>
          </w:tcPr>
          <w:p w:rsidR="00853EE2" w:rsidRPr="00DF4633" w:rsidRDefault="00853EE2" w:rsidP="00C12A9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Координати центру (</w:t>
            </w: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DF4633">
              <w:rPr>
                <w:rFonts w:ascii="Times New Roman" w:hAnsi="Times New Roman" w:cs="Times New Roman"/>
                <w:b/>
                <w:sz w:val="28"/>
                <w:szCs w:val="28"/>
              </w:rPr>
              <w:t>;</w:t>
            </w: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y</w:t>
            </w: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)</w:t>
            </w:r>
          </w:p>
        </w:tc>
      </w:tr>
      <w:tr w:rsidR="00853EE2" w:rsidRPr="0027485F" w:rsidTr="00C12A9A">
        <w:trPr>
          <w:trHeight w:val="443"/>
          <w:jc w:val="center"/>
        </w:trPr>
        <w:tc>
          <w:tcPr>
            <w:tcW w:w="2392" w:type="dxa"/>
            <w:vAlign w:val="center"/>
          </w:tcPr>
          <w:p w:rsidR="00853EE2" w:rsidRPr="0027485F" w:rsidRDefault="00853EE2" w:rsidP="00C12A9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392" w:type="dxa"/>
            <w:vAlign w:val="center"/>
          </w:tcPr>
          <w:p w:rsidR="00853EE2" w:rsidRPr="0027485F" w:rsidRDefault="00853EE2" w:rsidP="00853EE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.0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.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853EE2" w:rsidRPr="0027485F" w:rsidTr="00C12A9A">
        <w:trPr>
          <w:trHeight w:val="392"/>
          <w:jc w:val="center"/>
        </w:trPr>
        <w:tc>
          <w:tcPr>
            <w:tcW w:w="2392" w:type="dxa"/>
            <w:vAlign w:val="center"/>
          </w:tcPr>
          <w:p w:rsidR="00853EE2" w:rsidRPr="0027485F" w:rsidRDefault="00853EE2" w:rsidP="00C12A9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2392" w:type="dxa"/>
            <w:vAlign w:val="center"/>
          </w:tcPr>
          <w:p w:rsidR="00853EE2" w:rsidRPr="0027485F" w:rsidRDefault="00853EE2" w:rsidP="00853EE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.0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.1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DF4633" w:rsidRDefault="00DF4633" w:rsidP="0057139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53EE2" w:rsidRDefault="00853EE2" w:rsidP="0057139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2470150</wp:posOffset>
            </wp:positionH>
            <wp:positionV relativeFrom="paragraph">
              <wp:posOffset>101600</wp:posOffset>
            </wp:positionV>
            <wp:extent cx="1159510" cy="3891280"/>
            <wp:effectExtent l="19050" t="0" r="2540" b="0"/>
            <wp:wrapTight wrapText="bothSides">
              <wp:wrapPolygon edited="0">
                <wp:start x="-355" y="0"/>
                <wp:lineTo x="-355" y="21466"/>
                <wp:lineTo x="21647" y="21466"/>
                <wp:lineTo x="21647" y="0"/>
                <wp:lineTo x="-355" y="0"/>
              </wp:wrapPolygon>
            </wp:wrapTight>
            <wp:docPr id="10" name="Рисунок 10" descr="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w1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9510" cy="3891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53EE2" w:rsidRDefault="00853EE2" w:rsidP="0057139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53EE2" w:rsidRDefault="00A94827" w:rsidP="0057139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056255</wp:posOffset>
                </wp:positionH>
                <wp:positionV relativeFrom="paragraph">
                  <wp:posOffset>94615</wp:posOffset>
                </wp:positionV>
                <wp:extent cx="286385" cy="307975"/>
                <wp:effectExtent l="1905" t="3810" r="0" b="2540"/>
                <wp:wrapTight wrapText="bothSides">
                  <wp:wrapPolygon edited="0">
                    <wp:start x="-192" y="0"/>
                    <wp:lineTo x="-192" y="20932"/>
                    <wp:lineTo x="21600" y="20932"/>
                    <wp:lineTo x="21600" y="0"/>
                    <wp:lineTo x="-192" y="0"/>
                  </wp:wrapPolygon>
                </wp:wrapTight>
                <wp:docPr id="2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385" cy="307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12A9A" w:rsidRPr="00783F2A" w:rsidRDefault="00C12A9A" w:rsidP="00853EE2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>
                              <w:t>τ</w:t>
                            </w:r>
                            <w:r w:rsidRPr="00783F2A">
                              <w:rPr>
                                <w:position w:val="-12"/>
                              </w:rPr>
                              <w:object w:dxaOrig="180" w:dyaOrig="440">
                                <v:shape id="_x0000_i1027" type="#_x0000_t75" style="width:9pt;height:21.75pt" o:ole="">
                                  <v:imagedata r:id="rId28" o:title=""/>
                                </v:shape>
                                <o:OLEObject Type="Embed" ProgID="Equation.DSMT4" ShapeID="_x0000_i1027" DrawAspect="Content" ObjectID="_1514805052" r:id="rId29"/>
                              </w:object>
                            </w:r>
                          </w:p>
                          <w:p w:rsidR="00C12A9A" w:rsidRPr="00853EE2" w:rsidRDefault="00C12A9A" w:rsidP="00853EE2">
                            <w:pPr>
                              <w:pStyle w:val="af3"/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  <w:szCs w:val="28"/>
                                <w:lang w:val="uk-UA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30" type="#_x0000_t202" style="position:absolute;left:0;text-align:left;margin-left:240.65pt;margin-top:7.45pt;width:22.55pt;height:24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" stroked="f">
                <v:textbox inset="0,0,0,0">
                  <w:txbxContent>
                    <w:p w:rsidR="00C12A9A" w:rsidRPr="00783F2A" w:rsidRDefault="00C12A9A" w:rsidP="00853EE2">
                      <w:pPr>
                        <w:jc w:val="center"/>
                        <w:rPr>
                          <w:vertAlign w:val="subscript"/>
                        </w:rPr>
                      </w:pPr>
                      <w:r>
                        <w:t>τ</w:t>
                      </w:r>
                      <w:r w:rsidRPr="00783F2A">
                        <w:rPr>
                          <w:position w:val="-12"/>
                        </w:rPr>
                        <w:object w:dxaOrig="180" w:dyaOrig="440">
                          <v:shape id="_x0000_i1027" type="#_x0000_t75" style="width:9pt;height:21.75pt" o:ole="">
                            <v:imagedata r:id="rId28" o:title=""/>
                          </v:shape>
                          <o:OLEObject Type="Embed" ProgID="Equation.DSMT4" ShapeID="_x0000_i1027" DrawAspect="Content" ObjectID="_1514805052" r:id="rId30"/>
                        </w:object>
                      </w:r>
                    </w:p>
                    <w:p w:rsidR="00C12A9A" w:rsidRPr="00853EE2" w:rsidRDefault="00C12A9A" w:rsidP="00853EE2">
                      <w:pPr>
                        <w:pStyle w:val="af3"/>
                        <w:rPr>
                          <w:rFonts w:ascii="Times New Roman" w:hAnsi="Times New Roman" w:cs="Times New Roman"/>
                          <w:noProof/>
                          <w:sz w:val="28"/>
                          <w:szCs w:val="28"/>
                          <w:lang w:val="uk-UA"/>
                        </w:rPr>
                      </w:pP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853EE2" w:rsidRDefault="00853EE2" w:rsidP="0057139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53EE2" w:rsidRDefault="00853EE2" w:rsidP="0057139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53EE2" w:rsidRDefault="00853EE2" w:rsidP="0057139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53EE2" w:rsidRDefault="00A94827" w:rsidP="0057139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021330</wp:posOffset>
                </wp:positionH>
                <wp:positionV relativeFrom="paragraph">
                  <wp:posOffset>239395</wp:posOffset>
                </wp:positionV>
                <wp:extent cx="321310" cy="336550"/>
                <wp:effectExtent l="0" t="3810" r="0" b="2540"/>
                <wp:wrapTight wrapText="bothSides">
                  <wp:wrapPolygon edited="0">
                    <wp:start x="-171" y="0"/>
                    <wp:lineTo x="-171" y="20907"/>
                    <wp:lineTo x="21600" y="20907"/>
                    <wp:lineTo x="21600" y="0"/>
                    <wp:lineTo x="-171" y="0"/>
                  </wp:wrapPolygon>
                </wp:wrapTight>
                <wp:docPr id="1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1310" cy="336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12A9A" w:rsidRPr="00783F2A" w:rsidRDefault="00C12A9A" w:rsidP="00853EE2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>
                              <w:t>τ</w:t>
                            </w:r>
                            <w:r w:rsidRPr="00783F2A">
                              <w:rPr>
                                <w:position w:val="-12"/>
                              </w:rPr>
                              <w:object w:dxaOrig="139" w:dyaOrig="440">
                                <v:shape id="_x0000_i1028" type="#_x0000_t75" style="width:6.75pt;height:21.75pt" o:ole="">
                                  <v:imagedata r:id="rId31" o:title=""/>
                                </v:shape>
                                <o:OLEObject Type="Embed" ProgID="Equation.DSMT4" ShapeID="_x0000_i1028" DrawAspect="Content" ObjectID="_1514805053" r:id="rId32"/>
                              </w:object>
                            </w:r>
                          </w:p>
                          <w:p w:rsidR="00C12A9A" w:rsidRPr="00853EE2" w:rsidRDefault="00C12A9A" w:rsidP="00853EE2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31" type="#_x0000_t202" style="position:absolute;left:0;text-align:left;margin-left:237.9pt;margin-top:18.85pt;width:25.3pt;height:26.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" stroked="f">
                <v:textbox inset="0,0,0,0">
                  <w:txbxContent>
                    <w:p w:rsidR="00C12A9A" w:rsidRPr="00783F2A" w:rsidRDefault="00C12A9A" w:rsidP="00853EE2">
                      <w:pPr>
                        <w:jc w:val="center"/>
                        <w:rPr>
                          <w:vertAlign w:val="subscript"/>
                        </w:rPr>
                      </w:pPr>
                      <w:r>
                        <w:t>τ</w:t>
                      </w:r>
                      <w:r w:rsidRPr="00783F2A">
                        <w:rPr>
                          <w:position w:val="-12"/>
                        </w:rPr>
                        <w:object w:dxaOrig="139" w:dyaOrig="440">
                          <v:shape id="_x0000_i1028" type="#_x0000_t75" style="width:6.75pt;height:21.75pt" o:ole="">
                            <v:imagedata r:id="rId31" o:title=""/>
                          </v:shape>
                          <o:OLEObject Type="Embed" ProgID="Equation.DSMT4" ShapeID="_x0000_i1028" DrawAspect="Content" ObjectID="_1514805053" r:id="rId33"/>
                        </w:object>
                      </w:r>
                    </w:p>
                    <w:p w:rsidR="00C12A9A" w:rsidRPr="00853EE2" w:rsidRDefault="00C12A9A" w:rsidP="00853EE2"/>
                  </w:txbxContent>
                </v:textbox>
                <w10:wrap type="tight"/>
              </v:shape>
            </w:pict>
          </mc:Fallback>
        </mc:AlternateContent>
      </w:r>
    </w:p>
    <w:p w:rsidR="00853EE2" w:rsidRDefault="00853EE2" w:rsidP="0057139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53EE2" w:rsidRDefault="00853EE2" w:rsidP="0057139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53EE2" w:rsidRDefault="00853EE2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53EE2" w:rsidRDefault="00853EE2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53EE2" w:rsidRDefault="00853EE2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53EE2" w:rsidRDefault="00853EE2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53EE2" w:rsidRDefault="00853EE2" w:rsidP="00853EE2">
      <w:pPr>
        <w:spacing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Рис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5.9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Розв'язок задачі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5.5</w:t>
      </w:r>
    </w:p>
    <w:p w:rsidR="0057139E" w:rsidRPr="0027485F" w:rsidRDefault="0057139E" w:rsidP="00853EE2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дача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Розв'язати задачу оптимального розбиття множин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7B"/>
        </m:r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m:t xml:space="preserve">(х,у): 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m:t xml:space="preserve"> х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m:t xml:space="preserve"> 1, 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m:t xml:space="preserve"> у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m:t xml:space="preserve"> 1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7D"/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на дві підмножини</w:t>
      </w:r>
      <w:r w:rsidRPr="0003295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з відшуканням координат центрів підмножин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 вхідними даними, що наведені у таблиці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 xml:space="preserve"> 5.8.</w:t>
      </w:r>
    </w:p>
    <w:p w:rsidR="00DF4633" w:rsidRDefault="00DF4633" w:rsidP="0057139E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57139E" w:rsidRPr="008C2B43" w:rsidRDefault="0057139E" w:rsidP="0057139E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>Таблиця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5.</w:t>
      </w:r>
      <w:r w:rsidR="00032957">
        <w:rPr>
          <w:rFonts w:ascii="Times New Roman" w:hAnsi="Times New Roman" w:cs="Times New Roman"/>
          <w:i/>
          <w:sz w:val="28"/>
          <w:szCs w:val="28"/>
          <w:lang w:val="uk-UA"/>
        </w:rPr>
        <w:t>8</w:t>
      </w:r>
    </w:p>
    <w:p w:rsidR="0057139E" w:rsidRPr="0027485F" w:rsidRDefault="0057139E" w:rsidP="0057139E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Вхідні дані для задачі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392"/>
        <w:gridCol w:w="2392"/>
        <w:gridCol w:w="2393"/>
        <w:gridCol w:w="2393"/>
      </w:tblGrid>
      <w:tr w:rsidR="0057139E" w:rsidRPr="00DF4633" w:rsidTr="00606BF9">
        <w:tc>
          <w:tcPr>
            <w:tcW w:w="2392" w:type="dxa"/>
            <w:vAlign w:val="center"/>
          </w:tcPr>
          <w:p w:rsidR="0057139E" w:rsidRPr="00DF4633" w:rsidRDefault="0057139E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№ центру</w:t>
            </w:r>
          </w:p>
        </w:tc>
        <w:tc>
          <w:tcPr>
            <w:tcW w:w="2392" w:type="dxa"/>
            <w:vAlign w:val="center"/>
          </w:tcPr>
          <w:p w:rsidR="0057139E" w:rsidRPr="00DF4633" w:rsidRDefault="0057139E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Координати центру (</w:t>
            </w: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DF4633">
              <w:rPr>
                <w:rFonts w:ascii="Times New Roman" w:hAnsi="Times New Roman" w:cs="Times New Roman"/>
                <w:b/>
                <w:sz w:val="28"/>
                <w:szCs w:val="28"/>
              </w:rPr>
              <w:t>;</w:t>
            </w: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y</w:t>
            </w: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57139E" w:rsidRPr="00DF4633" w:rsidRDefault="0057139E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Вектор </w:t>
            </w: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</w:t>
            </w:r>
          </w:p>
        </w:tc>
        <w:tc>
          <w:tcPr>
            <w:tcW w:w="2393" w:type="dxa"/>
            <w:vAlign w:val="center"/>
          </w:tcPr>
          <w:p w:rsidR="0057139E" w:rsidRPr="00DF4633" w:rsidRDefault="0057139E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Вектор </w:t>
            </w: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a</w:t>
            </w:r>
          </w:p>
        </w:tc>
      </w:tr>
      <w:tr w:rsidR="0057139E" w:rsidRPr="0027485F" w:rsidTr="00606BF9">
        <w:trPr>
          <w:trHeight w:val="443"/>
        </w:trPr>
        <w:tc>
          <w:tcPr>
            <w:tcW w:w="2392" w:type="dxa"/>
            <w:vAlign w:val="center"/>
          </w:tcPr>
          <w:p w:rsidR="0057139E" w:rsidRPr="0027485F" w:rsidRDefault="0057139E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392" w:type="dxa"/>
            <w:vAlign w:val="center"/>
          </w:tcPr>
          <w:p w:rsidR="0057139E" w:rsidRPr="0027485F" w:rsidRDefault="0057139E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25; 0.25)</w:t>
            </w:r>
          </w:p>
        </w:tc>
        <w:tc>
          <w:tcPr>
            <w:tcW w:w="2393" w:type="dxa"/>
            <w:vAlign w:val="center"/>
          </w:tcPr>
          <w:p w:rsidR="0057139E" w:rsidRPr="0027485F" w:rsidRDefault="0057139E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)</w:t>
            </w:r>
          </w:p>
        </w:tc>
        <w:tc>
          <w:tcPr>
            <w:tcW w:w="2393" w:type="dxa"/>
            <w:vAlign w:val="center"/>
          </w:tcPr>
          <w:p w:rsidR="0057139E" w:rsidRPr="0027485F" w:rsidRDefault="0057139E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1; 0.1; 0.1; 0.1)</w:t>
            </w:r>
          </w:p>
        </w:tc>
      </w:tr>
      <w:tr w:rsidR="0057139E" w:rsidRPr="0027485F" w:rsidTr="00606BF9">
        <w:trPr>
          <w:trHeight w:val="392"/>
        </w:trPr>
        <w:tc>
          <w:tcPr>
            <w:tcW w:w="2392" w:type="dxa"/>
            <w:vAlign w:val="center"/>
          </w:tcPr>
          <w:p w:rsidR="0057139E" w:rsidRPr="0027485F" w:rsidRDefault="0057139E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2392" w:type="dxa"/>
            <w:vAlign w:val="center"/>
          </w:tcPr>
          <w:p w:rsidR="0057139E" w:rsidRPr="0027485F" w:rsidRDefault="0057139E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75; 0.75)</w:t>
            </w:r>
          </w:p>
        </w:tc>
        <w:tc>
          <w:tcPr>
            <w:tcW w:w="2393" w:type="dxa"/>
            <w:vAlign w:val="center"/>
          </w:tcPr>
          <w:p w:rsidR="0057139E" w:rsidRPr="0027485F" w:rsidRDefault="0057139E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)</w:t>
            </w:r>
          </w:p>
        </w:tc>
        <w:tc>
          <w:tcPr>
            <w:tcW w:w="2393" w:type="dxa"/>
            <w:vAlign w:val="center"/>
          </w:tcPr>
          <w:p w:rsidR="0057139E" w:rsidRPr="0027485F" w:rsidRDefault="0057139E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1; 0.1; 0.1; 0.1)</w:t>
            </w:r>
          </w:p>
        </w:tc>
      </w:tr>
    </w:tbl>
    <w:p w:rsidR="0057139E" w:rsidRPr="0027485F" w:rsidRDefault="0057139E" w:rsidP="00DF4633">
      <w:pPr>
        <w:spacing w:before="120"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ри цьому задамо розмірність сітки 500, </w:t>
      </w: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= 4.</w:t>
      </w:r>
    </w:p>
    <w:p w:rsidR="0057139E" w:rsidRPr="0027485F" w:rsidRDefault="0057139E" w:rsidP="0057139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Отримаємо наступний результат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57139E" w:rsidRPr="000712E4" w:rsidRDefault="0057139E" w:rsidP="0057139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інімальне з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начення функціоналу : </w:t>
      </w:r>
      <w:r w:rsidR="00606BF9" w:rsidRPr="00606BF9">
        <w:rPr>
          <w:rFonts w:ascii="Times New Roman" w:hAnsi="Times New Roman" w:cs="Times New Roman"/>
          <w:sz w:val="28"/>
          <w:szCs w:val="28"/>
        </w:rPr>
        <w:t>1.</w:t>
      </w:r>
      <w:r w:rsidR="00606BF9" w:rsidRPr="000712E4">
        <w:rPr>
          <w:rFonts w:ascii="Times New Roman" w:hAnsi="Times New Roman" w:cs="Times New Roman"/>
          <w:sz w:val="28"/>
          <w:szCs w:val="28"/>
        </w:rPr>
        <w:t>5902</w:t>
      </w:r>
    </w:p>
    <w:p w:rsidR="0057139E" w:rsidRDefault="0057139E" w:rsidP="0057139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Кількість ітерацій: </w:t>
      </w:r>
      <w:r w:rsidR="00606BF9" w:rsidRPr="00606BF9">
        <w:rPr>
          <w:rFonts w:ascii="Times New Roman" w:hAnsi="Times New Roman" w:cs="Times New Roman"/>
          <w:sz w:val="28"/>
          <w:szCs w:val="28"/>
        </w:rPr>
        <w:t>97</w:t>
      </w:r>
    </w:p>
    <w:p w:rsidR="00032957" w:rsidRPr="00BF1399" w:rsidRDefault="00032957" w:rsidP="0003295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Оптимальне розбиття для задачі 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показано на рис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C65E1">
        <w:rPr>
          <w:rFonts w:ascii="Times New Roman" w:hAnsi="Times New Roman" w:cs="Times New Roman"/>
          <w:sz w:val="28"/>
          <w:szCs w:val="28"/>
        </w:rPr>
        <w:t>5.</w:t>
      </w:r>
      <w:r>
        <w:rPr>
          <w:rFonts w:ascii="Times New Roman" w:hAnsi="Times New Roman" w:cs="Times New Roman"/>
          <w:sz w:val="28"/>
          <w:szCs w:val="28"/>
          <w:lang w:val="uk-UA"/>
        </w:rPr>
        <w:t>10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06BF9" w:rsidRDefault="00606BF9" w:rsidP="0057139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оординати отриманих центрів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 xml:space="preserve"> наведені у таблиці 5.9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8C2B43" w:rsidRDefault="008C2B43" w:rsidP="008C2B43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>Таблиця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5.</w:t>
      </w:r>
      <w:r w:rsidR="00032957">
        <w:rPr>
          <w:rFonts w:ascii="Times New Roman" w:hAnsi="Times New Roman" w:cs="Times New Roman"/>
          <w:i/>
          <w:sz w:val="28"/>
          <w:szCs w:val="28"/>
          <w:lang w:val="uk-UA"/>
        </w:rPr>
        <w:t>9</w:t>
      </w:r>
    </w:p>
    <w:p w:rsidR="008C2B43" w:rsidRPr="00551058" w:rsidRDefault="008C2B43" w:rsidP="008C2B43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Оптимальні координати центрів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ля задачі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2392"/>
        <w:gridCol w:w="2392"/>
      </w:tblGrid>
      <w:tr w:rsidR="00606BF9" w:rsidRPr="0027485F" w:rsidTr="008C2B43">
        <w:trPr>
          <w:jc w:val="center"/>
        </w:trPr>
        <w:tc>
          <w:tcPr>
            <w:tcW w:w="2392" w:type="dxa"/>
            <w:vAlign w:val="center"/>
          </w:tcPr>
          <w:p w:rsidR="00606BF9" w:rsidRPr="00DF4633" w:rsidRDefault="00606BF9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№ центру</w:t>
            </w:r>
          </w:p>
        </w:tc>
        <w:tc>
          <w:tcPr>
            <w:tcW w:w="2392" w:type="dxa"/>
            <w:vAlign w:val="center"/>
          </w:tcPr>
          <w:p w:rsidR="00606BF9" w:rsidRPr="00DF4633" w:rsidRDefault="00606BF9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Координати центру (</w:t>
            </w: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DF4633">
              <w:rPr>
                <w:rFonts w:ascii="Times New Roman" w:hAnsi="Times New Roman" w:cs="Times New Roman"/>
                <w:b/>
                <w:sz w:val="28"/>
                <w:szCs w:val="28"/>
              </w:rPr>
              <w:t>;</w:t>
            </w: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y</w:t>
            </w: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)</w:t>
            </w:r>
          </w:p>
        </w:tc>
      </w:tr>
      <w:tr w:rsidR="00606BF9" w:rsidRPr="0027485F" w:rsidTr="008C2B43">
        <w:trPr>
          <w:trHeight w:val="443"/>
          <w:jc w:val="center"/>
        </w:trPr>
        <w:tc>
          <w:tcPr>
            <w:tcW w:w="2392" w:type="dxa"/>
            <w:vAlign w:val="center"/>
          </w:tcPr>
          <w:p w:rsidR="00606BF9" w:rsidRPr="0027485F" w:rsidRDefault="00606BF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392" w:type="dxa"/>
            <w:vAlign w:val="center"/>
          </w:tcPr>
          <w:p w:rsidR="00606BF9" w:rsidRPr="0027485F" w:rsidRDefault="00606BF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606BF9" w:rsidRPr="0027485F" w:rsidTr="008C2B43">
        <w:trPr>
          <w:trHeight w:val="392"/>
          <w:jc w:val="center"/>
        </w:trPr>
        <w:tc>
          <w:tcPr>
            <w:tcW w:w="2392" w:type="dxa"/>
            <w:vAlign w:val="center"/>
          </w:tcPr>
          <w:p w:rsidR="00606BF9" w:rsidRPr="0027485F" w:rsidRDefault="00606BF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2392" w:type="dxa"/>
            <w:vAlign w:val="center"/>
          </w:tcPr>
          <w:p w:rsidR="00606BF9" w:rsidRPr="0027485F" w:rsidRDefault="00606BF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7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7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606BF9" w:rsidRPr="00606BF9" w:rsidRDefault="00BF1399" w:rsidP="0057139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60325</wp:posOffset>
            </wp:positionH>
            <wp:positionV relativeFrom="paragraph">
              <wp:posOffset>318770</wp:posOffset>
            </wp:positionV>
            <wp:extent cx="5939790" cy="3448050"/>
            <wp:effectExtent l="19050" t="0" r="3810" b="0"/>
            <wp:wrapTight wrapText="bothSides">
              <wp:wrapPolygon edited="0">
                <wp:start x="-69" y="0"/>
                <wp:lineTo x="-69" y="21481"/>
                <wp:lineTo x="21614" y="21481"/>
                <wp:lineTo x="21614" y="0"/>
                <wp:lineTo x="-69" y="0"/>
              </wp:wrapPolygon>
            </wp:wrapTight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448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06BF9" w:rsidRPr="00BF1399" w:rsidRDefault="00606BF9" w:rsidP="008C2B43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Рис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5.</w:t>
      </w:r>
      <w:r w:rsidR="00032957">
        <w:rPr>
          <w:rFonts w:ascii="Times New Roman" w:hAnsi="Times New Roman" w:cs="Times New Roman"/>
          <w:b/>
          <w:sz w:val="28"/>
          <w:szCs w:val="28"/>
          <w:lang w:val="uk-UA"/>
        </w:rPr>
        <w:t>10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Розв'язок задачі </w:t>
      </w:r>
      <w:r w:rsidR="00BF1399">
        <w:rPr>
          <w:rFonts w:ascii="Times New Roman" w:hAnsi="Times New Roman" w:cs="Times New Roman"/>
          <w:b/>
          <w:sz w:val="28"/>
          <w:szCs w:val="28"/>
          <w:lang w:val="en-US"/>
        </w:rPr>
        <w:t>2</w:t>
      </w:r>
    </w:p>
    <w:p w:rsidR="0057139E" w:rsidRPr="0015607C" w:rsidRDefault="0057139E" w:rsidP="008C2B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Як видно з рис </w:t>
      </w:r>
      <w:r w:rsidRPr="00385350">
        <w:rPr>
          <w:rFonts w:ascii="Times New Roman" w:hAnsi="Times New Roman" w:cs="Times New Roman"/>
          <w:sz w:val="28"/>
          <w:szCs w:val="28"/>
        </w:rPr>
        <w:t>5.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>10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при однакових значеннях </w:t>
      </w:r>
      <w:r w:rsidRPr="0027485F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27485F">
        <w:rPr>
          <w:rFonts w:ascii="Times New Roman" w:hAnsi="Times New Roman" w:cs="Times New Roman"/>
          <w:sz w:val="28"/>
          <w:szCs w:val="28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ми отримаємо звичайне розбиття </w:t>
      </w:r>
      <w:proofErr w:type="spellStart"/>
      <w:r w:rsidRPr="0027485F">
        <w:rPr>
          <w:rFonts w:ascii="Times New Roman" w:hAnsi="Times New Roman" w:cs="Times New Roman"/>
          <w:sz w:val="28"/>
          <w:szCs w:val="28"/>
          <w:lang w:val="uk-UA"/>
        </w:rPr>
        <w:t>Діріхле-Вороного</w:t>
      </w:r>
      <w:proofErr w:type="spellEnd"/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606BF9" w:rsidRPr="0027485F" w:rsidRDefault="00606BF9" w:rsidP="008C2B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дача </w:t>
      </w:r>
      <w:r w:rsidRPr="00606BF9">
        <w:rPr>
          <w:rFonts w:ascii="Times New Roman" w:hAnsi="Times New Roman" w:cs="Times New Roman"/>
          <w:b/>
          <w:sz w:val="28"/>
          <w:szCs w:val="28"/>
        </w:rPr>
        <w:t>3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Розв'язати задачу оптимального розбиття множини</w:t>
      </w:r>
      <w:r w:rsidRPr="00385350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7B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(х,у): 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х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1, 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у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1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7D"/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на дві підмножини</w:t>
      </w:r>
      <w:r w:rsidR="00BF1399" w:rsidRPr="00BF139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F1399">
        <w:rPr>
          <w:rFonts w:ascii="Times New Roman" w:hAnsi="Times New Roman" w:cs="Times New Roman"/>
          <w:sz w:val="28"/>
          <w:szCs w:val="28"/>
          <w:lang w:val="uk-UA"/>
        </w:rPr>
        <w:t>з відшуканням координат центрів підмножин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 вхідними даними, що наведені у таблиці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 xml:space="preserve"> 5.10.</w:t>
      </w:r>
    </w:p>
    <w:p w:rsidR="00606BF9" w:rsidRPr="008C2B43" w:rsidRDefault="00606BF9" w:rsidP="00606BF9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 xml:space="preserve">Таблиця </w:t>
      </w:r>
      <w:r w:rsidRPr="00F138CF">
        <w:rPr>
          <w:rFonts w:ascii="Times New Roman" w:hAnsi="Times New Roman" w:cs="Times New Roman"/>
          <w:i/>
          <w:sz w:val="28"/>
          <w:szCs w:val="28"/>
        </w:rPr>
        <w:t>5.</w:t>
      </w:r>
      <w:r w:rsidR="00032957">
        <w:rPr>
          <w:rFonts w:ascii="Times New Roman" w:hAnsi="Times New Roman" w:cs="Times New Roman"/>
          <w:i/>
          <w:sz w:val="28"/>
          <w:szCs w:val="28"/>
          <w:lang w:val="uk-UA"/>
        </w:rPr>
        <w:t>10</w:t>
      </w:r>
    </w:p>
    <w:p w:rsidR="00606BF9" w:rsidRPr="00F138CF" w:rsidRDefault="00606BF9" w:rsidP="00606BF9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Вхідні дані для задачі </w:t>
      </w:r>
      <w:r w:rsidRPr="00F138CF">
        <w:rPr>
          <w:rFonts w:ascii="Times New Roman" w:hAnsi="Times New Roman" w:cs="Times New Roman"/>
          <w:b/>
          <w:sz w:val="28"/>
          <w:szCs w:val="28"/>
        </w:rPr>
        <w:t>3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392"/>
        <w:gridCol w:w="2392"/>
        <w:gridCol w:w="2393"/>
        <w:gridCol w:w="2393"/>
      </w:tblGrid>
      <w:tr w:rsidR="00606BF9" w:rsidRPr="00DF4633" w:rsidTr="00606BF9">
        <w:tc>
          <w:tcPr>
            <w:tcW w:w="2392" w:type="dxa"/>
            <w:vAlign w:val="center"/>
          </w:tcPr>
          <w:p w:rsidR="00606BF9" w:rsidRPr="00DF4633" w:rsidRDefault="00606BF9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№ центру</w:t>
            </w:r>
          </w:p>
        </w:tc>
        <w:tc>
          <w:tcPr>
            <w:tcW w:w="2392" w:type="dxa"/>
            <w:vAlign w:val="center"/>
          </w:tcPr>
          <w:p w:rsidR="00606BF9" w:rsidRPr="00DF4633" w:rsidRDefault="00606BF9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Координати центру (</w:t>
            </w: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DF4633">
              <w:rPr>
                <w:rFonts w:ascii="Times New Roman" w:hAnsi="Times New Roman" w:cs="Times New Roman"/>
                <w:b/>
                <w:sz w:val="28"/>
                <w:szCs w:val="28"/>
              </w:rPr>
              <w:t>;</w:t>
            </w: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y</w:t>
            </w: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606BF9" w:rsidRPr="00DF4633" w:rsidRDefault="00606BF9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Вектор </w:t>
            </w: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</w:t>
            </w:r>
          </w:p>
        </w:tc>
        <w:tc>
          <w:tcPr>
            <w:tcW w:w="2393" w:type="dxa"/>
            <w:vAlign w:val="center"/>
          </w:tcPr>
          <w:p w:rsidR="00606BF9" w:rsidRPr="00DF4633" w:rsidRDefault="00606BF9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Вектор </w:t>
            </w: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a</w:t>
            </w:r>
          </w:p>
        </w:tc>
      </w:tr>
      <w:tr w:rsidR="00606BF9" w:rsidRPr="0027485F" w:rsidTr="00606BF9">
        <w:trPr>
          <w:trHeight w:val="443"/>
        </w:trPr>
        <w:tc>
          <w:tcPr>
            <w:tcW w:w="2392" w:type="dxa"/>
            <w:vAlign w:val="center"/>
          </w:tcPr>
          <w:p w:rsidR="00606BF9" w:rsidRPr="0027485F" w:rsidRDefault="00606BF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392" w:type="dxa"/>
            <w:vAlign w:val="center"/>
          </w:tcPr>
          <w:p w:rsidR="00606BF9" w:rsidRPr="0027485F" w:rsidRDefault="00606BF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25; 0.25)</w:t>
            </w:r>
          </w:p>
        </w:tc>
        <w:tc>
          <w:tcPr>
            <w:tcW w:w="2393" w:type="dxa"/>
            <w:vAlign w:val="center"/>
          </w:tcPr>
          <w:p w:rsidR="00606BF9" w:rsidRPr="0027485F" w:rsidRDefault="00606BF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)</w:t>
            </w:r>
          </w:p>
        </w:tc>
        <w:tc>
          <w:tcPr>
            <w:tcW w:w="2393" w:type="dxa"/>
            <w:vAlign w:val="center"/>
          </w:tcPr>
          <w:p w:rsidR="00606BF9" w:rsidRPr="0027485F" w:rsidRDefault="00606BF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1; 0.1; 0.1; 0.1)</w:t>
            </w:r>
          </w:p>
        </w:tc>
      </w:tr>
      <w:tr w:rsidR="00606BF9" w:rsidRPr="0027485F" w:rsidTr="00606BF9">
        <w:trPr>
          <w:trHeight w:val="392"/>
        </w:trPr>
        <w:tc>
          <w:tcPr>
            <w:tcW w:w="2392" w:type="dxa"/>
            <w:vAlign w:val="center"/>
          </w:tcPr>
          <w:p w:rsidR="00606BF9" w:rsidRPr="0027485F" w:rsidRDefault="00606BF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2392" w:type="dxa"/>
            <w:vAlign w:val="center"/>
          </w:tcPr>
          <w:p w:rsidR="00606BF9" w:rsidRPr="0027485F" w:rsidRDefault="00606BF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75; 0.75)</w:t>
            </w:r>
          </w:p>
        </w:tc>
        <w:tc>
          <w:tcPr>
            <w:tcW w:w="2393" w:type="dxa"/>
            <w:vAlign w:val="center"/>
          </w:tcPr>
          <w:p w:rsidR="00606BF9" w:rsidRPr="0027485F" w:rsidRDefault="00606BF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4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)</w:t>
            </w:r>
          </w:p>
        </w:tc>
        <w:tc>
          <w:tcPr>
            <w:tcW w:w="2393" w:type="dxa"/>
            <w:vAlign w:val="center"/>
          </w:tcPr>
          <w:p w:rsidR="00606BF9" w:rsidRPr="0027485F" w:rsidRDefault="00606BF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1; 0.1; 0.1; 0.1)</w:t>
            </w:r>
          </w:p>
        </w:tc>
      </w:tr>
    </w:tbl>
    <w:p w:rsidR="00606BF9" w:rsidRPr="0027485F" w:rsidRDefault="00606BF9" w:rsidP="0006098E">
      <w:pPr>
        <w:spacing w:before="120"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ри цьому задамо розмірність сітки </w:t>
      </w:r>
      <w:r w:rsidRPr="00DC65E1">
        <w:rPr>
          <w:rFonts w:ascii="Times New Roman" w:hAnsi="Times New Roman" w:cs="Times New Roman"/>
          <w:sz w:val="28"/>
          <w:szCs w:val="28"/>
        </w:rPr>
        <w:t>4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00, </w:t>
      </w: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= 4.</w:t>
      </w:r>
    </w:p>
    <w:p w:rsidR="00606BF9" w:rsidRPr="0027485F" w:rsidRDefault="00606BF9" w:rsidP="00606B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Отримаємо наступний результат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606BF9" w:rsidRPr="00BF1399" w:rsidRDefault="00606BF9" w:rsidP="00606B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інімальне з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начення функціоналу : </w:t>
      </w:r>
      <w:r w:rsidRPr="00DC65E1">
        <w:rPr>
          <w:rFonts w:ascii="Times New Roman" w:hAnsi="Times New Roman" w:cs="Times New Roman"/>
          <w:sz w:val="28"/>
          <w:szCs w:val="28"/>
        </w:rPr>
        <w:t>1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385350">
        <w:rPr>
          <w:rFonts w:ascii="Times New Roman" w:hAnsi="Times New Roman" w:cs="Times New Roman"/>
          <w:sz w:val="28"/>
          <w:szCs w:val="28"/>
          <w:lang w:val="uk-UA"/>
        </w:rPr>
        <w:t>6</w:t>
      </w:r>
      <w:r w:rsidR="00BF1399" w:rsidRPr="00BF1399">
        <w:rPr>
          <w:rFonts w:ascii="Times New Roman" w:hAnsi="Times New Roman" w:cs="Times New Roman"/>
          <w:sz w:val="28"/>
          <w:szCs w:val="28"/>
        </w:rPr>
        <w:t>073</w:t>
      </w:r>
    </w:p>
    <w:p w:rsidR="00606BF9" w:rsidRPr="00BF1399" w:rsidRDefault="00606BF9" w:rsidP="00606B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Кількість ітерацій: </w:t>
      </w:r>
      <w:r w:rsidR="00BF1399" w:rsidRPr="00BF1399">
        <w:rPr>
          <w:rFonts w:ascii="Times New Roman" w:hAnsi="Times New Roman" w:cs="Times New Roman"/>
          <w:sz w:val="28"/>
          <w:szCs w:val="28"/>
        </w:rPr>
        <w:t>161</w:t>
      </w:r>
    </w:p>
    <w:p w:rsidR="00CA7916" w:rsidRPr="00BF1399" w:rsidRDefault="0006098E" w:rsidP="00606BF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67456" behindDoc="0" locked="0" layoutInCell="1" allowOverlap="1" wp14:anchorId="39FABEA0" wp14:editId="636FDFE2">
            <wp:simplePos x="0" y="0"/>
            <wp:positionH relativeFrom="column">
              <wp:posOffset>-62865</wp:posOffset>
            </wp:positionH>
            <wp:positionV relativeFrom="paragraph">
              <wp:posOffset>533400</wp:posOffset>
            </wp:positionV>
            <wp:extent cx="5939790" cy="3448050"/>
            <wp:effectExtent l="0" t="0" r="3810" b="0"/>
            <wp:wrapSquare wrapText="bothSides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448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06BF9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Оптимальне розбиття для задачі </w:t>
      </w:r>
      <w:r w:rsidR="00606BF9" w:rsidRPr="00DC65E1">
        <w:rPr>
          <w:rFonts w:ascii="Times New Roman" w:hAnsi="Times New Roman" w:cs="Times New Roman"/>
          <w:sz w:val="28"/>
          <w:szCs w:val="28"/>
        </w:rPr>
        <w:t>3</w:t>
      </w:r>
      <w:r w:rsidR="00606BF9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показано на рис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606BF9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06BF9" w:rsidRPr="00DC65E1">
        <w:rPr>
          <w:rFonts w:ascii="Times New Roman" w:hAnsi="Times New Roman" w:cs="Times New Roman"/>
          <w:sz w:val="28"/>
          <w:szCs w:val="28"/>
        </w:rPr>
        <w:t>5.</w:t>
      </w:r>
      <w:r w:rsidR="008C2B43"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606BF9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F1399" w:rsidRDefault="00BF1399" w:rsidP="00BF139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оординати отриманих центрів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 xml:space="preserve"> наведені у таблиці 5.11</w:t>
      </w:r>
      <w:r w:rsidR="0006098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6098E" w:rsidRDefault="0006098E" w:rsidP="008C2B43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8C2B43" w:rsidRDefault="008C2B43" w:rsidP="008C2B43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>Таблиця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5.</w:t>
      </w:r>
      <w:r w:rsidR="00032957">
        <w:rPr>
          <w:rFonts w:ascii="Times New Roman" w:hAnsi="Times New Roman" w:cs="Times New Roman"/>
          <w:i/>
          <w:sz w:val="28"/>
          <w:szCs w:val="28"/>
          <w:lang w:val="uk-UA"/>
        </w:rPr>
        <w:t>11</w:t>
      </w:r>
    </w:p>
    <w:p w:rsidR="008C2B43" w:rsidRPr="00551058" w:rsidRDefault="008C2B43" w:rsidP="008C2B43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Оптимальні координати центрів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ля задачі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2392"/>
        <w:gridCol w:w="2392"/>
      </w:tblGrid>
      <w:tr w:rsidR="00BF1399" w:rsidRPr="0027485F" w:rsidTr="008C2B43">
        <w:trPr>
          <w:jc w:val="center"/>
        </w:trPr>
        <w:tc>
          <w:tcPr>
            <w:tcW w:w="2392" w:type="dxa"/>
            <w:vAlign w:val="center"/>
          </w:tcPr>
          <w:p w:rsidR="00BF1399" w:rsidRPr="00DF4633" w:rsidRDefault="00BF1399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№ центру</w:t>
            </w:r>
          </w:p>
        </w:tc>
        <w:tc>
          <w:tcPr>
            <w:tcW w:w="2392" w:type="dxa"/>
            <w:vAlign w:val="center"/>
          </w:tcPr>
          <w:p w:rsidR="00BF1399" w:rsidRPr="00DF4633" w:rsidRDefault="00BF1399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Координати центру (</w:t>
            </w: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DF4633">
              <w:rPr>
                <w:rFonts w:ascii="Times New Roman" w:hAnsi="Times New Roman" w:cs="Times New Roman"/>
                <w:b/>
                <w:sz w:val="28"/>
                <w:szCs w:val="28"/>
              </w:rPr>
              <w:t>;</w:t>
            </w: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y</w:t>
            </w:r>
            <w:r w:rsidRPr="00DF4633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)</w:t>
            </w:r>
          </w:p>
        </w:tc>
      </w:tr>
      <w:tr w:rsidR="00BF1399" w:rsidRPr="0027485F" w:rsidTr="008C2B43">
        <w:trPr>
          <w:trHeight w:val="443"/>
          <w:jc w:val="center"/>
        </w:trPr>
        <w:tc>
          <w:tcPr>
            <w:tcW w:w="2392" w:type="dxa"/>
            <w:vAlign w:val="center"/>
          </w:tcPr>
          <w:p w:rsidR="00BF1399" w:rsidRPr="0027485F" w:rsidRDefault="00BF139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392" w:type="dxa"/>
            <w:vAlign w:val="center"/>
          </w:tcPr>
          <w:p w:rsidR="00BF1399" w:rsidRPr="0027485F" w:rsidRDefault="00BF139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7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7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BF1399" w:rsidRPr="0027485F" w:rsidTr="008C2B43">
        <w:trPr>
          <w:trHeight w:val="392"/>
          <w:jc w:val="center"/>
        </w:trPr>
        <w:tc>
          <w:tcPr>
            <w:tcW w:w="2392" w:type="dxa"/>
            <w:vAlign w:val="center"/>
          </w:tcPr>
          <w:p w:rsidR="00BF1399" w:rsidRPr="0027485F" w:rsidRDefault="00BF139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2392" w:type="dxa"/>
            <w:vAlign w:val="center"/>
          </w:tcPr>
          <w:p w:rsidR="00BF1399" w:rsidRPr="0027485F" w:rsidRDefault="00BF139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BF1399" w:rsidRPr="00BF1399" w:rsidRDefault="00BF1399" w:rsidP="00BF1399">
      <w:pPr>
        <w:spacing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Рис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5.</w:t>
      </w:r>
      <w:r w:rsidR="008C2B43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032957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Розв'язок задачі 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3</w:t>
      </w:r>
    </w:p>
    <w:p w:rsidR="00BF1399" w:rsidRPr="0015607C" w:rsidRDefault="00BF1399" w:rsidP="00BF1399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З </w:t>
      </w:r>
      <w:r w:rsidRPr="00DC65E1">
        <w:rPr>
          <w:rFonts w:ascii="Times New Roman" w:hAnsi="Times New Roman" w:cs="Times New Roman"/>
          <w:sz w:val="28"/>
          <w:szCs w:val="28"/>
          <w:lang w:val="uk-UA"/>
        </w:rPr>
        <w:t xml:space="preserve">рис </w:t>
      </w:r>
      <w:r w:rsidRPr="00DC65E1">
        <w:rPr>
          <w:rFonts w:ascii="Times New Roman" w:hAnsi="Times New Roman" w:cs="Times New Roman"/>
          <w:sz w:val="28"/>
          <w:szCs w:val="28"/>
        </w:rPr>
        <w:t>5.</w:t>
      </w:r>
      <w:r w:rsidR="008C2B43"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 xml:space="preserve">1 </w:t>
      </w:r>
      <w:r w:rsidRPr="00DC65E1">
        <w:rPr>
          <w:rFonts w:ascii="Times New Roman" w:hAnsi="Times New Roman" w:cs="Times New Roman"/>
          <w:sz w:val="28"/>
          <w:szCs w:val="28"/>
          <w:lang w:val="uk-UA"/>
        </w:rPr>
        <w:t>видно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що при збільшенні значення </w:t>
      </w:r>
      <w:r w:rsidRPr="0027485F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збільшується область розбиття. </w:t>
      </w:r>
    </w:p>
    <w:p w:rsidR="00BF1399" w:rsidRPr="0027485F" w:rsidRDefault="00BF1399" w:rsidP="00BF139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дача </w:t>
      </w:r>
      <w:r w:rsidRPr="00DC65E1">
        <w:rPr>
          <w:rFonts w:ascii="Times New Roman" w:hAnsi="Times New Roman" w:cs="Times New Roman"/>
          <w:b/>
          <w:sz w:val="28"/>
          <w:szCs w:val="28"/>
        </w:rPr>
        <w:t>4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Розв'язати задачу оптимального розбиття множини</w:t>
      </w:r>
      <w:r w:rsidRPr="00DC65E1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7B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(х,у): 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х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1, 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у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1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7D"/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на дві підмножини</w:t>
      </w:r>
      <w:r w:rsidR="00B933CC" w:rsidRPr="00B933C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933CC">
        <w:rPr>
          <w:rFonts w:ascii="Times New Roman" w:hAnsi="Times New Roman" w:cs="Times New Roman"/>
          <w:sz w:val="28"/>
          <w:szCs w:val="28"/>
          <w:lang w:val="uk-UA"/>
        </w:rPr>
        <w:t>з відшуканням координат центрів підмножин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 вхідними даними, що наведені у таблиці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 xml:space="preserve"> 5.12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F1399" w:rsidRPr="008C2B43" w:rsidRDefault="00BF1399" w:rsidP="00BF1399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 xml:space="preserve">Таблиця </w:t>
      </w:r>
      <w:r w:rsidRPr="00F138CF">
        <w:rPr>
          <w:rFonts w:ascii="Times New Roman" w:hAnsi="Times New Roman" w:cs="Times New Roman"/>
          <w:i/>
          <w:sz w:val="28"/>
          <w:szCs w:val="28"/>
        </w:rPr>
        <w:t>5.</w:t>
      </w:r>
      <w:r w:rsidR="00032957">
        <w:rPr>
          <w:rFonts w:ascii="Times New Roman" w:hAnsi="Times New Roman" w:cs="Times New Roman"/>
          <w:i/>
          <w:sz w:val="28"/>
          <w:szCs w:val="28"/>
          <w:lang w:val="uk-UA"/>
        </w:rPr>
        <w:t>12</w:t>
      </w:r>
    </w:p>
    <w:p w:rsidR="00BF1399" w:rsidRPr="00F138CF" w:rsidRDefault="00BF1399" w:rsidP="00BF1399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Вхідні дані для задачі </w:t>
      </w:r>
      <w:r w:rsidRPr="00F138CF">
        <w:rPr>
          <w:rFonts w:ascii="Times New Roman" w:hAnsi="Times New Roman" w:cs="Times New Roman"/>
          <w:b/>
          <w:sz w:val="28"/>
          <w:szCs w:val="28"/>
        </w:rPr>
        <w:t>4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392"/>
        <w:gridCol w:w="2392"/>
        <w:gridCol w:w="2393"/>
        <w:gridCol w:w="2393"/>
      </w:tblGrid>
      <w:tr w:rsidR="00BF1399" w:rsidRPr="0006098E" w:rsidTr="000712E4">
        <w:tc>
          <w:tcPr>
            <w:tcW w:w="2392" w:type="dxa"/>
            <w:vAlign w:val="center"/>
          </w:tcPr>
          <w:p w:rsidR="00BF1399" w:rsidRPr="0006098E" w:rsidRDefault="00BF1399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№ центру</w:t>
            </w:r>
          </w:p>
        </w:tc>
        <w:tc>
          <w:tcPr>
            <w:tcW w:w="2392" w:type="dxa"/>
            <w:vAlign w:val="center"/>
          </w:tcPr>
          <w:p w:rsidR="00BF1399" w:rsidRPr="0006098E" w:rsidRDefault="00BF1399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Координати центру (</w:t>
            </w: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06098E">
              <w:rPr>
                <w:rFonts w:ascii="Times New Roman" w:hAnsi="Times New Roman" w:cs="Times New Roman"/>
                <w:b/>
                <w:sz w:val="28"/>
                <w:szCs w:val="28"/>
              </w:rPr>
              <w:t>;</w:t>
            </w: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y</w:t>
            </w: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BF1399" w:rsidRPr="0006098E" w:rsidRDefault="00BF1399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Вектор </w:t>
            </w: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</w:t>
            </w:r>
          </w:p>
        </w:tc>
        <w:tc>
          <w:tcPr>
            <w:tcW w:w="2393" w:type="dxa"/>
            <w:vAlign w:val="center"/>
          </w:tcPr>
          <w:p w:rsidR="00BF1399" w:rsidRPr="0006098E" w:rsidRDefault="00BF1399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Вектор </w:t>
            </w: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a</w:t>
            </w:r>
          </w:p>
        </w:tc>
      </w:tr>
      <w:tr w:rsidR="00BF1399" w:rsidRPr="0027485F" w:rsidTr="000712E4">
        <w:trPr>
          <w:trHeight w:val="443"/>
        </w:trPr>
        <w:tc>
          <w:tcPr>
            <w:tcW w:w="2392" w:type="dxa"/>
            <w:vAlign w:val="center"/>
          </w:tcPr>
          <w:p w:rsidR="00BF1399" w:rsidRPr="0027485F" w:rsidRDefault="00BF139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392" w:type="dxa"/>
            <w:vAlign w:val="center"/>
          </w:tcPr>
          <w:p w:rsidR="00BF1399" w:rsidRPr="0027485F" w:rsidRDefault="00BF139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25; 0.25)</w:t>
            </w:r>
          </w:p>
        </w:tc>
        <w:tc>
          <w:tcPr>
            <w:tcW w:w="2393" w:type="dxa"/>
            <w:vAlign w:val="center"/>
          </w:tcPr>
          <w:p w:rsidR="00BF1399" w:rsidRPr="0027485F" w:rsidRDefault="00BF139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)</w:t>
            </w:r>
          </w:p>
        </w:tc>
        <w:tc>
          <w:tcPr>
            <w:tcW w:w="2393" w:type="dxa"/>
            <w:vAlign w:val="center"/>
          </w:tcPr>
          <w:p w:rsidR="00BF1399" w:rsidRPr="0027485F" w:rsidRDefault="00BF139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1; 0.1; 0.1; 0.1)</w:t>
            </w:r>
          </w:p>
        </w:tc>
      </w:tr>
      <w:tr w:rsidR="00BF1399" w:rsidRPr="0027485F" w:rsidTr="000712E4">
        <w:trPr>
          <w:trHeight w:val="392"/>
        </w:trPr>
        <w:tc>
          <w:tcPr>
            <w:tcW w:w="2392" w:type="dxa"/>
            <w:vAlign w:val="center"/>
          </w:tcPr>
          <w:p w:rsidR="00BF1399" w:rsidRPr="0027485F" w:rsidRDefault="00BF139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2392" w:type="dxa"/>
            <w:vAlign w:val="center"/>
          </w:tcPr>
          <w:p w:rsidR="00BF1399" w:rsidRPr="0027485F" w:rsidRDefault="00BF139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75; 0.75)</w:t>
            </w:r>
          </w:p>
        </w:tc>
        <w:tc>
          <w:tcPr>
            <w:tcW w:w="2393" w:type="dxa"/>
            <w:vAlign w:val="center"/>
          </w:tcPr>
          <w:p w:rsidR="00BF1399" w:rsidRPr="0027485F" w:rsidRDefault="00BF139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)</w:t>
            </w:r>
          </w:p>
        </w:tc>
        <w:tc>
          <w:tcPr>
            <w:tcW w:w="2393" w:type="dxa"/>
            <w:vAlign w:val="center"/>
          </w:tcPr>
          <w:p w:rsidR="00BF1399" w:rsidRPr="0027485F" w:rsidRDefault="00BF1399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2; 0.2; 0.1; 0.2)</w:t>
            </w:r>
          </w:p>
        </w:tc>
      </w:tr>
    </w:tbl>
    <w:p w:rsidR="00BF1399" w:rsidRDefault="00BF1399" w:rsidP="00BF139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BF1399" w:rsidRPr="0027485F" w:rsidRDefault="00BF1399" w:rsidP="00BF139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ри цьому задамо розмірність сітки </w:t>
      </w:r>
      <w:r w:rsidRPr="00DC65E1">
        <w:rPr>
          <w:rFonts w:ascii="Times New Roman" w:hAnsi="Times New Roman" w:cs="Times New Roman"/>
          <w:sz w:val="28"/>
          <w:szCs w:val="28"/>
        </w:rPr>
        <w:t>4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00, </w:t>
      </w: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= 4.</w:t>
      </w:r>
    </w:p>
    <w:p w:rsidR="00BF1399" w:rsidRPr="0027485F" w:rsidRDefault="00BF1399" w:rsidP="00BF139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Отримаємо наступний результат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BF1399" w:rsidRPr="00B933CC" w:rsidRDefault="00BF1399" w:rsidP="00BF139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інімальне з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начення функціоналу : </w:t>
      </w:r>
      <w:r w:rsidRPr="00DC65E1">
        <w:rPr>
          <w:rFonts w:ascii="Times New Roman" w:hAnsi="Times New Roman" w:cs="Times New Roman"/>
          <w:sz w:val="28"/>
          <w:szCs w:val="28"/>
        </w:rPr>
        <w:t>1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275B3E">
        <w:rPr>
          <w:rFonts w:ascii="Times New Roman" w:hAnsi="Times New Roman" w:cs="Times New Roman"/>
          <w:sz w:val="28"/>
          <w:szCs w:val="28"/>
        </w:rPr>
        <w:t>70</w:t>
      </w:r>
      <w:r w:rsidR="00B933CC" w:rsidRPr="00B933CC">
        <w:rPr>
          <w:rFonts w:ascii="Times New Roman" w:hAnsi="Times New Roman" w:cs="Times New Roman"/>
          <w:sz w:val="28"/>
          <w:szCs w:val="28"/>
        </w:rPr>
        <w:t>38</w:t>
      </w:r>
    </w:p>
    <w:p w:rsidR="00BF1399" w:rsidRPr="00B933CC" w:rsidRDefault="00BF1399" w:rsidP="00BF139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Кількість ітерацій: </w:t>
      </w:r>
      <w:r w:rsidR="00B933CC" w:rsidRPr="00B933CC">
        <w:rPr>
          <w:rFonts w:ascii="Times New Roman" w:hAnsi="Times New Roman" w:cs="Times New Roman"/>
          <w:sz w:val="28"/>
          <w:szCs w:val="28"/>
        </w:rPr>
        <w:t>196</w:t>
      </w:r>
    </w:p>
    <w:p w:rsidR="00BF1399" w:rsidRDefault="00BF1399" w:rsidP="00BF139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Оптимальне розбиття для задачі </w:t>
      </w:r>
      <w:r w:rsidR="00B933CC" w:rsidRPr="00B933CC">
        <w:rPr>
          <w:rFonts w:ascii="Times New Roman" w:hAnsi="Times New Roman" w:cs="Times New Roman"/>
          <w:sz w:val="28"/>
          <w:szCs w:val="28"/>
        </w:rPr>
        <w:t>4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показано на рис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C65E1">
        <w:rPr>
          <w:rFonts w:ascii="Times New Roman" w:hAnsi="Times New Roman" w:cs="Times New Roman"/>
          <w:sz w:val="28"/>
          <w:szCs w:val="28"/>
        </w:rPr>
        <w:t>5.</w:t>
      </w:r>
      <w:r w:rsidR="008C2B43"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6098E" w:rsidRDefault="0006098E" w:rsidP="0006098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оординати отриманих центрів наведені у таблиці 5.13:</w:t>
      </w:r>
    </w:p>
    <w:p w:rsidR="0006098E" w:rsidRDefault="0006098E" w:rsidP="0006098E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>Таблиця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5.13</w:t>
      </w:r>
    </w:p>
    <w:p w:rsidR="0006098E" w:rsidRPr="00551058" w:rsidRDefault="0006098E" w:rsidP="0006098E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Оптимальні координати центрів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ля задачі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4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2392"/>
        <w:gridCol w:w="2392"/>
      </w:tblGrid>
      <w:tr w:rsidR="0006098E" w:rsidRPr="0027485F" w:rsidTr="002E4B53">
        <w:trPr>
          <w:jc w:val="center"/>
        </w:trPr>
        <w:tc>
          <w:tcPr>
            <w:tcW w:w="2392" w:type="dxa"/>
            <w:vAlign w:val="center"/>
          </w:tcPr>
          <w:p w:rsidR="0006098E" w:rsidRPr="0006098E" w:rsidRDefault="0006098E" w:rsidP="002E4B5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№ центру</w:t>
            </w:r>
          </w:p>
        </w:tc>
        <w:tc>
          <w:tcPr>
            <w:tcW w:w="2392" w:type="dxa"/>
            <w:vAlign w:val="center"/>
          </w:tcPr>
          <w:p w:rsidR="0006098E" w:rsidRPr="0006098E" w:rsidRDefault="0006098E" w:rsidP="002E4B5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Координати центру (</w:t>
            </w: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06098E">
              <w:rPr>
                <w:rFonts w:ascii="Times New Roman" w:hAnsi="Times New Roman" w:cs="Times New Roman"/>
                <w:b/>
                <w:sz w:val="28"/>
                <w:szCs w:val="28"/>
              </w:rPr>
              <w:t>;</w:t>
            </w: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y</w:t>
            </w: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)</w:t>
            </w:r>
          </w:p>
        </w:tc>
      </w:tr>
      <w:tr w:rsidR="0006098E" w:rsidRPr="0027485F" w:rsidTr="002E4B53">
        <w:trPr>
          <w:trHeight w:val="443"/>
          <w:jc w:val="center"/>
        </w:trPr>
        <w:tc>
          <w:tcPr>
            <w:tcW w:w="2392" w:type="dxa"/>
            <w:vAlign w:val="center"/>
          </w:tcPr>
          <w:p w:rsidR="0006098E" w:rsidRPr="0027485F" w:rsidRDefault="0006098E" w:rsidP="002E4B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392" w:type="dxa"/>
            <w:vAlign w:val="center"/>
          </w:tcPr>
          <w:p w:rsidR="0006098E" w:rsidRPr="0027485F" w:rsidRDefault="0006098E" w:rsidP="002E4B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06098E" w:rsidRPr="0027485F" w:rsidTr="002E4B53">
        <w:trPr>
          <w:trHeight w:val="392"/>
          <w:jc w:val="center"/>
        </w:trPr>
        <w:tc>
          <w:tcPr>
            <w:tcW w:w="2392" w:type="dxa"/>
            <w:vAlign w:val="center"/>
          </w:tcPr>
          <w:p w:rsidR="0006098E" w:rsidRPr="0027485F" w:rsidRDefault="0006098E" w:rsidP="002E4B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2392" w:type="dxa"/>
            <w:vAlign w:val="center"/>
          </w:tcPr>
          <w:p w:rsidR="0006098E" w:rsidRPr="0027485F" w:rsidRDefault="0006098E" w:rsidP="002E4B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8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8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BF1399" w:rsidRPr="00AA2C4A" w:rsidRDefault="00B933CC" w:rsidP="007744AE">
      <w:pPr>
        <w:spacing w:after="120" w:line="240" w:lineRule="auto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436000" cy="3157200"/>
            <wp:effectExtent l="0" t="0" r="0" b="5715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6000" cy="31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1399" w:rsidRPr="000712E4" w:rsidRDefault="00BF1399" w:rsidP="007744AE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Рис.</w:t>
      </w:r>
      <w:r w:rsidRPr="00BF1399">
        <w:rPr>
          <w:rFonts w:ascii="Times New Roman" w:hAnsi="Times New Roman" w:cs="Times New Roman"/>
          <w:b/>
          <w:sz w:val="28"/>
          <w:szCs w:val="28"/>
        </w:rPr>
        <w:t>5.</w:t>
      </w:r>
      <w:r w:rsidR="008C2B43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032957"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Розв'язок задачі </w:t>
      </w:r>
      <w:r w:rsidRPr="00BF1399">
        <w:rPr>
          <w:rFonts w:ascii="Times New Roman" w:hAnsi="Times New Roman" w:cs="Times New Roman"/>
          <w:b/>
          <w:sz w:val="28"/>
          <w:szCs w:val="28"/>
        </w:rPr>
        <w:t>4</w:t>
      </w:r>
    </w:p>
    <w:p w:rsidR="00BF1399" w:rsidRPr="00BF1399" w:rsidRDefault="00BF1399" w:rsidP="007744A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З рис </w:t>
      </w:r>
      <w:r w:rsidRPr="00275B3E">
        <w:rPr>
          <w:rFonts w:ascii="Times New Roman" w:hAnsi="Times New Roman" w:cs="Times New Roman"/>
          <w:sz w:val="28"/>
          <w:szCs w:val="28"/>
        </w:rPr>
        <w:t>5.</w:t>
      </w:r>
      <w:r w:rsidR="008C2B43"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видно, що при збільшенні значення </w:t>
      </w:r>
      <w:r w:rsidRPr="0027485F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область розбиття зменшується. </w:t>
      </w:r>
    </w:p>
    <w:p w:rsidR="00B933CC" w:rsidRPr="0027485F" w:rsidRDefault="00B933CC" w:rsidP="00B933C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дача </w:t>
      </w:r>
      <w:r w:rsidRPr="00275B3E">
        <w:rPr>
          <w:rFonts w:ascii="Times New Roman" w:hAnsi="Times New Roman" w:cs="Times New Roman"/>
          <w:b/>
          <w:sz w:val="28"/>
          <w:szCs w:val="28"/>
        </w:rPr>
        <w:t>5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Розв'язати задачу оптимального розбиття множини</w:t>
      </w:r>
      <w:r w:rsidRPr="00275B3E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7B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(х,у): 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х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1, 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у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1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7D"/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на 9 підмножин</w:t>
      </w:r>
      <w:r w:rsidRPr="00B933C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з відшуканням координат центрів підмножин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 вхідними даними, що наведені у таблиці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 xml:space="preserve"> 5.14.</w:t>
      </w:r>
    </w:p>
    <w:p w:rsidR="00B933CC" w:rsidRPr="008C2B43" w:rsidRDefault="00B933CC" w:rsidP="00B933CC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Таблиця </w:t>
      </w:r>
      <w:r w:rsidRPr="00F138CF">
        <w:rPr>
          <w:rFonts w:ascii="Times New Roman" w:hAnsi="Times New Roman" w:cs="Times New Roman"/>
          <w:i/>
          <w:sz w:val="28"/>
          <w:szCs w:val="28"/>
        </w:rPr>
        <w:t>5.</w:t>
      </w:r>
      <w:r w:rsidR="008C2B43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="00032957">
        <w:rPr>
          <w:rFonts w:ascii="Times New Roman" w:hAnsi="Times New Roman" w:cs="Times New Roman"/>
          <w:i/>
          <w:sz w:val="28"/>
          <w:szCs w:val="28"/>
          <w:lang w:val="uk-UA"/>
        </w:rPr>
        <w:t>4</w:t>
      </w:r>
    </w:p>
    <w:p w:rsidR="00B933CC" w:rsidRPr="00F138CF" w:rsidRDefault="00B933CC" w:rsidP="00B933CC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Вхідні дані для задачі </w:t>
      </w:r>
      <w:r w:rsidRPr="00F138CF">
        <w:rPr>
          <w:rFonts w:ascii="Times New Roman" w:hAnsi="Times New Roman" w:cs="Times New Roman"/>
          <w:b/>
          <w:sz w:val="28"/>
          <w:szCs w:val="28"/>
        </w:rPr>
        <w:t>5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392"/>
        <w:gridCol w:w="2392"/>
        <w:gridCol w:w="2393"/>
        <w:gridCol w:w="2393"/>
      </w:tblGrid>
      <w:tr w:rsidR="00B933CC" w:rsidRPr="0006098E" w:rsidTr="000712E4">
        <w:tc>
          <w:tcPr>
            <w:tcW w:w="2392" w:type="dxa"/>
            <w:vAlign w:val="center"/>
          </w:tcPr>
          <w:p w:rsidR="00B933CC" w:rsidRPr="0006098E" w:rsidRDefault="00B933CC" w:rsidP="000712E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№ центру</w:t>
            </w:r>
          </w:p>
        </w:tc>
        <w:tc>
          <w:tcPr>
            <w:tcW w:w="2392" w:type="dxa"/>
            <w:vAlign w:val="center"/>
          </w:tcPr>
          <w:p w:rsidR="00B933CC" w:rsidRPr="0006098E" w:rsidRDefault="00B933CC" w:rsidP="000712E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Координати центру (</w:t>
            </w: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06098E">
              <w:rPr>
                <w:rFonts w:ascii="Times New Roman" w:hAnsi="Times New Roman" w:cs="Times New Roman"/>
                <w:b/>
                <w:sz w:val="28"/>
                <w:szCs w:val="28"/>
              </w:rPr>
              <w:t>;</w:t>
            </w: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y</w:t>
            </w: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B933CC" w:rsidRPr="0006098E" w:rsidRDefault="00B933CC" w:rsidP="000712E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Вектор </w:t>
            </w: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</w:t>
            </w:r>
          </w:p>
        </w:tc>
        <w:tc>
          <w:tcPr>
            <w:tcW w:w="2393" w:type="dxa"/>
            <w:vAlign w:val="center"/>
          </w:tcPr>
          <w:p w:rsidR="00B933CC" w:rsidRPr="0006098E" w:rsidRDefault="00B933CC" w:rsidP="000712E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Вектор </w:t>
            </w: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a</w:t>
            </w:r>
          </w:p>
        </w:tc>
      </w:tr>
      <w:tr w:rsidR="00B933CC" w:rsidRPr="0027485F" w:rsidTr="000712E4">
        <w:trPr>
          <w:trHeight w:val="443"/>
        </w:trPr>
        <w:tc>
          <w:tcPr>
            <w:tcW w:w="2392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392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17; 0.17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; 0; 0; 0)</w:t>
            </w:r>
          </w:p>
        </w:tc>
      </w:tr>
      <w:tr w:rsidR="00B933CC" w:rsidRPr="0027485F" w:rsidTr="000712E4">
        <w:trPr>
          <w:trHeight w:val="439"/>
        </w:trPr>
        <w:tc>
          <w:tcPr>
            <w:tcW w:w="2392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2392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17; 0.5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; 0; 0; 0)</w:t>
            </w:r>
          </w:p>
        </w:tc>
      </w:tr>
      <w:tr w:rsidR="00B933CC" w:rsidRPr="0027485F" w:rsidTr="000712E4">
        <w:trPr>
          <w:trHeight w:val="431"/>
        </w:trPr>
        <w:tc>
          <w:tcPr>
            <w:tcW w:w="2392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2392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17; 0.83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; 0; 0; 0)</w:t>
            </w:r>
          </w:p>
        </w:tc>
      </w:tr>
      <w:tr w:rsidR="00B933CC" w:rsidRPr="0027485F" w:rsidTr="000712E4">
        <w:trPr>
          <w:trHeight w:val="431"/>
        </w:trPr>
        <w:tc>
          <w:tcPr>
            <w:tcW w:w="2392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2392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5; 0.17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; 0; 0; 0)</w:t>
            </w:r>
          </w:p>
        </w:tc>
      </w:tr>
      <w:tr w:rsidR="00B933CC" w:rsidRPr="0027485F" w:rsidTr="000712E4">
        <w:trPr>
          <w:trHeight w:val="431"/>
        </w:trPr>
        <w:tc>
          <w:tcPr>
            <w:tcW w:w="2392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2392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5; 0.5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; 0; 0; 0)</w:t>
            </w:r>
          </w:p>
        </w:tc>
      </w:tr>
      <w:tr w:rsidR="00B933CC" w:rsidRPr="0027485F" w:rsidTr="000712E4">
        <w:trPr>
          <w:trHeight w:val="431"/>
        </w:trPr>
        <w:tc>
          <w:tcPr>
            <w:tcW w:w="2392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2392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5; 0.83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; 0; 0; 0)</w:t>
            </w:r>
          </w:p>
        </w:tc>
      </w:tr>
      <w:tr w:rsidR="00B933CC" w:rsidRPr="0027485F" w:rsidTr="000712E4">
        <w:trPr>
          <w:trHeight w:val="431"/>
        </w:trPr>
        <w:tc>
          <w:tcPr>
            <w:tcW w:w="2392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2392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83; 0.17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; 0; 0; 0)</w:t>
            </w:r>
          </w:p>
        </w:tc>
      </w:tr>
      <w:tr w:rsidR="00B933CC" w:rsidRPr="0027485F" w:rsidTr="000712E4">
        <w:trPr>
          <w:trHeight w:val="431"/>
        </w:trPr>
        <w:tc>
          <w:tcPr>
            <w:tcW w:w="2392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2392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83; 0.5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; 0; 0; 0)</w:t>
            </w:r>
          </w:p>
        </w:tc>
      </w:tr>
      <w:tr w:rsidR="00B933CC" w:rsidRPr="0027485F" w:rsidTr="000712E4">
        <w:trPr>
          <w:trHeight w:val="431"/>
        </w:trPr>
        <w:tc>
          <w:tcPr>
            <w:tcW w:w="2392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2392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83; 0.83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0712E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; 0; 0; 0)</w:t>
            </w:r>
          </w:p>
        </w:tc>
      </w:tr>
    </w:tbl>
    <w:p w:rsidR="00B933CC" w:rsidRPr="0027485F" w:rsidRDefault="00B933CC" w:rsidP="00B933C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ри цьому задамо розмірність сітки </w:t>
      </w:r>
      <w:r w:rsidRPr="003061DE">
        <w:rPr>
          <w:rFonts w:ascii="Times New Roman" w:hAnsi="Times New Roman" w:cs="Times New Roman"/>
          <w:sz w:val="28"/>
          <w:szCs w:val="28"/>
        </w:rPr>
        <w:t>4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00, </w:t>
      </w: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= 4.</w:t>
      </w:r>
    </w:p>
    <w:p w:rsidR="00B933CC" w:rsidRPr="0027485F" w:rsidRDefault="00B933CC" w:rsidP="00B933C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Отримаємо наступний результат.</w:t>
      </w:r>
    </w:p>
    <w:p w:rsidR="00B933CC" w:rsidRPr="000712E4" w:rsidRDefault="00B933CC" w:rsidP="00B933C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lastRenderedPageBreak/>
        <w:t>Значення функціоналу : 0.</w:t>
      </w:r>
      <w:r w:rsidRPr="003061DE">
        <w:rPr>
          <w:rFonts w:ascii="Times New Roman" w:hAnsi="Times New Roman" w:cs="Times New Roman"/>
          <w:sz w:val="28"/>
          <w:szCs w:val="28"/>
        </w:rPr>
        <w:t>506</w:t>
      </w:r>
      <w:r w:rsidR="00B64707" w:rsidRPr="000712E4">
        <w:rPr>
          <w:rFonts w:ascii="Times New Roman" w:hAnsi="Times New Roman" w:cs="Times New Roman"/>
          <w:sz w:val="28"/>
          <w:szCs w:val="28"/>
        </w:rPr>
        <w:t>3</w:t>
      </w:r>
    </w:p>
    <w:p w:rsidR="00B933CC" w:rsidRPr="000712E4" w:rsidRDefault="00B933CC" w:rsidP="00B933C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Кількість ітерацій: </w:t>
      </w:r>
      <w:r w:rsidRPr="003061DE">
        <w:rPr>
          <w:rFonts w:ascii="Times New Roman" w:hAnsi="Times New Roman" w:cs="Times New Roman"/>
          <w:sz w:val="28"/>
          <w:szCs w:val="28"/>
        </w:rPr>
        <w:t>150</w:t>
      </w:r>
    </w:p>
    <w:p w:rsidR="00B64707" w:rsidRDefault="00B64707" w:rsidP="00B6470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оординати отриманих центрів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 xml:space="preserve"> наведені у таблиці 5.15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8C2B43" w:rsidRDefault="008C2B43" w:rsidP="008C2B43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>Таблиця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5.1</w:t>
      </w:r>
      <w:r w:rsidR="00032957">
        <w:rPr>
          <w:rFonts w:ascii="Times New Roman" w:hAnsi="Times New Roman" w:cs="Times New Roman"/>
          <w:i/>
          <w:sz w:val="28"/>
          <w:szCs w:val="28"/>
          <w:lang w:val="uk-UA"/>
        </w:rPr>
        <w:t>5</w:t>
      </w:r>
    </w:p>
    <w:p w:rsidR="008C2B43" w:rsidRPr="00551058" w:rsidRDefault="008C2B43" w:rsidP="008C2B43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Оптимальні координати центрів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ля задачі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5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2392"/>
        <w:gridCol w:w="2392"/>
      </w:tblGrid>
      <w:tr w:rsidR="00B64707" w:rsidRPr="0027485F" w:rsidTr="008C2B43">
        <w:trPr>
          <w:jc w:val="center"/>
        </w:trPr>
        <w:tc>
          <w:tcPr>
            <w:tcW w:w="2392" w:type="dxa"/>
            <w:vAlign w:val="center"/>
          </w:tcPr>
          <w:p w:rsidR="00B64707" w:rsidRPr="0006098E" w:rsidRDefault="00B64707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№ центру</w:t>
            </w:r>
          </w:p>
        </w:tc>
        <w:tc>
          <w:tcPr>
            <w:tcW w:w="2392" w:type="dxa"/>
            <w:vAlign w:val="center"/>
          </w:tcPr>
          <w:p w:rsidR="00B64707" w:rsidRPr="0006098E" w:rsidRDefault="00B64707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Координати центру (</w:t>
            </w: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06098E">
              <w:rPr>
                <w:rFonts w:ascii="Times New Roman" w:hAnsi="Times New Roman" w:cs="Times New Roman"/>
                <w:b/>
                <w:sz w:val="28"/>
                <w:szCs w:val="28"/>
              </w:rPr>
              <w:t>;</w:t>
            </w: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y</w:t>
            </w:r>
            <w:r w:rsidRPr="0006098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)</w:t>
            </w:r>
          </w:p>
        </w:tc>
      </w:tr>
      <w:tr w:rsidR="00B64707" w:rsidRPr="0027485F" w:rsidTr="008C2B43">
        <w:trPr>
          <w:trHeight w:val="443"/>
          <w:jc w:val="center"/>
        </w:trPr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7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7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B64707" w:rsidRPr="0027485F" w:rsidTr="008C2B43">
        <w:trPr>
          <w:trHeight w:val="439"/>
          <w:jc w:val="center"/>
        </w:trPr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7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5)</w:t>
            </w:r>
          </w:p>
        </w:tc>
      </w:tr>
      <w:tr w:rsidR="00B64707" w:rsidRPr="0027485F" w:rsidTr="008C2B43">
        <w:trPr>
          <w:trHeight w:val="431"/>
          <w:jc w:val="center"/>
        </w:trPr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7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8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B64707" w:rsidRPr="0027485F" w:rsidTr="008C2B43">
        <w:trPr>
          <w:trHeight w:val="431"/>
          <w:jc w:val="center"/>
        </w:trPr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5; 0.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)</w:t>
            </w:r>
          </w:p>
        </w:tc>
      </w:tr>
      <w:tr w:rsidR="00B64707" w:rsidRPr="0027485F" w:rsidTr="008C2B43">
        <w:trPr>
          <w:trHeight w:val="431"/>
          <w:jc w:val="center"/>
        </w:trPr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5; 0.5)</w:t>
            </w:r>
          </w:p>
        </w:tc>
      </w:tr>
      <w:tr w:rsidR="00B64707" w:rsidRPr="0027485F" w:rsidTr="008C2B43">
        <w:trPr>
          <w:trHeight w:val="431"/>
          <w:jc w:val="center"/>
        </w:trPr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5; 0.8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B64707" w:rsidRPr="0027485F" w:rsidTr="008C2B43">
        <w:trPr>
          <w:trHeight w:val="431"/>
          <w:jc w:val="center"/>
        </w:trPr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8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)</w:t>
            </w:r>
          </w:p>
        </w:tc>
      </w:tr>
      <w:tr w:rsidR="00B64707" w:rsidRPr="0027485F" w:rsidTr="008C2B43">
        <w:trPr>
          <w:trHeight w:val="431"/>
          <w:jc w:val="center"/>
        </w:trPr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8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5)</w:t>
            </w:r>
          </w:p>
        </w:tc>
      </w:tr>
      <w:tr w:rsidR="00B64707" w:rsidRPr="0027485F" w:rsidTr="008C2B43">
        <w:trPr>
          <w:trHeight w:val="431"/>
          <w:jc w:val="center"/>
        </w:trPr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8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8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B933CC" w:rsidRPr="00B64707" w:rsidRDefault="00B933CC" w:rsidP="0006098E">
      <w:pPr>
        <w:spacing w:before="120" w:after="12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120015</wp:posOffset>
            </wp:positionH>
            <wp:positionV relativeFrom="paragraph">
              <wp:posOffset>389890</wp:posOffset>
            </wp:positionV>
            <wp:extent cx="5436000" cy="3823200"/>
            <wp:effectExtent l="0" t="0" r="0" b="6350"/>
            <wp:wrapTight wrapText="bothSides">
              <wp:wrapPolygon edited="0">
                <wp:start x="0" y="0"/>
                <wp:lineTo x="0" y="21528"/>
                <wp:lineTo x="21499" y="21528"/>
                <wp:lineTo x="21499" y="0"/>
                <wp:lineTo x="0" y="0"/>
              </wp:wrapPolygon>
            </wp:wrapTight>
            <wp:docPr id="2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6000" cy="382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Оптимальне розбиття для задачі </w:t>
      </w:r>
      <w:r w:rsidR="00B64707" w:rsidRPr="00B64707">
        <w:rPr>
          <w:rFonts w:ascii="Times New Roman" w:hAnsi="Times New Roman" w:cs="Times New Roman"/>
          <w:sz w:val="28"/>
          <w:szCs w:val="28"/>
        </w:rPr>
        <w:t>5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показано на рис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061DE">
        <w:rPr>
          <w:rFonts w:ascii="Times New Roman" w:hAnsi="Times New Roman" w:cs="Times New Roman"/>
          <w:sz w:val="28"/>
          <w:szCs w:val="28"/>
        </w:rPr>
        <w:t>5.</w:t>
      </w:r>
      <w:r w:rsidR="008C2B43"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64707" w:rsidRPr="00B64707" w:rsidRDefault="00B64707" w:rsidP="00B64707">
      <w:pPr>
        <w:spacing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Рис.</w:t>
      </w:r>
      <w:r w:rsidRPr="00BF1399">
        <w:rPr>
          <w:rFonts w:ascii="Times New Roman" w:hAnsi="Times New Roman" w:cs="Times New Roman"/>
          <w:b/>
          <w:sz w:val="28"/>
          <w:szCs w:val="28"/>
        </w:rPr>
        <w:t>5.</w:t>
      </w:r>
      <w:r w:rsidR="008C2B43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032957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Розв'язок задачі </w:t>
      </w:r>
      <w:r w:rsidRPr="00B64707">
        <w:rPr>
          <w:rFonts w:ascii="Times New Roman" w:hAnsi="Times New Roman" w:cs="Times New Roman"/>
          <w:b/>
          <w:sz w:val="28"/>
          <w:szCs w:val="28"/>
        </w:rPr>
        <w:t>5</w:t>
      </w:r>
    </w:p>
    <w:p w:rsidR="00B933CC" w:rsidRPr="0027485F" w:rsidRDefault="00B933CC" w:rsidP="00B933CC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lastRenderedPageBreak/>
        <w:t>Отримали звичайне розбиття</w:t>
      </w:r>
      <w:r w:rsidRPr="0027485F">
        <w:rPr>
          <w:rFonts w:ascii="Times New Roman" w:hAnsi="Times New Roman" w:cs="Times New Roman"/>
          <w:lang w:val="uk-UA"/>
        </w:rPr>
        <w:t xml:space="preserve"> </w:t>
      </w:r>
      <w:proofErr w:type="spellStart"/>
      <w:r w:rsidRPr="0027485F">
        <w:rPr>
          <w:rFonts w:ascii="Times New Roman" w:hAnsi="Times New Roman" w:cs="Times New Roman"/>
          <w:sz w:val="28"/>
          <w:szCs w:val="28"/>
          <w:lang w:val="uk-UA"/>
        </w:rPr>
        <w:t>Діріхле-Вороного</w:t>
      </w:r>
      <w:proofErr w:type="spellEnd"/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. Задамо різні значення </w:t>
      </w:r>
      <w:r w:rsidRPr="0027485F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27485F">
        <w:rPr>
          <w:rFonts w:ascii="Times New Roman" w:hAnsi="Times New Roman" w:cs="Times New Roman"/>
          <w:sz w:val="28"/>
          <w:szCs w:val="28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Pr="0027485F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27485F">
        <w:rPr>
          <w:rFonts w:ascii="Times New Roman" w:hAnsi="Times New Roman" w:cs="Times New Roman"/>
          <w:sz w:val="28"/>
          <w:szCs w:val="28"/>
        </w:rPr>
        <w:t>.</w:t>
      </w:r>
    </w:p>
    <w:p w:rsidR="00B933CC" w:rsidRPr="003061DE" w:rsidRDefault="00B933CC" w:rsidP="00B933C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дача </w:t>
      </w:r>
      <w:r w:rsidRPr="003061DE">
        <w:rPr>
          <w:rFonts w:ascii="Times New Roman" w:hAnsi="Times New Roman" w:cs="Times New Roman"/>
          <w:b/>
          <w:sz w:val="28"/>
          <w:szCs w:val="28"/>
        </w:rPr>
        <w:t>6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Розв'язати задачу оптимального розбиття множини</w:t>
      </w:r>
      <w:r w:rsidRPr="003061DE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>Ω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7B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(х,у): 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х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1, 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у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A3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1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7D"/>
        </m:r>
      </m:oMath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на 9 підмножин</w:t>
      </w:r>
      <w:r w:rsidR="00B64707" w:rsidRPr="00B6470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64707">
        <w:rPr>
          <w:rFonts w:ascii="Times New Roman" w:hAnsi="Times New Roman" w:cs="Times New Roman"/>
          <w:sz w:val="28"/>
          <w:szCs w:val="28"/>
          <w:lang w:val="uk-UA"/>
        </w:rPr>
        <w:t>з відшуканням координат центрів підмножин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 вхідними даними, що наведені у таблиці</w:t>
      </w:r>
      <w:r w:rsidR="00F77486">
        <w:rPr>
          <w:rFonts w:ascii="Times New Roman" w:hAnsi="Times New Roman" w:cs="Times New Roman"/>
          <w:sz w:val="28"/>
          <w:szCs w:val="28"/>
          <w:lang w:val="uk-UA"/>
        </w:rPr>
        <w:t xml:space="preserve"> 5.16</w:t>
      </w:r>
    </w:p>
    <w:p w:rsidR="00B933CC" w:rsidRPr="008C2B43" w:rsidRDefault="00B933CC" w:rsidP="00B933CC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Таблиця </w:t>
      </w:r>
      <w:r w:rsidRPr="00B933CC">
        <w:rPr>
          <w:rFonts w:ascii="Times New Roman" w:hAnsi="Times New Roman" w:cs="Times New Roman"/>
          <w:i/>
          <w:sz w:val="28"/>
          <w:szCs w:val="28"/>
        </w:rPr>
        <w:t>5.</w:t>
      </w:r>
      <w:r w:rsidR="008C2B43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  <w:r w:rsidR="00032957">
        <w:rPr>
          <w:rFonts w:ascii="Times New Roman" w:hAnsi="Times New Roman" w:cs="Times New Roman"/>
          <w:i/>
          <w:sz w:val="28"/>
          <w:szCs w:val="28"/>
          <w:lang w:val="uk-UA"/>
        </w:rPr>
        <w:t>6</w:t>
      </w:r>
    </w:p>
    <w:p w:rsidR="00B933CC" w:rsidRPr="00B933CC" w:rsidRDefault="00B933CC" w:rsidP="00B933CC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Вхідні дані для задачі </w:t>
      </w:r>
      <w:r w:rsidRPr="00B933CC">
        <w:rPr>
          <w:rFonts w:ascii="Times New Roman" w:hAnsi="Times New Roman" w:cs="Times New Roman"/>
          <w:b/>
          <w:sz w:val="28"/>
          <w:szCs w:val="28"/>
        </w:rPr>
        <w:t>6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392"/>
        <w:gridCol w:w="2392"/>
        <w:gridCol w:w="2393"/>
        <w:gridCol w:w="2393"/>
      </w:tblGrid>
      <w:tr w:rsidR="00B933CC" w:rsidRPr="0027485F" w:rsidTr="000712E4">
        <w:tc>
          <w:tcPr>
            <w:tcW w:w="2392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№ центру</w:t>
            </w:r>
          </w:p>
        </w:tc>
        <w:tc>
          <w:tcPr>
            <w:tcW w:w="2392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ординати центру (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27485F">
              <w:rPr>
                <w:rFonts w:ascii="Times New Roman" w:hAnsi="Times New Roman" w:cs="Times New Roman"/>
                <w:sz w:val="28"/>
                <w:szCs w:val="28"/>
              </w:rPr>
              <w:t>;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y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ектор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ектор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</w:tr>
      <w:tr w:rsidR="00B933CC" w:rsidRPr="0027485F" w:rsidTr="000712E4">
        <w:trPr>
          <w:trHeight w:val="443"/>
        </w:trPr>
        <w:tc>
          <w:tcPr>
            <w:tcW w:w="2392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392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17; 0.17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8; 0.3; 0.6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6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B933CC" w:rsidRPr="0027485F" w:rsidTr="000712E4">
        <w:trPr>
          <w:trHeight w:val="439"/>
        </w:trPr>
        <w:tc>
          <w:tcPr>
            <w:tcW w:w="2392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2392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17; 0.5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4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7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6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6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B933CC" w:rsidRPr="0027485F" w:rsidTr="000712E4">
        <w:trPr>
          <w:trHeight w:val="431"/>
        </w:trPr>
        <w:tc>
          <w:tcPr>
            <w:tcW w:w="2392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2392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17; 0.83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7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6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5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2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6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B933CC" w:rsidRPr="0027485F" w:rsidTr="000712E4">
        <w:trPr>
          <w:trHeight w:val="431"/>
        </w:trPr>
        <w:tc>
          <w:tcPr>
            <w:tcW w:w="2392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2392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5; 0.17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;</w:t>
            </w:r>
            <w:r w:rsidRPr="0027485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3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1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B933CC" w:rsidRPr="0027485F" w:rsidTr="000712E4">
        <w:trPr>
          <w:trHeight w:val="431"/>
        </w:trPr>
        <w:tc>
          <w:tcPr>
            <w:tcW w:w="2392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2392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5; 0.5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6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6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B933CC" w:rsidRPr="0027485F" w:rsidTr="000712E4">
        <w:trPr>
          <w:trHeight w:val="431"/>
        </w:trPr>
        <w:tc>
          <w:tcPr>
            <w:tcW w:w="2392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2392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5; 0.83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7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B933CC" w:rsidRPr="0027485F" w:rsidTr="000712E4">
        <w:trPr>
          <w:trHeight w:val="431"/>
        </w:trPr>
        <w:tc>
          <w:tcPr>
            <w:tcW w:w="2392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2392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83; 0.17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8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1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B933CC" w:rsidRPr="0027485F" w:rsidTr="000712E4">
        <w:trPr>
          <w:trHeight w:val="431"/>
        </w:trPr>
        <w:tc>
          <w:tcPr>
            <w:tcW w:w="2392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2392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83; 0.5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7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6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6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B933CC" w:rsidRPr="0027485F" w:rsidTr="000712E4">
        <w:trPr>
          <w:trHeight w:val="431"/>
        </w:trPr>
        <w:tc>
          <w:tcPr>
            <w:tcW w:w="2392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2392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83; 0.83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  <w:r w:rsidRPr="0027485F">
              <w:rPr>
                <w:rFonts w:ascii="Times New Roman" w:hAnsi="Times New Roman" w:cs="Times New Roman"/>
              </w:rPr>
              <w:t xml:space="preserve">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8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2393" w:type="dxa"/>
            <w:vAlign w:val="center"/>
          </w:tcPr>
          <w:p w:rsidR="00B933CC" w:rsidRPr="0027485F" w:rsidRDefault="00B933CC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; 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7744AE" w:rsidRDefault="007744AE" w:rsidP="00B933C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933CC" w:rsidRPr="0027485F" w:rsidRDefault="00B933CC" w:rsidP="00B933C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ри цьому задамо розмірність сітки </w:t>
      </w:r>
      <w:r w:rsidRPr="003061DE">
        <w:rPr>
          <w:rFonts w:ascii="Times New Roman" w:hAnsi="Times New Roman" w:cs="Times New Roman"/>
          <w:sz w:val="28"/>
          <w:szCs w:val="28"/>
        </w:rPr>
        <w:t>4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00, </w:t>
      </w: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= 4.</w:t>
      </w:r>
    </w:p>
    <w:p w:rsidR="00B933CC" w:rsidRPr="002D7FAA" w:rsidRDefault="00B933CC" w:rsidP="00B933C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Отримаємо наступний результат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B64707" w:rsidRPr="000712E4" w:rsidRDefault="00B933CC" w:rsidP="00B933C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Значення функціоналу : </w:t>
      </w:r>
      <w:r w:rsidRPr="002D7FAA">
        <w:rPr>
          <w:rFonts w:ascii="Times New Roman" w:hAnsi="Times New Roman" w:cs="Times New Roman"/>
          <w:sz w:val="28"/>
          <w:szCs w:val="28"/>
        </w:rPr>
        <w:t>2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B64707" w:rsidRPr="000712E4">
        <w:rPr>
          <w:rFonts w:ascii="Times New Roman" w:hAnsi="Times New Roman" w:cs="Times New Roman"/>
          <w:sz w:val="28"/>
          <w:szCs w:val="28"/>
        </w:rPr>
        <w:t>1973</w:t>
      </w:r>
    </w:p>
    <w:p w:rsidR="00B933CC" w:rsidRPr="000712E4" w:rsidRDefault="00B933CC" w:rsidP="00B933C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Кількість ітерацій: </w:t>
      </w:r>
      <w:r w:rsidR="00B64707" w:rsidRPr="000712E4">
        <w:rPr>
          <w:rFonts w:ascii="Times New Roman" w:hAnsi="Times New Roman" w:cs="Times New Roman"/>
          <w:sz w:val="28"/>
          <w:szCs w:val="28"/>
        </w:rPr>
        <w:t>119</w:t>
      </w:r>
    </w:p>
    <w:p w:rsidR="00B64707" w:rsidRDefault="00B64707" w:rsidP="00B6470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оординати отриманих центрів</w:t>
      </w:r>
      <w:r w:rsidR="00F77486">
        <w:rPr>
          <w:rFonts w:ascii="Times New Roman" w:hAnsi="Times New Roman" w:cs="Times New Roman"/>
          <w:sz w:val="28"/>
          <w:szCs w:val="28"/>
          <w:lang w:val="uk-UA"/>
        </w:rPr>
        <w:t xml:space="preserve"> наведені у таблиці 5.17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44AE" w:rsidRDefault="007744AE" w:rsidP="008C2B43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7744AE" w:rsidRDefault="007744AE" w:rsidP="008C2B43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7744AE" w:rsidRDefault="007744AE" w:rsidP="008C2B43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7744AE" w:rsidRDefault="007744AE" w:rsidP="008C2B43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7744AE" w:rsidRDefault="007744AE" w:rsidP="008C2B43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7744AE" w:rsidRDefault="007744AE" w:rsidP="008C2B43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7744AE" w:rsidRDefault="007744AE" w:rsidP="008C2B43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8C2B43" w:rsidRDefault="008C2B43" w:rsidP="008C2B43">
      <w:pPr>
        <w:spacing w:after="0" w:line="36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>Таблиця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5.1</w:t>
      </w:r>
      <w:r w:rsidR="00032957">
        <w:rPr>
          <w:rFonts w:ascii="Times New Roman" w:hAnsi="Times New Roman" w:cs="Times New Roman"/>
          <w:i/>
          <w:sz w:val="28"/>
          <w:szCs w:val="28"/>
          <w:lang w:val="uk-UA"/>
        </w:rPr>
        <w:t>7</w:t>
      </w:r>
    </w:p>
    <w:p w:rsidR="008C2B43" w:rsidRPr="00551058" w:rsidRDefault="008C2B43" w:rsidP="008C2B43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Оптимальні координати центрів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ля задачі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5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2392"/>
        <w:gridCol w:w="2392"/>
      </w:tblGrid>
      <w:tr w:rsidR="00B64707" w:rsidRPr="0027485F" w:rsidTr="008C2B43">
        <w:trPr>
          <w:jc w:val="center"/>
        </w:trPr>
        <w:tc>
          <w:tcPr>
            <w:tcW w:w="2392" w:type="dxa"/>
            <w:vAlign w:val="center"/>
          </w:tcPr>
          <w:p w:rsidR="00B64707" w:rsidRPr="007744AE" w:rsidRDefault="00B64707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744A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№ центру</w:t>
            </w:r>
          </w:p>
        </w:tc>
        <w:tc>
          <w:tcPr>
            <w:tcW w:w="2392" w:type="dxa"/>
            <w:vAlign w:val="center"/>
          </w:tcPr>
          <w:p w:rsidR="00B64707" w:rsidRPr="007744AE" w:rsidRDefault="00B64707" w:rsidP="00D06B8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744A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Координати центру (</w:t>
            </w:r>
            <w:r w:rsidRPr="007744AE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7744AE">
              <w:rPr>
                <w:rFonts w:ascii="Times New Roman" w:hAnsi="Times New Roman" w:cs="Times New Roman"/>
                <w:b/>
                <w:sz w:val="28"/>
                <w:szCs w:val="28"/>
              </w:rPr>
              <w:t>;</w:t>
            </w:r>
            <w:r w:rsidRPr="007744AE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y</w:t>
            </w:r>
            <w:r w:rsidRPr="007744A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)</w:t>
            </w:r>
          </w:p>
        </w:tc>
      </w:tr>
      <w:tr w:rsidR="00B64707" w:rsidRPr="0027485F" w:rsidTr="008C2B43">
        <w:trPr>
          <w:trHeight w:val="443"/>
          <w:jc w:val="center"/>
        </w:trPr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56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6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B64707" w:rsidRPr="0027485F" w:rsidTr="008C2B43">
        <w:trPr>
          <w:trHeight w:val="439"/>
          <w:jc w:val="center"/>
        </w:trPr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7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9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B64707" w:rsidRPr="0027485F" w:rsidTr="008C2B43">
        <w:trPr>
          <w:trHeight w:val="431"/>
          <w:jc w:val="center"/>
        </w:trPr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5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8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B64707" w:rsidRPr="0027485F" w:rsidTr="008C2B43">
        <w:trPr>
          <w:trHeight w:val="431"/>
          <w:jc w:val="center"/>
        </w:trPr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</w:t>
            </w:r>
            <w:r w:rsidR="00C002B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69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</w:t>
            </w:r>
            <w:r w:rsidR="00C002B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3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B64707" w:rsidRPr="0027485F" w:rsidTr="008C2B43">
        <w:trPr>
          <w:trHeight w:val="431"/>
          <w:jc w:val="center"/>
        </w:trPr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</w:t>
            </w:r>
            <w:r w:rsidR="00C002B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09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</w:t>
            </w:r>
            <w:r w:rsidR="00C002B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17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B64707" w:rsidRPr="0027485F" w:rsidTr="008C2B43">
        <w:trPr>
          <w:trHeight w:val="431"/>
          <w:jc w:val="center"/>
        </w:trPr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</w:t>
            </w:r>
            <w:r w:rsidR="00C002B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36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</w:t>
            </w:r>
            <w:r w:rsidR="00C002B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68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B64707" w:rsidRPr="0027485F" w:rsidTr="008C2B43">
        <w:trPr>
          <w:trHeight w:val="431"/>
          <w:jc w:val="center"/>
        </w:trPr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</w:t>
            </w:r>
            <w:r w:rsidR="00C002B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78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</w:t>
            </w:r>
            <w:r w:rsidR="00C002B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8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B64707" w:rsidRPr="0027485F" w:rsidTr="008C2B43">
        <w:trPr>
          <w:trHeight w:val="431"/>
          <w:jc w:val="center"/>
        </w:trPr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</w:t>
            </w:r>
            <w:r w:rsidR="00C002B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04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</w:t>
            </w:r>
            <w:r w:rsidR="00C002B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88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  <w:tr w:rsidR="00B64707" w:rsidRPr="0027485F" w:rsidTr="008C2B43">
        <w:trPr>
          <w:trHeight w:val="431"/>
          <w:jc w:val="center"/>
        </w:trPr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2392" w:type="dxa"/>
            <w:vAlign w:val="center"/>
          </w:tcPr>
          <w:p w:rsidR="00B64707" w:rsidRPr="0027485F" w:rsidRDefault="00B64707" w:rsidP="00D06B8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0.</w:t>
            </w:r>
            <w:r w:rsidR="00C002B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91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 0.8</w:t>
            </w:r>
            <w:r w:rsidR="00C002B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27485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</w:tr>
    </w:tbl>
    <w:p w:rsidR="00B933CC" w:rsidRPr="0027485F" w:rsidRDefault="00B64707" w:rsidP="007744AE">
      <w:pPr>
        <w:spacing w:before="120" w:after="24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-177800</wp:posOffset>
            </wp:positionH>
            <wp:positionV relativeFrom="paragraph">
              <wp:posOffset>415290</wp:posOffset>
            </wp:positionV>
            <wp:extent cx="5932805" cy="4166235"/>
            <wp:effectExtent l="0" t="0" r="0" b="5715"/>
            <wp:wrapTight wrapText="bothSides">
              <wp:wrapPolygon edited="0">
                <wp:start x="0" y="0"/>
                <wp:lineTo x="0" y="21531"/>
                <wp:lineTo x="21501" y="21531"/>
                <wp:lineTo x="21501" y="0"/>
                <wp:lineTo x="0" y="0"/>
              </wp:wrapPolygon>
            </wp:wrapTight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4166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933CC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Оптимальне розбиття для задачі </w:t>
      </w:r>
      <w:r w:rsidR="00B933CC" w:rsidRPr="008724D2">
        <w:rPr>
          <w:rFonts w:ascii="Times New Roman" w:hAnsi="Times New Roman" w:cs="Times New Roman"/>
          <w:sz w:val="28"/>
          <w:szCs w:val="28"/>
        </w:rPr>
        <w:t>6</w:t>
      </w:r>
      <w:r w:rsidR="00B933CC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показано на рис</w:t>
      </w:r>
      <w:r w:rsidR="00032957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B933CC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933CC" w:rsidRPr="008724D2">
        <w:rPr>
          <w:rFonts w:ascii="Times New Roman" w:hAnsi="Times New Roman" w:cs="Times New Roman"/>
          <w:sz w:val="28"/>
          <w:szCs w:val="28"/>
        </w:rPr>
        <w:t>5.</w:t>
      </w:r>
      <w:r w:rsidR="008C2B43">
        <w:rPr>
          <w:rFonts w:ascii="Times New Roman" w:hAnsi="Times New Roman" w:cs="Times New Roman"/>
          <w:sz w:val="28"/>
          <w:szCs w:val="28"/>
          <w:lang w:val="uk-UA"/>
        </w:rPr>
        <w:t>13</w:t>
      </w:r>
      <w:r w:rsidR="00B933CC"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933CC" w:rsidRPr="000712E4" w:rsidRDefault="00B933CC" w:rsidP="00B933CC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>Рис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5.</w:t>
      </w:r>
      <w:r w:rsidR="008C2B43">
        <w:rPr>
          <w:rFonts w:ascii="Times New Roman" w:hAnsi="Times New Roman" w:cs="Times New Roman"/>
          <w:b/>
          <w:sz w:val="28"/>
          <w:szCs w:val="28"/>
          <w:lang w:val="uk-UA"/>
        </w:rPr>
        <w:t>13</w:t>
      </w:r>
      <w:r w:rsidRPr="0027485F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Розв'язок задачі </w:t>
      </w:r>
      <w:r w:rsidRPr="000712E4">
        <w:rPr>
          <w:rFonts w:ascii="Times New Roman" w:hAnsi="Times New Roman" w:cs="Times New Roman"/>
          <w:b/>
          <w:sz w:val="28"/>
          <w:szCs w:val="28"/>
        </w:rPr>
        <w:t>6</w:t>
      </w:r>
    </w:p>
    <w:p w:rsidR="007744AE" w:rsidRDefault="007744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091A64" w:rsidRPr="0027485F" w:rsidRDefault="00091A64" w:rsidP="00091A64">
      <w:pPr>
        <w:pStyle w:val="1"/>
        <w:jc w:val="center"/>
        <w:rPr>
          <w:rFonts w:ascii="Times New Roman" w:hAnsi="Times New Roman" w:cs="Times New Roman"/>
          <w:color w:val="auto"/>
          <w:lang w:val="uk-UA"/>
        </w:rPr>
      </w:pPr>
      <w:bookmarkStart w:id="54" w:name="_Toc390290517"/>
      <w:bookmarkStart w:id="55" w:name="_Toc441050541"/>
      <w:r w:rsidRPr="0027485F">
        <w:rPr>
          <w:rFonts w:ascii="Times New Roman" w:hAnsi="Times New Roman" w:cs="Times New Roman"/>
          <w:color w:val="auto"/>
          <w:lang w:val="uk-UA"/>
        </w:rPr>
        <w:lastRenderedPageBreak/>
        <w:t>ВИСНОВКИ</w:t>
      </w:r>
      <w:bookmarkEnd w:id="54"/>
      <w:bookmarkEnd w:id="55"/>
    </w:p>
    <w:p w:rsidR="007376FC" w:rsidRDefault="007376FC" w:rsidP="007376F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376FC" w:rsidRDefault="007376FC" w:rsidP="007376F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346E3" w:rsidRDefault="007376FC" w:rsidP="007376F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зв’язку і</w:t>
      </w:r>
      <w:r w:rsidRPr="00C12A9A">
        <w:rPr>
          <w:rFonts w:ascii="Times New Roman" w:hAnsi="Times New Roman" w:cs="Times New Roman"/>
          <w:sz w:val="28"/>
          <w:szCs w:val="28"/>
          <w:lang w:val="uk-UA"/>
        </w:rPr>
        <w:t>нтенсивни</w:t>
      </w: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C12A9A">
        <w:rPr>
          <w:rFonts w:ascii="Times New Roman" w:hAnsi="Times New Roman" w:cs="Times New Roman"/>
          <w:sz w:val="28"/>
          <w:szCs w:val="28"/>
          <w:lang w:val="uk-UA"/>
        </w:rPr>
        <w:t xml:space="preserve"> розвитк</w:t>
      </w:r>
      <w:r>
        <w:rPr>
          <w:rFonts w:ascii="Times New Roman" w:hAnsi="Times New Roman" w:cs="Times New Roman"/>
          <w:sz w:val="28"/>
          <w:szCs w:val="28"/>
          <w:lang w:val="uk-UA"/>
        </w:rPr>
        <w:t>ом</w:t>
      </w:r>
      <w:r w:rsidRPr="00C12A9A">
        <w:rPr>
          <w:rFonts w:ascii="Times New Roman" w:hAnsi="Times New Roman" w:cs="Times New Roman"/>
          <w:sz w:val="28"/>
          <w:szCs w:val="28"/>
          <w:lang w:val="uk-UA"/>
        </w:rPr>
        <w:t xml:space="preserve"> медичної реформи п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оводиться </w:t>
      </w:r>
      <w:r w:rsidRPr="00C12A9A">
        <w:rPr>
          <w:rFonts w:ascii="Times New Roman" w:hAnsi="Times New Roman" w:cs="Times New Roman"/>
          <w:sz w:val="28"/>
          <w:szCs w:val="28"/>
          <w:lang w:val="uk-UA"/>
        </w:rPr>
        <w:t>реорганізаці</w:t>
      </w:r>
      <w:r>
        <w:rPr>
          <w:rFonts w:ascii="Times New Roman" w:hAnsi="Times New Roman" w:cs="Times New Roman"/>
          <w:sz w:val="28"/>
          <w:szCs w:val="28"/>
          <w:lang w:val="uk-UA"/>
        </w:rPr>
        <w:t>я</w:t>
      </w:r>
      <w:r w:rsidRPr="00C12A9A">
        <w:rPr>
          <w:rFonts w:ascii="Times New Roman" w:hAnsi="Times New Roman" w:cs="Times New Roman"/>
          <w:sz w:val="28"/>
          <w:szCs w:val="28"/>
          <w:lang w:val="uk-UA"/>
        </w:rPr>
        <w:t xml:space="preserve"> закладів охорони здоров’я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що</w:t>
      </w:r>
      <w:r w:rsidRPr="00C12A9A">
        <w:rPr>
          <w:rFonts w:ascii="Times New Roman" w:hAnsi="Times New Roman" w:cs="Times New Roman"/>
          <w:sz w:val="28"/>
          <w:szCs w:val="28"/>
          <w:lang w:val="uk-UA"/>
        </w:rPr>
        <w:t xml:space="preserve"> передбачає нарощування мережі медичних закладів, а також з’ясування оптимальних умов розміщення нових медичних установ при існуючих як часових, так і транспортних обмеженнях.</w:t>
      </w:r>
    </w:p>
    <w:p w:rsidR="007376FC" w:rsidRPr="0027485F" w:rsidRDefault="002346E3" w:rsidP="00F76A2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C12A9A">
        <w:rPr>
          <w:rFonts w:ascii="Times New Roman" w:hAnsi="Times New Roman" w:cs="Times New Roman"/>
          <w:sz w:val="28"/>
          <w:szCs w:val="28"/>
          <w:lang w:val="uk-UA"/>
        </w:rPr>
        <w:t>иділ</w:t>
      </w:r>
      <w:r>
        <w:rPr>
          <w:rFonts w:ascii="Times New Roman" w:hAnsi="Times New Roman" w:cs="Times New Roman"/>
          <w:sz w:val="28"/>
          <w:szCs w:val="28"/>
          <w:lang w:val="uk-UA"/>
        </w:rPr>
        <w:t>ено</w:t>
      </w:r>
      <w:r w:rsidRPr="00C12A9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95148">
        <w:rPr>
          <w:rFonts w:ascii="Times New Roman" w:hAnsi="Times New Roman" w:cs="Times New Roman"/>
          <w:sz w:val="28"/>
          <w:szCs w:val="28"/>
          <w:lang w:val="uk-UA"/>
        </w:rPr>
        <w:t>три</w:t>
      </w:r>
      <w:r w:rsidRPr="00C12A9A">
        <w:rPr>
          <w:rFonts w:ascii="Times New Roman" w:hAnsi="Times New Roman" w:cs="Times New Roman"/>
          <w:sz w:val="28"/>
          <w:szCs w:val="28"/>
          <w:lang w:val="uk-UA"/>
        </w:rPr>
        <w:t xml:space="preserve"> типи задач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376FC" w:rsidRPr="00C12A9A">
        <w:rPr>
          <w:rFonts w:ascii="Times New Roman" w:hAnsi="Times New Roman" w:cs="Times New Roman"/>
          <w:sz w:val="28"/>
          <w:szCs w:val="28"/>
          <w:lang w:val="uk-UA"/>
        </w:rPr>
        <w:t>оптимального розміщення медичних закладів із визначенням меж територій обслуговування населення</w:t>
      </w:r>
      <w:r w:rsidR="00E95148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7376FC" w:rsidRPr="00C12A9A">
        <w:rPr>
          <w:rFonts w:ascii="Times New Roman" w:hAnsi="Times New Roman" w:cs="Times New Roman"/>
          <w:sz w:val="28"/>
          <w:szCs w:val="28"/>
          <w:lang w:val="uk-UA"/>
        </w:rPr>
        <w:t xml:space="preserve"> Дані задачі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 дипломній роботі </w:t>
      </w:r>
      <w:r w:rsidR="007376FC" w:rsidRPr="00C12A9A">
        <w:rPr>
          <w:rFonts w:ascii="Times New Roman" w:hAnsi="Times New Roman" w:cs="Times New Roman"/>
          <w:sz w:val="28"/>
          <w:szCs w:val="28"/>
          <w:lang w:val="uk-UA"/>
        </w:rPr>
        <w:t>розгляда</w:t>
      </w:r>
      <w:r>
        <w:rPr>
          <w:rFonts w:ascii="Times New Roman" w:hAnsi="Times New Roman" w:cs="Times New Roman"/>
          <w:sz w:val="28"/>
          <w:szCs w:val="28"/>
          <w:lang w:val="uk-UA"/>
        </w:rPr>
        <w:t>ються</w:t>
      </w:r>
      <w:r w:rsidR="007376FC" w:rsidRPr="00C12A9A">
        <w:rPr>
          <w:rFonts w:ascii="Times New Roman" w:hAnsi="Times New Roman" w:cs="Times New Roman"/>
          <w:sz w:val="28"/>
          <w:szCs w:val="28"/>
          <w:lang w:val="uk-UA"/>
        </w:rPr>
        <w:t xml:space="preserve"> як окремі випадки задач оптимального розбиття множин з розташуванням (або без) «центрів підмножин»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376FC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ри цьому </w:t>
      </w:r>
      <w:r w:rsidR="00F76A2A">
        <w:rPr>
          <w:rFonts w:ascii="Times New Roman" w:hAnsi="Times New Roman" w:cs="Times New Roman"/>
          <w:sz w:val="28"/>
          <w:szCs w:val="28"/>
          <w:lang w:val="uk-UA"/>
        </w:rPr>
        <w:t xml:space="preserve">визначається </w:t>
      </w:r>
      <w:r w:rsidR="007376FC" w:rsidRPr="0027485F">
        <w:rPr>
          <w:rFonts w:ascii="Times New Roman" w:hAnsi="Times New Roman" w:cs="Times New Roman"/>
          <w:sz w:val="28"/>
          <w:szCs w:val="28"/>
          <w:lang w:val="uk-UA"/>
        </w:rPr>
        <w:t>оптимальне розбиття множини, що є спільнім для всіх видів п</w:t>
      </w:r>
      <w:r w:rsidR="00F76A2A">
        <w:rPr>
          <w:rFonts w:ascii="Times New Roman" w:hAnsi="Times New Roman" w:cs="Times New Roman"/>
          <w:sz w:val="28"/>
          <w:szCs w:val="28"/>
          <w:lang w:val="uk-UA"/>
        </w:rPr>
        <w:t>ослуг</w:t>
      </w:r>
      <w:r w:rsidR="007376FC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що </w:t>
      </w:r>
      <w:r w:rsidR="00F76A2A">
        <w:rPr>
          <w:rFonts w:ascii="Times New Roman" w:hAnsi="Times New Roman" w:cs="Times New Roman"/>
          <w:sz w:val="28"/>
          <w:szCs w:val="28"/>
          <w:lang w:val="uk-UA"/>
        </w:rPr>
        <w:t>надаються</w:t>
      </w:r>
      <w:r w:rsidR="007376FC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F76A2A" w:rsidRDefault="00091A64" w:rsidP="00091A6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В роботі досліджено </w:t>
      </w:r>
      <w:proofErr w:type="spellStart"/>
      <w:r w:rsidRPr="0027485F">
        <w:rPr>
          <w:rFonts w:ascii="Times New Roman" w:hAnsi="Times New Roman" w:cs="Times New Roman"/>
          <w:sz w:val="28"/>
          <w:szCs w:val="28"/>
          <w:lang w:val="uk-UA"/>
        </w:rPr>
        <w:t>однопродуктову</w:t>
      </w:r>
      <w:proofErr w:type="spellEnd"/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12D54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спеціального вигляду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задачу оптимального розбиття множин </w:t>
      </w:r>
      <w:r w:rsidR="0051010B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з </w:t>
      </w:r>
      <w:r w:rsidR="007A68A2">
        <w:rPr>
          <w:rFonts w:ascii="Times New Roman" w:hAnsi="Times New Roman" w:cs="Times New Roman"/>
          <w:sz w:val="28"/>
          <w:szCs w:val="28"/>
          <w:lang w:val="uk-UA"/>
        </w:rPr>
        <w:t>фіксованим положення</w:t>
      </w:r>
      <w:r w:rsidR="00796AFF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7A68A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1010B" w:rsidRPr="0027485F">
        <w:rPr>
          <w:rFonts w:ascii="Times New Roman" w:hAnsi="Times New Roman" w:cs="Times New Roman"/>
          <w:sz w:val="28"/>
          <w:szCs w:val="28"/>
          <w:lang w:val="uk-UA"/>
        </w:rPr>
        <w:t>координат центрів підмножин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при обмеженнях на потужності підмножин у вигляді нерівностей</w:t>
      </w:r>
      <w:r w:rsidR="00796AFF">
        <w:rPr>
          <w:rFonts w:ascii="Times New Roman" w:hAnsi="Times New Roman" w:cs="Times New Roman"/>
          <w:sz w:val="28"/>
          <w:szCs w:val="28"/>
          <w:lang w:val="uk-UA"/>
        </w:rPr>
        <w:t xml:space="preserve"> та відповідну задачу з </w:t>
      </w:r>
      <w:r w:rsidR="00796AFF" w:rsidRPr="0027485F">
        <w:rPr>
          <w:rFonts w:ascii="Times New Roman" w:hAnsi="Times New Roman" w:cs="Times New Roman"/>
          <w:sz w:val="28"/>
          <w:szCs w:val="28"/>
          <w:lang w:val="uk-UA"/>
        </w:rPr>
        <w:t>відшуканням</w:t>
      </w:r>
      <w:r w:rsidR="00796AFF">
        <w:rPr>
          <w:rFonts w:ascii="Times New Roman" w:hAnsi="Times New Roman" w:cs="Times New Roman"/>
          <w:sz w:val="28"/>
          <w:szCs w:val="28"/>
          <w:lang w:val="uk-UA"/>
        </w:rPr>
        <w:t xml:space="preserve"> оптимального розміщення центрів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51010B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Побудован</w:t>
      </w:r>
      <w:r w:rsidR="00796AFF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51010B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математичн</w:t>
      </w:r>
      <w:r w:rsidR="00796AFF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51010B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модел</w:t>
      </w:r>
      <w:r w:rsidR="00796AFF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51010B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дан</w:t>
      </w:r>
      <w:r w:rsidR="00796AFF">
        <w:rPr>
          <w:rFonts w:ascii="Times New Roman" w:hAnsi="Times New Roman" w:cs="Times New Roman"/>
          <w:sz w:val="28"/>
          <w:szCs w:val="28"/>
          <w:lang w:val="uk-UA"/>
        </w:rPr>
        <w:t>их</w:t>
      </w:r>
      <w:r w:rsidR="006560C4">
        <w:rPr>
          <w:rFonts w:ascii="Times New Roman" w:hAnsi="Times New Roman" w:cs="Times New Roman"/>
          <w:sz w:val="28"/>
          <w:szCs w:val="28"/>
          <w:lang w:val="uk-UA"/>
        </w:rPr>
        <w:t xml:space="preserve"> задач</w:t>
      </w:r>
      <w:r w:rsidR="00F76A2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091A64" w:rsidRPr="0027485F" w:rsidRDefault="00091A64" w:rsidP="00091A6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Для розв’язання поставлен</w:t>
      </w:r>
      <w:r w:rsidR="00796AFF">
        <w:rPr>
          <w:rFonts w:ascii="Times New Roman" w:hAnsi="Times New Roman" w:cs="Times New Roman"/>
          <w:sz w:val="28"/>
          <w:szCs w:val="28"/>
          <w:lang w:val="uk-UA"/>
        </w:rPr>
        <w:t>их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адач розроблено алгоритм</w:t>
      </w:r>
      <w:r w:rsidR="00796AFF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, в основу якого покладено алгоритм, запропонований О.М. </w:t>
      </w:r>
      <w:proofErr w:type="spellStart"/>
      <w:r w:rsidRPr="0027485F">
        <w:rPr>
          <w:rFonts w:ascii="Times New Roman" w:hAnsi="Times New Roman" w:cs="Times New Roman"/>
          <w:sz w:val="28"/>
          <w:szCs w:val="28"/>
          <w:lang w:val="uk-UA"/>
        </w:rPr>
        <w:t>Кісельовою</w:t>
      </w:r>
      <w:proofErr w:type="spellEnd"/>
      <w:r w:rsidRPr="0027485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76A2A" w:rsidRDefault="00091A64" w:rsidP="00091A6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color w:val="000000"/>
          <w:sz w:val="28"/>
          <w:szCs w:val="28"/>
          <w:lang w:val="uk-UA"/>
        </w:rPr>
        <w:t>Розроблено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ручний програмний продукт, що в доступній формі </w:t>
      </w:r>
      <w:r w:rsidR="0051010B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забезпечує чисельне розв’язання </w:t>
      </w:r>
      <w:proofErr w:type="spellStart"/>
      <w:r w:rsidRPr="0027485F">
        <w:rPr>
          <w:rFonts w:ascii="Times New Roman" w:hAnsi="Times New Roman" w:cs="Times New Roman"/>
          <w:sz w:val="28"/>
          <w:szCs w:val="28"/>
          <w:lang w:val="uk-UA"/>
        </w:rPr>
        <w:t>однопродуктової</w:t>
      </w:r>
      <w:proofErr w:type="spellEnd"/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адачі оптимального розбиття множини</w:t>
      </w:r>
      <w:r w:rsidR="006560C4">
        <w:rPr>
          <w:rFonts w:ascii="Times New Roman" w:hAnsi="Times New Roman" w:cs="Times New Roman"/>
          <w:sz w:val="28"/>
          <w:szCs w:val="28"/>
          <w:lang w:val="uk-UA"/>
        </w:rPr>
        <w:t xml:space="preserve"> як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з фіксованими центрами підмножин</w:t>
      </w:r>
      <w:r w:rsidR="006560C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796AFF">
        <w:rPr>
          <w:rFonts w:ascii="Times New Roman" w:hAnsi="Times New Roman" w:cs="Times New Roman"/>
          <w:sz w:val="28"/>
          <w:szCs w:val="28"/>
          <w:lang w:val="uk-UA"/>
        </w:rPr>
        <w:t>та</w:t>
      </w:r>
      <w:r w:rsidR="006560C4">
        <w:rPr>
          <w:rFonts w:ascii="Times New Roman" w:hAnsi="Times New Roman" w:cs="Times New Roman"/>
          <w:sz w:val="28"/>
          <w:szCs w:val="28"/>
          <w:lang w:val="uk-UA"/>
        </w:rPr>
        <w:t xml:space="preserve">к і з </w:t>
      </w:r>
      <w:r w:rsidR="00796AF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5348C">
        <w:rPr>
          <w:rFonts w:ascii="Times New Roman" w:hAnsi="Times New Roman" w:cs="Times New Roman"/>
          <w:sz w:val="28"/>
          <w:szCs w:val="28"/>
          <w:lang w:val="uk-UA"/>
        </w:rPr>
        <w:t xml:space="preserve">відшуканням </w:t>
      </w:r>
      <w:r w:rsidR="00796AFF">
        <w:rPr>
          <w:rFonts w:ascii="Times New Roman" w:hAnsi="Times New Roman" w:cs="Times New Roman"/>
          <w:sz w:val="28"/>
          <w:szCs w:val="28"/>
          <w:lang w:val="uk-UA"/>
        </w:rPr>
        <w:t>оптимальних центрів підмножин.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091A64" w:rsidRPr="0027485F" w:rsidRDefault="00091A64" w:rsidP="00091A6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t>Алгоритми</w:t>
      </w:r>
      <w:r w:rsidR="00373B58"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програмно реалізовані мовою </w:t>
      </w:r>
      <w:r w:rsidRPr="0027485F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27485F">
        <w:rPr>
          <w:rFonts w:ascii="Times New Roman" w:hAnsi="Times New Roman" w:cs="Times New Roman"/>
          <w:sz w:val="28"/>
          <w:szCs w:val="28"/>
        </w:rPr>
        <w:t xml:space="preserve">++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в середовищі </w:t>
      </w:r>
      <w:proofErr w:type="spellStart"/>
      <w:r w:rsidRPr="0027485F">
        <w:rPr>
          <w:rFonts w:ascii="Times New Roman" w:hAnsi="Times New Roman" w:cs="Times New Roman"/>
          <w:sz w:val="28"/>
          <w:szCs w:val="28"/>
          <w:lang w:val="en-US"/>
        </w:rPr>
        <w:t>VisualStudio</w:t>
      </w:r>
      <w:proofErr w:type="spellEnd"/>
      <w:r w:rsidRPr="0027485F">
        <w:rPr>
          <w:rFonts w:ascii="Times New Roman" w:hAnsi="Times New Roman" w:cs="Times New Roman"/>
          <w:sz w:val="28"/>
          <w:szCs w:val="28"/>
        </w:rPr>
        <w:t xml:space="preserve"> 2010 </w:t>
      </w:r>
      <w:r w:rsidRPr="0027485F">
        <w:rPr>
          <w:rFonts w:ascii="Times New Roman" w:hAnsi="Times New Roman" w:cs="Times New Roman"/>
          <w:sz w:val="28"/>
          <w:szCs w:val="28"/>
          <w:lang w:val="uk-UA"/>
        </w:rPr>
        <w:t xml:space="preserve">і протестовані на модельних задачах. </w:t>
      </w:r>
    </w:p>
    <w:p w:rsidR="00091A64" w:rsidRPr="0027485F" w:rsidRDefault="00091A64" w:rsidP="00091A6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bookmarkStart w:id="56" w:name="_GoBack"/>
      <w:bookmarkEnd w:id="56"/>
    </w:p>
    <w:p w:rsidR="00F306C7" w:rsidRPr="0027485F" w:rsidRDefault="00F306C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815BF0" w:rsidRDefault="00815BF0" w:rsidP="00F306C7">
      <w:pPr>
        <w:pStyle w:val="1"/>
        <w:ind w:left="-284" w:firstLine="284"/>
        <w:jc w:val="center"/>
        <w:rPr>
          <w:rFonts w:ascii="Times New Roman" w:hAnsi="Times New Roman" w:cs="Times New Roman"/>
          <w:bCs w:val="0"/>
          <w:caps/>
          <w:color w:val="auto"/>
          <w:lang w:val="uk-UA"/>
        </w:rPr>
      </w:pPr>
      <w:bookmarkStart w:id="57" w:name="_Toc441050542"/>
      <w:r w:rsidRPr="0027485F">
        <w:rPr>
          <w:rFonts w:ascii="Times New Roman" w:hAnsi="Times New Roman" w:cs="Times New Roman"/>
          <w:bCs w:val="0"/>
          <w:caps/>
          <w:color w:val="auto"/>
          <w:lang w:val="uk-UA"/>
        </w:rPr>
        <w:lastRenderedPageBreak/>
        <w:t>СПИСОК ЛІТЕРАТУРИ</w:t>
      </w:r>
      <w:bookmarkEnd w:id="57"/>
    </w:p>
    <w:p w:rsidR="00012D54" w:rsidRPr="00012D54" w:rsidRDefault="00012D54" w:rsidP="00012D54">
      <w:pPr>
        <w:rPr>
          <w:lang w:val="uk-UA"/>
        </w:rPr>
      </w:pPr>
    </w:p>
    <w:p w:rsidR="00815BF0" w:rsidRPr="0027485F" w:rsidRDefault="00815BF0" w:rsidP="00815BF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FB68F0" w:rsidRPr="0027485F" w:rsidRDefault="00087D23" w:rsidP="00FB68F0">
      <w:pPr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Киселева Е.М</w:t>
      </w:r>
      <w:r w:rsidR="00581392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.</w:t>
      </w:r>
      <w:r w:rsidR="00FB68F0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Непрерывные задачи </w:t>
      </w:r>
      <w:r w:rsidR="00192523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оптимального разбиения множеств</w:t>
      </w:r>
      <w:r w:rsidR="003508FE" w:rsidRPr="0027485F">
        <w:rPr>
          <w:rFonts w:ascii="Times New Roman" w:hAnsi="Times New Roman" w:cs="Times New Roman"/>
          <w:bCs/>
          <w:noProof/>
          <w:sz w:val="28"/>
          <w:szCs w:val="28"/>
          <w:lang w:val="uk-UA"/>
        </w:rPr>
        <w:t xml:space="preserve"> </w:t>
      </w:r>
      <w:r w:rsidR="00192523" w:rsidRPr="0027485F">
        <w:rPr>
          <w:rFonts w:ascii="Times New Roman" w:hAnsi="Times New Roman" w:cs="Times New Roman"/>
          <w:bCs/>
          <w:noProof/>
          <w:sz w:val="28"/>
          <w:szCs w:val="28"/>
          <w:lang w:val="uk-UA"/>
        </w:rPr>
        <w:t xml:space="preserve">/ </w:t>
      </w:r>
      <w:r w:rsidR="00192523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Е.М</w:t>
      </w:r>
      <w:r w:rsidR="00192523" w:rsidRPr="0027485F">
        <w:rPr>
          <w:rFonts w:ascii="Times New Roman" w:hAnsi="Times New Roman" w:cs="Times New Roman"/>
          <w:bCs/>
          <w:noProof/>
          <w:sz w:val="28"/>
          <w:szCs w:val="28"/>
          <w:lang w:val="uk-UA"/>
        </w:rPr>
        <w:t xml:space="preserve">. </w:t>
      </w:r>
      <w:r w:rsidR="00192523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Киселева</w:t>
      </w:r>
      <w:r w:rsidR="00192523" w:rsidRPr="0027485F">
        <w:rPr>
          <w:rFonts w:ascii="Times New Roman" w:hAnsi="Times New Roman" w:cs="Times New Roman"/>
          <w:bCs/>
          <w:noProof/>
          <w:sz w:val="28"/>
          <w:szCs w:val="28"/>
          <w:lang w:val="uk-UA"/>
        </w:rPr>
        <w:t xml:space="preserve">, </w:t>
      </w:r>
      <w:r w:rsidR="00192523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Н.З. Шор </w:t>
      </w:r>
      <w:r w:rsidR="00FB68F0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− К.: Наукова думка</w:t>
      </w:r>
      <w:r w:rsidR="00D764DB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. </w:t>
      </w:r>
      <w:r w:rsidR="00D764DB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–</w:t>
      </w:r>
      <w:r w:rsidR="00FB68F0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2005.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="00D764DB">
        <w:rPr>
          <w:rFonts w:ascii="Times New Roman" w:hAnsi="Times New Roman" w:cs="Times New Roman"/>
          <w:noProof/>
          <w:sz w:val="28"/>
          <w:szCs w:val="28"/>
          <w:lang w:val="uk-UA"/>
        </w:rPr>
        <w:t>–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="00FB68F0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562</w:t>
      </w:r>
      <w:r w:rsidR="00D764DB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с</w:t>
      </w:r>
      <w:r w:rsidR="00FB68F0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.</w:t>
      </w:r>
    </w:p>
    <w:p w:rsidR="00FB68F0" w:rsidRPr="0027485F" w:rsidRDefault="00FB68F0" w:rsidP="00E1324C">
      <w:pPr>
        <w:pStyle w:val="a6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Шор Н.З. Методы минимизации недифференц</w:t>
      </w:r>
      <w:r w:rsidR="00332873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ируемых функций и их приложение</w:t>
      </w:r>
      <w:r w:rsidR="00192523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/ Н.З. Шор 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− К.</w:t>
      </w:r>
      <w:r w:rsidR="007A303E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: Наукова думка</w:t>
      </w:r>
      <w:r w:rsidR="00D764DB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. </w:t>
      </w:r>
      <w:r w:rsidR="00D764DB">
        <w:rPr>
          <w:rFonts w:ascii="Times New Roman" w:hAnsi="Times New Roman" w:cs="Times New Roman"/>
          <w:noProof/>
          <w:sz w:val="28"/>
          <w:szCs w:val="28"/>
          <w:lang w:val="uk-UA"/>
        </w:rPr>
        <w:softHyphen/>
      </w:r>
      <w:r w:rsidR="007A303E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1979. − 200 с.</w:t>
      </w:r>
    </w:p>
    <w:p w:rsidR="007A303E" w:rsidRPr="0027485F" w:rsidRDefault="007A303E" w:rsidP="00E1324C">
      <w:pPr>
        <w:pStyle w:val="a6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Кісельова</w:t>
      </w:r>
      <w:r w:rsidR="00192523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О.М.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Pr="0027485F">
        <w:rPr>
          <w:rFonts w:ascii="Times New Roman" w:hAnsi="Times New Roman" w:cs="Times New Roman"/>
          <w:bCs/>
          <w:noProof/>
          <w:sz w:val="28"/>
          <w:szCs w:val="28"/>
          <w:lang w:val="uk-UA"/>
        </w:rPr>
        <w:t>Про визначення</w:t>
      </w:r>
      <w:r w:rsidR="00087D23" w:rsidRPr="0027485F">
        <w:rPr>
          <w:rFonts w:ascii="Times New Roman" w:hAnsi="Times New Roman" w:cs="Times New Roman"/>
          <w:bCs/>
          <w:noProof/>
          <w:sz w:val="28"/>
          <w:szCs w:val="28"/>
          <w:lang w:val="uk-UA"/>
        </w:rPr>
        <w:t xml:space="preserve"> </w:t>
      </w:r>
      <w:r w:rsidRPr="0027485F">
        <w:rPr>
          <w:rFonts w:ascii="Times New Roman" w:hAnsi="Times New Roman" w:cs="Times New Roman"/>
          <w:bCs/>
          <w:noProof/>
          <w:sz w:val="28"/>
          <w:szCs w:val="28"/>
          <w:lang w:val="uk-UA"/>
        </w:rPr>
        <w:t>обчислювальної складності одного алгоритму розв'язання неперерв</w:t>
      </w:r>
      <w:r w:rsidR="00332873" w:rsidRPr="0027485F">
        <w:rPr>
          <w:rFonts w:ascii="Times New Roman" w:hAnsi="Times New Roman" w:cs="Times New Roman"/>
          <w:bCs/>
          <w:noProof/>
          <w:sz w:val="28"/>
          <w:szCs w:val="28"/>
          <w:lang w:val="uk-UA"/>
        </w:rPr>
        <w:t>них задач оптимального розбиття</w:t>
      </w:r>
      <w:r w:rsidR="003508FE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/</w:t>
      </w:r>
      <w:r w:rsidR="00087D23" w:rsidRPr="0027485F">
        <w:rPr>
          <w:rFonts w:ascii="Times New Roman" w:hAnsi="Times New Roman" w:cs="Times New Roman"/>
          <w:bCs/>
          <w:noProof/>
          <w:sz w:val="28"/>
          <w:szCs w:val="28"/>
          <w:lang w:val="uk-UA"/>
        </w:rPr>
        <w:t xml:space="preserve"> </w:t>
      </w:r>
      <w:r w:rsidR="00192523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О.М. Кісельова, П.О. Довгай</w:t>
      </w:r>
      <w:r w:rsidR="00192523" w:rsidRPr="0027485F">
        <w:rPr>
          <w:rFonts w:ascii="Times New Roman" w:hAnsi="Times New Roman" w:cs="Times New Roman"/>
          <w:bCs/>
          <w:noProof/>
          <w:sz w:val="28"/>
          <w:szCs w:val="28"/>
          <w:lang w:val="uk-UA"/>
        </w:rPr>
        <w:t xml:space="preserve"> </w:t>
      </w:r>
      <w:r w:rsidR="00057BE9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–</w:t>
      </w:r>
      <w:r w:rsidR="00373B58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="00057BE9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Д. : ДНУ</w:t>
      </w:r>
      <w:r w:rsidR="00E95148">
        <w:rPr>
          <w:rFonts w:ascii="Times New Roman" w:hAnsi="Times New Roman" w:cs="Times New Roman"/>
          <w:noProof/>
          <w:sz w:val="28"/>
          <w:szCs w:val="28"/>
          <w:lang w:val="uk-UA"/>
        </w:rPr>
        <w:t>.</w:t>
      </w:r>
    </w:p>
    <w:p w:rsidR="00057BE9" w:rsidRPr="0027485F" w:rsidRDefault="00057BE9" w:rsidP="00057BE9">
      <w:pPr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Бойко Л.Т. Основи</w:t>
      </w:r>
      <w:r w:rsidR="00087D23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чисельних</w:t>
      </w:r>
      <w:r w:rsidR="00087D23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="00332873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методів: навч. посібник / Л.Т. Бойко </w:t>
      </w:r>
      <w:r w:rsidR="00087D23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– Д.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: ДНУ</w:t>
      </w:r>
      <w:r w:rsidR="00E95148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. </w:t>
      </w:r>
      <w:r w:rsidR="00E95148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–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2009. – 244 с.</w:t>
      </w:r>
    </w:p>
    <w:p w:rsidR="00057BE9" w:rsidRPr="0027485F" w:rsidRDefault="00057BE9" w:rsidP="00057BE9">
      <w:pPr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Кісельова О.М. Чисельні</w:t>
      </w:r>
      <w:r w:rsidR="00087D23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методи</w:t>
      </w:r>
      <w:r w:rsidR="00087D23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="00332873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оптимізації: навч. </w:t>
      </w:r>
      <w:r w:rsidR="00E95148">
        <w:rPr>
          <w:rFonts w:ascii="Times New Roman" w:hAnsi="Times New Roman" w:cs="Times New Roman"/>
          <w:noProof/>
          <w:sz w:val="28"/>
          <w:szCs w:val="28"/>
          <w:lang w:val="uk-UA"/>
        </w:rPr>
        <w:t>п</w:t>
      </w:r>
      <w:r w:rsidR="00332873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осіб 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/</w:t>
      </w:r>
      <w:r w:rsidR="00332873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О.М. Кісельова, А.Є. Шевельова</w:t>
      </w:r>
      <w:r w:rsidR="00E95148">
        <w:rPr>
          <w:rFonts w:ascii="Times New Roman" w:hAnsi="Times New Roman" w:cs="Times New Roman"/>
          <w:noProof/>
          <w:sz w:val="28"/>
          <w:szCs w:val="28"/>
          <w:lang w:val="uk-UA"/>
        </w:rPr>
        <w:t>.</w:t>
      </w:r>
      <w:r w:rsidR="00373B58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– Д.: ДНУ</w:t>
      </w:r>
      <w:r w:rsidR="00E95148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. </w:t>
      </w:r>
      <w:r w:rsidR="00E95148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–</w:t>
      </w:r>
      <w:r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2008. – 212 с.</w:t>
      </w:r>
      <w:r w:rsidR="00373B58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</w:p>
    <w:p w:rsidR="00057BE9" w:rsidRPr="0033403B" w:rsidRDefault="00581392" w:rsidP="00581392">
      <w:pPr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27485F">
        <w:rPr>
          <w:rFonts w:ascii="Times New Roman" w:eastAsia="SFRM1440" w:hAnsi="Times New Roman" w:cs="Times New Roman"/>
          <w:noProof/>
          <w:sz w:val="28"/>
          <w:szCs w:val="28"/>
          <w:lang w:val="uk-UA"/>
        </w:rPr>
        <w:t>Самарский А.</w:t>
      </w:r>
      <w:r w:rsidR="00623FCC" w:rsidRPr="0027485F">
        <w:rPr>
          <w:rFonts w:ascii="Times New Roman" w:eastAsia="SFRM1440" w:hAnsi="Times New Roman" w:cs="Times New Roman"/>
          <w:noProof/>
          <w:sz w:val="28"/>
          <w:szCs w:val="28"/>
          <w:lang w:val="uk-UA"/>
        </w:rPr>
        <w:t>А</w:t>
      </w:r>
      <w:r w:rsidR="00332873" w:rsidRPr="0027485F">
        <w:rPr>
          <w:rFonts w:ascii="Times New Roman" w:eastAsia="SFRM1440" w:hAnsi="Times New Roman" w:cs="Times New Roman"/>
          <w:noProof/>
          <w:sz w:val="28"/>
          <w:szCs w:val="28"/>
          <w:lang w:val="uk-UA"/>
        </w:rPr>
        <w:t xml:space="preserve">. Численные методы / А.А. Самарский, А.В. Гулин </w:t>
      </w:r>
      <w:r w:rsidR="00332873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–</w:t>
      </w:r>
      <w:r w:rsidR="00332873" w:rsidRPr="0027485F">
        <w:rPr>
          <w:rFonts w:ascii="Times New Roman" w:eastAsia="SFRM1440" w:hAnsi="Times New Roman" w:cs="Times New Roman"/>
          <w:noProof/>
          <w:sz w:val="28"/>
          <w:szCs w:val="28"/>
          <w:lang w:val="uk-UA"/>
        </w:rPr>
        <w:t xml:space="preserve"> </w:t>
      </w:r>
      <w:r w:rsidRPr="0027485F">
        <w:rPr>
          <w:rFonts w:ascii="Times New Roman" w:eastAsia="SFRM1440" w:hAnsi="Times New Roman" w:cs="Times New Roman"/>
          <w:noProof/>
          <w:sz w:val="28"/>
          <w:szCs w:val="28"/>
          <w:lang w:val="uk-UA"/>
        </w:rPr>
        <w:t>М.: Наука</w:t>
      </w:r>
      <w:r w:rsidR="00E95148">
        <w:rPr>
          <w:rFonts w:ascii="Times New Roman" w:eastAsia="SFRM1440" w:hAnsi="Times New Roman" w:cs="Times New Roman"/>
          <w:noProof/>
          <w:sz w:val="28"/>
          <w:szCs w:val="28"/>
          <w:lang w:val="uk-UA"/>
        </w:rPr>
        <w:t xml:space="preserve">. </w:t>
      </w:r>
      <w:r w:rsidR="00E95148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–</w:t>
      </w:r>
      <w:r w:rsidR="00E95148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Pr="0027485F">
        <w:rPr>
          <w:rFonts w:ascii="Times New Roman" w:eastAsia="SFRM1440" w:hAnsi="Times New Roman" w:cs="Times New Roman"/>
          <w:noProof/>
          <w:sz w:val="28"/>
          <w:szCs w:val="28"/>
          <w:lang w:val="uk-UA"/>
        </w:rPr>
        <w:t xml:space="preserve">1989. </w:t>
      </w:r>
      <w:r w:rsidR="00E95148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–</w:t>
      </w:r>
      <w:r w:rsidR="00E95148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Pr="0027485F">
        <w:rPr>
          <w:rFonts w:ascii="Times New Roman" w:eastAsia="SFRM1440" w:hAnsi="Times New Roman" w:cs="Times New Roman"/>
          <w:noProof/>
          <w:sz w:val="28"/>
          <w:szCs w:val="28"/>
          <w:lang w:val="uk-UA"/>
        </w:rPr>
        <w:t>432 с.</w:t>
      </w:r>
    </w:p>
    <w:p w:rsidR="0082226F" w:rsidRPr="0027485F" w:rsidRDefault="0033403B" w:rsidP="0082226F">
      <w:pPr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82226F">
        <w:rPr>
          <w:rFonts w:ascii="Times New Roman" w:eastAsia="SFRM1440" w:hAnsi="Times New Roman" w:cs="Times New Roman"/>
          <w:noProof/>
          <w:sz w:val="28"/>
          <w:szCs w:val="28"/>
          <w:lang w:val="uk-UA"/>
        </w:rPr>
        <w:t xml:space="preserve">Кісельова О.М. Математична модель однопродуктової спеціального вигляду задачі оптимального розбиття множини / О.М. Кісельова, </w:t>
      </w:r>
      <w:r w:rsidR="0082226F" w:rsidRPr="0082226F">
        <w:rPr>
          <w:rFonts w:ascii="Times New Roman" w:eastAsia="SFRM1440" w:hAnsi="Times New Roman" w:cs="Times New Roman"/>
          <w:noProof/>
          <w:sz w:val="28"/>
          <w:szCs w:val="28"/>
          <w:lang w:val="uk-UA"/>
        </w:rPr>
        <w:t xml:space="preserve"> Л.І. </w:t>
      </w:r>
      <w:r w:rsidRPr="0082226F">
        <w:rPr>
          <w:rFonts w:ascii="Times New Roman" w:eastAsia="SFRM1440" w:hAnsi="Times New Roman" w:cs="Times New Roman"/>
          <w:noProof/>
          <w:sz w:val="28"/>
          <w:szCs w:val="28"/>
          <w:lang w:val="uk-UA"/>
        </w:rPr>
        <w:t xml:space="preserve">Лозовська, </w:t>
      </w:r>
      <w:r w:rsidR="0082226F" w:rsidRPr="0082226F">
        <w:rPr>
          <w:rFonts w:ascii="Times New Roman" w:eastAsia="SFRM1440" w:hAnsi="Times New Roman" w:cs="Times New Roman"/>
          <w:noProof/>
          <w:sz w:val="28"/>
          <w:szCs w:val="28"/>
          <w:lang w:val="uk-UA"/>
        </w:rPr>
        <w:t xml:space="preserve">О.С. </w:t>
      </w:r>
      <w:r w:rsidRPr="0082226F">
        <w:rPr>
          <w:rFonts w:ascii="Times New Roman" w:eastAsia="SFRM1440" w:hAnsi="Times New Roman" w:cs="Times New Roman"/>
          <w:noProof/>
          <w:sz w:val="28"/>
          <w:szCs w:val="28"/>
          <w:lang w:val="uk-UA"/>
        </w:rPr>
        <w:t xml:space="preserve">Гаран </w:t>
      </w:r>
      <w:r w:rsidR="00E95148">
        <w:rPr>
          <w:rFonts w:ascii="Times New Roman" w:eastAsia="SFRM1440" w:hAnsi="Times New Roman" w:cs="Times New Roman"/>
          <w:noProof/>
          <w:sz w:val="28"/>
          <w:szCs w:val="28"/>
          <w:lang w:val="uk-UA"/>
        </w:rPr>
        <w:t xml:space="preserve">// ХІІ міжн. наук.-практ. конф. «Математичне та програмне забезпечення інтелектуальних систем». </w:t>
      </w:r>
      <w:r w:rsidR="0082226F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–</w:t>
      </w:r>
      <w:r w:rsidR="0082226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="0082226F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Д.: </w:t>
      </w:r>
      <w:r w:rsidR="00E95148">
        <w:rPr>
          <w:rFonts w:ascii="Times New Roman" w:hAnsi="Times New Roman" w:cs="Times New Roman"/>
          <w:noProof/>
          <w:sz w:val="28"/>
          <w:szCs w:val="28"/>
          <w:lang w:val="uk-UA"/>
        </w:rPr>
        <w:t>ДНУ.</w:t>
      </w:r>
      <w:r w:rsidR="0082226F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="00E95148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–</w:t>
      </w:r>
      <w:r w:rsidR="00E95148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</w:t>
      </w:r>
      <w:r w:rsidR="0082226F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20</w:t>
      </w:r>
      <w:r w:rsidR="0082226F">
        <w:rPr>
          <w:rFonts w:ascii="Times New Roman" w:hAnsi="Times New Roman" w:cs="Times New Roman"/>
          <w:noProof/>
          <w:sz w:val="28"/>
          <w:szCs w:val="28"/>
          <w:lang w:val="uk-UA"/>
        </w:rPr>
        <w:t>14</w:t>
      </w:r>
      <w:r w:rsidR="0082226F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.</w:t>
      </w:r>
      <w:r w:rsidR="00E95148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 </w:t>
      </w:r>
      <w:r w:rsidR="0082226F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–</w:t>
      </w:r>
      <w:r w:rsidR="0082226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С</w:t>
      </w:r>
      <w:r w:rsidR="0082226F" w:rsidRPr="0027485F">
        <w:rPr>
          <w:rFonts w:ascii="Times New Roman" w:hAnsi="Times New Roman" w:cs="Times New Roman"/>
          <w:noProof/>
          <w:sz w:val="28"/>
          <w:szCs w:val="28"/>
          <w:lang w:val="uk-UA"/>
        </w:rPr>
        <w:t>.</w:t>
      </w:r>
      <w:r w:rsidR="0082226F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 115-117.</w:t>
      </w:r>
    </w:p>
    <w:p w:rsidR="00815BF0" w:rsidRPr="0082226F" w:rsidRDefault="00815BF0" w:rsidP="0082226F">
      <w:pPr>
        <w:spacing w:after="0" w:line="360" w:lineRule="auto"/>
        <w:ind w:left="720"/>
        <w:jc w:val="both"/>
        <w:rPr>
          <w:rFonts w:ascii="Times New Roman" w:eastAsia="SFRM1440" w:hAnsi="Times New Roman" w:cs="Times New Roman"/>
          <w:noProof/>
          <w:sz w:val="28"/>
          <w:szCs w:val="28"/>
          <w:lang w:val="uk-UA"/>
        </w:rPr>
      </w:pPr>
    </w:p>
    <w:sectPr w:rsidR="00815BF0" w:rsidRPr="0082226F" w:rsidSect="002A2B5C">
      <w:headerReference w:type="default" r:id="rId39"/>
      <w:pgSz w:w="11906" w:h="16838"/>
      <w:pgMar w:top="1134" w:right="567" w:bottom="1134" w:left="1985" w:header="709" w:footer="709" w:gutter="0"/>
      <w:pgNumType w:start="4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35A2" w:rsidRDefault="005635A2" w:rsidP="000D28DF">
      <w:pPr>
        <w:spacing w:after="0" w:line="240" w:lineRule="auto"/>
      </w:pPr>
      <w:r>
        <w:separator/>
      </w:r>
    </w:p>
  </w:endnote>
  <w:endnote w:type="continuationSeparator" w:id="0">
    <w:p w:rsidR="005635A2" w:rsidRDefault="005635A2" w:rsidP="000D28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FRM1440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35A2" w:rsidRDefault="005635A2" w:rsidP="000D28DF">
      <w:pPr>
        <w:spacing w:after="0" w:line="240" w:lineRule="auto"/>
      </w:pPr>
      <w:r>
        <w:separator/>
      </w:r>
    </w:p>
  </w:footnote>
  <w:footnote w:type="continuationSeparator" w:id="0">
    <w:p w:rsidR="005635A2" w:rsidRDefault="005635A2" w:rsidP="000D28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8919490"/>
      <w:docPartObj>
        <w:docPartGallery w:val="Page Numbers (Top of Page)"/>
        <w:docPartUnique/>
      </w:docPartObj>
    </w:sdtPr>
    <w:sdtContent>
      <w:p w:rsidR="00C12A9A" w:rsidRDefault="00C12A9A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764DB">
          <w:rPr>
            <w:noProof/>
          </w:rPr>
          <w:t>50</w:t>
        </w:r>
        <w:r>
          <w:rPr>
            <w:noProof/>
          </w:rPr>
          <w:fldChar w:fldCharType="end"/>
        </w:r>
      </w:p>
    </w:sdtContent>
  </w:sdt>
  <w:p w:rsidR="00C12A9A" w:rsidRDefault="00C12A9A">
    <w:pPr>
      <w:pStyle w:val="a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C5AA3"/>
    <w:multiLevelType w:val="hybridMultilevel"/>
    <w:tmpl w:val="C570FD8E"/>
    <w:lvl w:ilvl="0" w:tplc="FE36E60C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3051547"/>
    <w:multiLevelType w:val="hybridMultilevel"/>
    <w:tmpl w:val="9378E2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7E16BE"/>
    <w:multiLevelType w:val="hybridMultilevel"/>
    <w:tmpl w:val="48C63468"/>
    <w:lvl w:ilvl="0" w:tplc="FE36E60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402B98"/>
    <w:multiLevelType w:val="hybridMultilevel"/>
    <w:tmpl w:val="34D4FE08"/>
    <w:lvl w:ilvl="0" w:tplc="00BC71F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EE863CA"/>
    <w:multiLevelType w:val="hybridMultilevel"/>
    <w:tmpl w:val="9BCC75C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20727484"/>
    <w:multiLevelType w:val="hybridMultilevel"/>
    <w:tmpl w:val="9C9A51AA"/>
    <w:lvl w:ilvl="0" w:tplc="FE36E60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92F1B69"/>
    <w:multiLevelType w:val="multilevel"/>
    <w:tmpl w:val="A8926244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8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7">
    <w:nsid w:val="2B7A127B"/>
    <w:multiLevelType w:val="hybridMultilevel"/>
    <w:tmpl w:val="D8C228F6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E40674"/>
    <w:multiLevelType w:val="hybridMultilevel"/>
    <w:tmpl w:val="26641700"/>
    <w:lvl w:ilvl="0" w:tplc="CFA4573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F2759A"/>
    <w:multiLevelType w:val="hybridMultilevel"/>
    <w:tmpl w:val="51E29D80"/>
    <w:lvl w:ilvl="0" w:tplc="AF44736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DD45B35"/>
    <w:multiLevelType w:val="hybridMultilevel"/>
    <w:tmpl w:val="7E0286C8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1">
    <w:nsid w:val="32BF18D0"/>
    <w:multiLevelType w:val="hybridMultilevel"/>
    <w:tmpl w:val="53EE5598"/>
    <w:lvl w:ilvl="0" w:tplc="00BC71F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39EE31C8"/>
    <w:multiLevelType w:val="multilevel"/>
    <w:tmpl w:val="05FABE30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3">
    <w:nsid w:val="4282401C"/>
    <w:multiLevelType w:val="hybridMultilevel"/>
    <w:tmpl w:val="454CE8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45116007"/>
    <w:multiLevelType w:val="hybridMultilevel"/>
    <w:tmpl w:val="26641700"/>
    <w:lvl w:ilvl="0" w:tplc="CFA4573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7A844E1"/>
    <w:multiLevelType w:val="hybridMultilevel"/>
    <w:tmpl w:val="0A2EFEB0"/>
    <w:lvl w:ilvl="0" w:tplc="F9A2763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557C3F2C"/>
    <w:multiLevelType w:val="hybridMultilevel"/>
    <w:tmpl w:val="5D8297E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57C451A7"/>
    <w:multiLevelType w:val="hybridMultilevel"/>
    <w:tmpl w:val="528641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FE430C"/>
    <w:multiLevelType w:val="hybridMultilevel"/>
    <w:tmpl w:val="D1509E7A"/>
    <w:lvl w:ilvl="0" w:tplc="00BC71F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D4908FC"/>
    <w:multiLevelType w:val="hybridMultilevel"/>
    <w:tmpl w:val="9BCC75C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>
    <w:nsid w:val="5E750425"/>
    <w:multiLevelType w:val="hybridMultilevel"/>
    <w:tmpl w:val="35D8F79C"/>
    <w:lvl w:ilvl="0" w:tplc="DE46B702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>
    <w:nsid w:val="6A480FE1"/>
    <w:multiLevelType w:val="hybridMultilevel"/>
    <w:tmpl w:val="3126CB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A813374"/>
    <w:multiLevelType w:val="hybridMultilevel"/>
    <w:tmpl w:val="74A8C5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DE952FD"/>
    <w:multiLevelType w:val="multilevel"/>
    <w:tmpl w:val="A8926244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8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24">
    <w:nsid w:val="7A2D50BB"/>
    <w:multiLevelType w:val="hybridMultilevel"/>
    <w:tmpl w:val="92ECDB32"/>
    <w:lvl w:ilvl="0" w:tplc="7FAEC418">
      <w:start w:val="1"/>
      <w:numFmt w:val="decimal"/>
      <w:lvlText w:val="%1."/>
      <w:lvlJc w:val="left"/>
      <w:pPr>
        <w:tabs>
          <w:tab w:val="num" w:pos="851"/>
        </w:tabs>
        <w:ind w:left="851" w:hanging="491"/>
      </w:pPr>
      <w:rPr>
        <w:rFonts w:hint="default"/>
        <w:b w:val="0"/>
        <w:i w:val="0"/>
        <w:caps w:val="0"/>
        <w:strike w:val="0"/>
        <w:dstrike w:val="0"/>
        <w:vanish w:val="0"/>
        <w:sz w:val="28"/>
        <w:szCs w:val="28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9"/>
  </w:num>
  <w:num w:numId="2">
    <w:abstractNumId w:val="20"/>
  </w:num>
  <w:num w:numId="3">
    <w:abstractNumId w:val="14"/>
  </w:num>
  <w:num w:numId="4">
    <w:abstractNumId w:val="24"/>
  </w:num>
  <w:num w:numId="5">
    <w:abstractNumId w:val="7"/>
  </w:num>
  <w:num w:numId="6">
    <w:abstractNumId w:val="21"/>
  </w:num>
  <w:num w:numId="7">
    <w:abstractNumId w:val="23"/>
  </w:num>
  <w:num w:numId="8">
    <w:abstractNumId w:val="9"/>
  </w:num>
  <w:num w:numId="9">
    <w:abstractNumId w:val="6"/>
  </w:num>
  <w:num w:numId="10">
    <w:abstractNumId w:val="2"/>
  </w:num>
  <w:num w:numId="11">
    <w:abstractNumId w:val="5"/>
  </w:num>
  <w:num w:numId="12">
    <w:abstractNumId w:val="22"/>
  </w:num>
  <w:num w:numId="13">
    <w:abstractNumId w:val="15"/>
  </w:num>
  <w:num w:numId="1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"/>
  </w:num>
  <w:num w:numId="16">
    <w:abstractNumId w:val="11"/>
  </w:num>
  <w:num w:numId="17">
    <w:abstractNumId w:val="18"/>
  </w:num>
  <w:num w:numId="18">
    <w:abstractNumId w:val="3"/>
  </w:num>
  <w:num w:numId="19">
    <w:abstractNumId w:val="12"/>
  </w:num>
  <w:num w:numId="20">
    <w:abstractNumId w:val="17"/>
  </w:num>
  <w:num w:numId="21">
    <w:abstractNumId w:val="10"/>
  </w:num>
  <w:num w:numId="22">
    <w:abstractNumId w:val="0"/>
  </w:num>
  <w:num w:numId="23">
    <w:abstractNumId w:val="4"/>
  </w:num>
  <w:num w:numId="24">
    <w:abstractNumId w:val="8"/>
  </w:num>
  <w:num w:numId="2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1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6CBA"/>
    <w:rsid w:val="0000772A"/>
    <w:rsid w:val="000129F2"/>
    <w:rsid w:val="00012D54"/>
    <w:rsid w:val="00017D81"/>
    <w:rsid w:val="00025CA5"/>
    <w:rsid w:val="000302C5"/>
    <w:rsid w:val="00032957"/>
    <w:rsid w:val="000377D5"/>
    <w:rsid w:val="00041795"/>
    <w:rsid w:val="00042466"/>
    <w:rsid w:val="00045420"/>
    <w:rsid w:val="00046E05"/>
    <w:rsid w:val="00053AD1"/>
    <w:rsid w:val="00055907"/>
    <w:rsid w:val="00057BE9"/>
    <w:rsid w:val="0006098E"/>
    <w:rsid w:val="00063364"/>
    <w:rsid w:val="000712E4"/>
    <w:rsid w:val="00071BD4"/>
    <w:rsid w:val="00084209"/>
    <w:rsid w:val="0008586D"/>
    <w:rsid w:val="00087647"/>
    <w:rsid w:val="00087D23"/>
    <w:rsid w:val="00091A64"/>
    <w:rsid w:val="00097B55"/>
    <w:rsid w:val="000A6DBD"/>
    <w:rsid w:val="000B1D84"/>
    <w:rsid w:val="000C7E94"/>
    <w:rsid w:val="000D28DF"/>
    <w:rsid w:val="000E3002"/>
    <w:rsid w:val="000F0C0C"/>
    <w:rsid w:val="000F2323"/>
    <w:rsid w:val="000F62A4"/>
    <w:rsid w:val="000F6737"/>
    <w:rsid w:val="00100D7A"/>
    <w:rsid w:val="00105C8F"/>
    <w:rsid w:val="00106DB7"/>
    <w:rsid w:val="00106DCA"/>
    <w:rsid w:val="00114FBF"/>
    <w:rsid w:val="00125512"/>
    <w:rsid w:val="00134880"/>
    <w:rsid w:val="00142681"/>
    <w:rsid w:val="00144730"/>
    <w:rsid w:val="00145318"/>
    <w:rsid w:val="00145EF8"/>
    <w:rsid w:val="0015607C"/>
    <w:rsid w:val="001625BF"/>
    <w:rsid w:val="001647B0"/>
    <w:rsid w:val="00170742"/>
    <w:rsid w:val="001731A4"/>
    <w:rsid w:val="001800FF"/>
    <w:rsid w:val="00183B3D"/>
    <w:rsid w:val="00187DB6"/>
    <w:rsid w:val="00192523"/>
    <w:rsid w:val="0019700B"/>
    <w:rsid w:val="001A215B"/>
    <w:rsid w:val="001A3DEB"/>
    <w:rsid w:val="001B4B14"/>
    <w:rsid w:val="001B4E5D"/>
    <w:rsid w:val="001B60D0"/>
    <w:rsid w:val="001C1913"/>
    <w:rsid w:val="001C6F11"/>
    <w:rsid w:val="001D1B60"/>
    <w:rsid w:val="001D2401"/>
    <w:rsid w:val="001E1A59"/>
    <w:rsid w:val="001E651D"/>
    <w:rsid w:val="001E7995"/>
    <w:rsid w:val="001F22BD"/>
    <w:rsid w:val="001F6B99"/>
    <w:rsid w:val="001F7CFD"/>
    <w:rsid w:val="00201396"/>
    <w:rsid w:val="002126DE"/>
    <w:rsid w:val="00215A34"/>
    <w:rsid w:val="002230E8"/>
    <w:rsid w:val="002325B4"/>
    <w:rsid w:val="002346E3"/>
    <w:rsid w:val="00235706"/>
    <w:rsid w:val="00236528"/>
    <w:rsid w:val="00241F39"/>
    <w:rsid w:val="00253748"/>
    <w:rsid w:val="00255848"/>
    <w:rsid w:val="00257CD6"/>
    <w:rsid w:val="00265325"/>
    <w:rsid w:val="002664A9"/>
    <w:rsid w:val="0027485F"/>
    <w:rsid w:val="00275B3E"/>
    <w:rsid w:val="0027621A"/>
    <w:rsid w:val="00277091"/>
    <w:rsid w:val="00280E91"/>
    <w:rsid w:val="002906F5"/>
    <w:rsid w:val="002945BA"/>
    <w:rsid w:val="002A2391"/>
    <w:rsid w:val="002A2B5C"/>
    <w:rsid w:val="002A4EAC"/>
    <w:rsid w:val="002A6633"/>
    <w:rsid w:val="002B156E"/>
    <w:rsid w:val="002C18FF"/>
    <w:rsid w:val="002C2430"/>
    <w:rsid w:val="002C6C88"/>
    <w:rsid w:val="002C7D5E"/>
    <w:rsid w:val="002D4D8E"/>
    <w:rsid w:val="002D7FAA"/>
    <w:rsid w:val="002E27B9"/>
    <w:rsid w:val="002E49CC"/>
    <w:rsid w:val="002E6172"/>
    <w:rsid w:val="00300BDE"/>
    <w:rsid w:val="003061DE"/>
    <w:rsid w:val="0031010C"/>
    <w:rsid w:val="00311E3B"/>
    <w:rsid w:val="00313E66"/>
    <w:rsid w:val="003273C0"/>
    <w:rsid w:val="0033025B"/>
    <w:rsid w:val="00332873"/>
    <w:rsid w:val="0033403B"/>
    <w:rsid w:val="003347CD"/>
    <w:rsid w:val="003406BA"/>
    <w:rsid w:val="003455DC"/>
    <w:rsid w:val="003508FE"/>
    <w:rsid w:val="003657D9"/>
    <w:rsid w:val="00370C3E"/>
    <w:rsid w:val="00370FF9"/>
    <w:rsid w:val="003722EB"/>
    <w:rsid w:val="00373B58"/>
    <w:rsid w:val="00373DF3"/>
    <w:rsid w:val="00377EAB"/>
    <w:rsid w:val="00385350"/>
    <w:rsid w:val="00385A1D"/>
    <w:rsid w:val="003862B3"/>
    <w:rsid w:val="00391C54"/>
    <w:rsid w:val="00392AFC"/>
    <w:rsid w:val="00395C68"/>
    <w:rsid w:val="00397569"/>
    <w:rsid w:val="003A01FF"/>
    <w:rsid w:val="003B3546"/>
    <w:rsid w:val="003C0518"/>
    <w:rsid w:val="003C2D7D"/>
    <w:rsid w:val="003D24D8"/>
    <w:rsid w:val="003D64B7"/>
    <w:rsid w:val="003F435C"/>
    <w:rsid w:val="003F646B"/>
    <w:rsid w:val="00403661"/>
    <w:rsid w:val="00403D48"/>
    <w:rsid w:val="004045CF"/>
    <w:rsid w:val="00405CE4"/>
    <w:rsid w:val="00406F4C"/>
    <w:rsid w:val="00422FF7"/>
    <w:rsid w:val="00425370"/>
    <w:rsid w:val="00426567"/>
    <w:rsid w:val="00433B31"/>
    <w:rsid w:val="00433BE0"/>
    <w:rsid w:val="004372FB"/>
    <w:rsid w:val="00443DD7"/>
    <w:rsid w:val="00453B54"/>
    <w:rsid w:val="00481F39"/>
    <w:rsid w:val="0048219C"/>
    <w:rsid w:val="004841B7"/>
    <w:rsid w:val="00491326"/>
    <w:rsid w:val="004913BD"/>
    <w:rsid w:val="004950C6"/>
    <w:rsid w:val="00495629"/>
    <w:rsid w:val="00495A68"/>
    <w:rsid w:val="004A6A2E"/>
    <w:rsid w:val="004B19F9"/>
    <w:rsid w:val="004C7402"/>
    <w:rsid w:val="004C7D9B"/>
    <w:rsid w:val="004D0FE5"/>
    <w:rsid w:val="004D6DC4"/>
    <w:rsid w:val="004E188C"/>
    <w:rsid w:val="004E2B7C"/>
    <w:rsid w:val="004E4360"/>
    <w:rsid w:val="004F0CDB"/>
    <w:rsid w:val="0050003E"/>
    <w:rsid w:val="00502C86"/>
    <w:rsid w:val="0051010B"/>
    <w:rsid w:val="005200B8"/>
    <w:rsid w:val="00520915"/>
    <w:rsid w:val="00524832"/>
    <w:rsid w:val="0052553B"/>
    <w:rsid w:val="00533006"/>
    <w:rsid w:val="00541779"/>
    <w:rsid w:val="00543453"/>
    <w:rsid w:val="00551058"/>
    <w:rsid w:val="00556EA0"/>
    <w:rsid w:val="005635A2"/>
    <w:rsid w:val="0057139E"/>
    <w:rsid w:val="00577AE8"/>
    <w:rsid w:val="00581392"/>
    <w:rsid w:val="0058414C"/>
    <w:rsid w:val="005860C1"/>
    <w:rsid w:val="00587EA3"/>
    <w:rsid w:val="00594C6E"/>
    <w:rsid w:val="005956A5"/>
    <w:rsid w:val="005A5B76"/>
    <w:rsid w:val="005A73E6"/>
    <w:rsid w:val="005B015C"/>
    <w:rsid w:val="005F365A"/>
    <w:rsid w:val="005F7B13"/>
    <w:rsid w:val="0060179F"/>
    <w:rsid w:val="00606BF9"/>
    <w:rsid w:val="00610C6D"/>
    <w:rsid w:val="00611769"/>
    <w:rsid w:val="00613485"/>
    <w:rsid w:val="00613C67"/>
    <w:rsid w:val="00623FCC"/>
    <w:rsid w:val="0063170E"/>
    <w:rsid w:val="0063565D"/>
    <w:rsid w:val="00644A1F"/>
    <w:rsid w:val="00650801"/>
    <w:rsid w:val="00652271"/>
    <w:rsid w:val="006560C4"/>
    <w:rsid w:val="0066500A"/>
    <w:rsid w:val="00673728"/>
    <w:rsid w:val="00673FB5"/>
    <w:rsid w:val="006908D8"/>
    <w:rsid w:val="006915ED"/>
    <w:rsid w:val="00697C14"/>
    <w:rsid w:val="006A3FCA"/>
    <w:rsid w:val="006A60BA"/>
    <w:rsid w:val="006B35CF"/>
    <w:rsid w:val="006C2979"/>
    <w:rsid w:val="006D2555"/>
    <w:rsid w:val="006E259B"/>
    <w:rsid w:val="006E42EA"/>
    <w:rsid w:val="006F5485"/>
    <w:rsid w:val="006F5AAF"/>
    <w:rsid w:val="006F74FE"/>
    <w:rsid w:val="00705712"/>
    <w:rsid w:val="00707E07"/>
    <w:rsid w:val="0071197D"/>
    <w:rsid w:val="007122AD"/>
    <w:rsid w:val="007159BE"/>
    <w:rsid w:val="00716966"/>
    <w:rsid w:val="00721F89"/>
    <w:rsid w:val="00730EB7"/>
    <w:rsid w:val="00733EC5"/>
    <w:rsid w:val="0073404B"/>
    <w:rsid w:val="007376FC"/>
    <w:rsid w:val="00741024"/>
    <w:rsid w:val="00742BE8"/>
    <w:rsid w:val="007455CC"/>
    <w:rsid w:val="00747733"/>
    <w:rsid w:val="00750529"/>
    <w:rsid w:val="00756EB0"/>
    <w:rsid w:val="007629DA"/>
    <w:rsid w:val="00765001"/>
    <w:rsid w:val="007744AE"/>
    <w:rsid w:val="007753BC"/>
    <w:rsid w:val="00795A02"/>
    <w:rsid w:val="00796AFF"/>
    <w:rsid w:val="007A0CFB"/>
    <w:rsid w:val="007A303E"/>
    <w:rsid w:val="007A68A2"/>
    <w:rsid w:val="007B0CAA"/>
    <w:rsid w:val="007B457D"/>
    <w:rsid w:val="007C5733"/>
    <w:rsid w:val="007D2F6D"/>
    <w:rsid w:val="007D6FA6"/>
    <w:rsid w:val="007E1F8B"/>
    <w:rsid w:val="007E4CFF"/>
    <w:rsid w:val="007F4871"/>
    <w:rsid w:val="008013AB"/>
    <w:rsid w:val="00815BF0"/>
    <w:rsid w:val="00815FF1"/>
    <w:rsid w:val="00817501"/>
    <w:rsid w:val="0082059B"/>
    <w:rsid w:val="0082226F"/>
    <w:rsid w:val="00823F87"/>
    <w:rsid w:val="00834801"/>
    <w:rsid w:val="00837303"/>
    <w:rsid w:val="008410CA"/>
    <w:rsid w:val="00842D67"/>
    <w:rsid w:val="00850D29"/>
    <w:rsid w:val="0085348C"/>
    <w:rsid w:val="00853EE2"/>
    <w:rsid w:val="00855D6E"/>
    <w:rsid w:val="0086155D"/>
    <w:rsid w:val="008615D0"/>
    <w:rsid w:val="00865453"/>
    <w:rsid w:val="008724D2"/>
    <w:rsid w:val="00891EEE"/>
    <w:rsid w:val="00893561"/>
    <w:rsid w:val="00896638"/>
    <w:rsid w:val="00896C92"/>
    <w:rsid w:val="008A0D4A"/>
    <w:rsid w:val="008A1654"/>
    <w:rsid w:val="008A3A8B"/>
    <w:rsid w:val="008A72EE"/>
    <w:rsid w:val="008C2B43"/>
    <w:rsid w:val="008C68F1"/>
    <w:rsid w:val="008C7AC9"/>
    <w:rsid w:val="008D1241"/>
    <w:rsid w:val="008D66C8"/>
    <w:rsid w:val="008E11FC"/>
    <w:rsid w:val="008E17E3"/>
    <w:rsid w:val="008E2ED2"/>
    <w:rsid w:val="008E46FC"/>
    <w:rsid w:val="008E77F0"/>
    <w:rsid w:val="008F3CBF"/>
    <w:rsid w:val="008F58FD"/>
    <w:rsid w:val="008F7D93"/>
    <w:rsid w:val="00905582"/>
    <w:rsid w:val="009077A5"/>
    <w:rsid w:val="00913838"/>
    <w:rsid w:val="00917B08"/>
    <w:rsid w:val="00924D9C"/>
    <w:rsid w:val="00926D77"/>
    <w:rsid w:val="009564A6"/>
    <w:rsid w:val="00962346"/>
    <w:rsid w:val="0096618B"/>
    <w:rsid w:val="00974F9B"/>
    <w:rsid w:val="009832A3"/>
    <w:rsid w:val="0098479A"/>
    <w:rsid w:val="009A38FA"/>
    <w:rsid w:val="009A4128"/>
    <w:rsid w:val="009B0EDF"/>
    <w:rsid w:val="009B2071"/>
    <w:rsid w:val="009B3B92"/>
    <w:rsid w:val="009B49A2"/>
    <w:rsid w:val="009C136A"/>
    <w:rsid w:val="009D50F3"/>
    <w:rsid w:val="009E04E2"/>
    <w:rsid w:val="00A11A1C"/>
    <w:rsid w:val="00A13790"/>
    <w:rsid w:val="00A15561"/>
    <w:rsid w:val="00A20B4B"/>
    <w:rsid w:val="00A24210"/>
    <w:rsid w:val="00A24A47"/>
    <w:rsid w:val="00A26792"/>
    <w:rsid w:val="00A33797"/>
    <w:rsid w:val="00A34779"/>
    <w:rsid w:val="00A35119"/>
    <w:rsid w:val="00A3625B"/>
    <w:rsid w:val="00A40C46"/>
    <w:rsid w:val="00A503A5"/>
    <w:rsid w:val="00A51CFD"/>
    <w:rsid w:val="00A5617D"/>
    <w:rsid w:val="00A570AB"/>
    <w:rsid w:val="00A57337"/>
    <w:rsid w:val="00A71A59"/>
    <w:rsid w:val="00A74739"/>
    <w:rsid w:val="00A7597D"/>
    <w:rsid w:val="00A769E8"/>
    <w:rsid w:val="00A836F2"/>
    <w:rsid w:val="00A861A6"/>
    <w:rsid w:val="00A86401"/>
    <w:rsid w:val="00A94827"/>
    <w:rsid w:val="00AA2C4A"/>
    <w:rsid w:val="00AB25E5"/>
    <w:rsid w:val="00AB3F54"/>
    <w:rsid w:val="00AB77D7"/>
    <w:rsid w:val="00AD2C7A"/>
    <w:rsid w:val="00AD4EE4"/>
    <w:rsid w:val="00AD6270"/>
    <w:rsid w:val="00AF46F4"/>
    <w:rsid w:val="00AF50FE"/>
    <w:rsid w:val="00B04B7D"/>
    <w:rsid w:val="00B105BF"/>
    <w:rsid w:val="00B11C57"/>
    <w:rsid w:val="00B1227D"/>
    <w:rsid w:val="00B31ECD"/>
    <w:rsid w:val="00B34411"/>
    <w:rsid w:val="00B35BBC"/>
    <w:rsid w:val="00B528AE"/>
    <w:rsid w:val="00B533C0"/>
    <w:rsid w:val="00B56AE4"/>
    <w:rsid w:val="00B56EC4"/>
    <w:rsid w:val="00B56F86"/>
    <w:rsid w:val="00B639B1"/>
    <w:rsid w:val="00B64707"/>
    <w:rsid w:val="00B64B12"/>
    <w:rsid w:val="00B653C5"/>
    <w:rsid w:val="00B67AA7"/>
    <w:rsid w:val="00B70840"/>
    <w:rsid w:val="00B74554"/>
    <w:rsid w:val="00B775D9"/>
    <w:rsid w:val="00B91F99"/>
    <w:rsid w:val="00B933CC"/>
    <w:rsid w:val="00B93400"/>
    <w:rsid w:val="00B94067"/>
    <w:rsid w:val="00B962D4"/>
    <w:rsid w:val="00BA1654"/>
    <w:rsid w:val="00BA636B"/>
    <w:rsid w:val="00BB2BF5"/>
    <w:rsid w:val="00BB5573"/>
    <w:rsid w:val="00BB5AA2"/>
    <w:rsid w:val="00BC02C1"/>
    <w:rsid w:val="00BC2CBC"/>
    <w:rsid w:val="00BC5F68"/>
    <w:rsid w:val="00BE19EA"/>
    <w:rsid w:val="00BF1399"/>
    <w:rsid w:val="00BF1702"/>
    <w:rsid w:val="00C002B7"/>
    <w:rsid w:val="00C12A9A"/>
    <w:rsid w:val="00C2009E"/>
    <w:rsid w:val="00C26CBA"/>
    <w:rsid w:val="00C27D37"/>
    <w:rsid w:val="00C33E0A"/>
    <w:rsid w:val="00C35E34"/>
    <w:rsid w:val="00C4247A"/>
    <w:rsid w:val="00C47794"/>
    <w:rsid w:val="00C579F8"/>
    <w:rsid w:val="00C76E77"/>
    <w:rsid w:val="00C7736A"/>
    <w:rsid w:val="00C806A4"/>
    <w:rsid w:val="00C828A7"/>
    <w:rsid w:val="00C86B8F"/>
    <w:rsid w:val="00C86D95"/>
    <w:rsid w:val="00C86DC2"/>
    <w:rsid w:val="00C9418F"/>
    <w:rsid w:val="00CA7916"/>
    <w:rsid w:val="00CB01E4"/>
    <w:rsid w:val="00CB7752"/>
    <w:rsid w:val="00CB7B21"/>
    <w:rsid w:val="00CC35C4"/>
    <w:rsid w:val="00CC54A1"/>
    <w:rsid w:val="00CC5D8A"/>
    <w:rsid w:val="00CD55E6"/>
    <w:rsid w:val="00CD5D4E"/>
    <w:rsid w:val="00CE11F0"/>
    <w:rsid w:val="00CE2D47"/>
    <w:rsid w:val="00CF251B"/>
    <w:rsid w:val="00D04119"/>
    <w:rsid w:val="00D0415A"/>
    <w:rsid w:val="00D04C65"/>
    <w:rsid w:val="00D053CE"/>
    <w:rsid w:val="00D06B81"/>
    <w:rsid w:val="00D15204"/>
    <w:rsid w:val="00D16790"/>
    <w:rsid w:val="00D17E5E"/>
    <w:rsid w:val="00D23636"/>
    <w:rsid w:val="00D26020"/>
    <w:rsid w:val="00D26C9A"/>
    <w:rsid w:val="00D369FA"/>
    <w:rsid w:val="00D36A46"/>
    <w:rsid w:val="00D40221"/>
    <w:rsid w:val="00D42502"/>
    <w:rsid w:val="00D44596"/>
    <w:rsid w:val="00D4466D"/>
    <w:rsid w:val="00D449DA"/>
    <w:rsid w:val="00D474A3"/>
    <w:rsid w:val="00D52B43"/>
    <w:rsid w:val="00D53F97"/>
    <w:rsid w:val="00D63FA3"/>
    <w:rsid w:val="00D64255"/>
    <w:rsid w:val="00D734F8"/>
    <w:rsid w:val="00D764DB"/>
    <w:rsid w:val="00D84B81"/>
    <w:rsid w:val="00D856B3"/>
    <w:rsid w:val="00D91472"/>
    <w:rsid w:val="00D941D9"/>
    <w:rsid w:val="00DA0C7F"/>
    <w:rsid w:val="00DA1B5C"/>
    <w:rsid w:val="00DA4F7C"/>
    <w:rsid w:val="00DB1E7D"/>
    <w:rsid w:val="00DC32C2"/>
    <w:rsid w:val="00DC4A55"/>
    <w:rsid w:val="00DC65E1"/>
    <w:rsid w:val="00DD28F8"/>
    <w:rsid w:val="00DD44BF"/>
    <w:rsid w:val="00DE0B56"/>
    <w:rsid w:val="00DE2F6D"/>
    <w:rsid w:val="00DE2F81"/>
    <w:rsid w:val="00DE703C"/>
    <w:rsid w:val="00DF4633"/>
    <w:rsid w:val="00DF7251"/>
    <w:rsid w:val="00DF74AD"/>
    <w:rsid w:val="00E1324C"/>
    <w:rsid w:val="00E13F2C"/>
    <w:rsid w:val="00E16144"/>
    <w:rsid w:val="00E16D4A"/>
    <w:rsid w:val="00E224BB"/>
    <w:rsid w:val="00E230C2"/>
    <w:rsid w:val="00E312FE"/>
    <w:rsid w:val="00E33038"/>
    <w:rsid w:val="00E35718"/>
    <w:rsid w:val="00E36501"/>
    <w:rsid w:val="00E60253"/>
    <w:rsid w:val="00E65211"/>
    <w:rsid w:val="00E6739B"/>
    <w:rsid w:val="00E67D7D"/>
    <w:rsid w:val="00E73A9D"/>
    <w:rsid w:val="00E80CB7"/>
    <w:rsid w:val="00E81E32"/>
    <w:rsid w:val="00E95148"/>
    <w:rsid w:val="00EA3524"/>
    <w:rsid w:val="00EA6896"/>
    <w:rsid w:val="00EB09DF"/>
    <w:rsid w:val="00EB4625"/>
    <w:rsid w:val="00EB69DB"/>
    <w:rsid w:val="00EC3901"/>
    <w:rsid w:val="00ED1D6B"/>
    <w:rsid w:val="00ED47E4"/>
    <w:rsid w:val="00ED6A7B"/>
    <w:rsid w:val="00ED7AAF"/>
    <w:rsid w:val="00EF0D8B"/>
    <w:rsid w:val="00EF7195"/>
    <w:rsid w:val="00EF76B3"/>
    <w:rsid w:val="00F04FAA"/>
    <w:rsid w:val="00F10024"/>
    <w:rsid w:val="00F138CF"/>
    <w:rsid w:val="00F17A2E"/>
    <w:rsid w:val="00F20ECB"/>
    <w:rsid w:val="00F264D4"/>
    <w:rsid w:val="00F30502"/>
    <w:rsid w:val="00F306C7"/>
    <w:rsid w:val="00F35E4F"/>
    <w:rsid w:val="00F4165B"/>
    <w:rsid w:val="00F432CA"/>
    <w:rsid w:val="00F50764"/>
    <w:rsid w:val="00F55E0B"/>
    <w:rsid w:val="00F6561C"/>
    <w:rsid w:val="00F76A2A"/>
    <w:rsid w:val="00F77486"/>
    <w:rsid w:val="00F869F7"/>
    <w:rsid w:val="00F96364"/>
    <w:rsid w:val="00FA1BE5"/>
    <w:rsid w:val="00FA24FD"/>
    <w:rsid w:val="00FB2EBC"/>
    <w:rsid w:val="00FB68F0"/>
    <w:rsid w:val="00FC41B7"/>
    <w:rsid w:val="00FD1D9F"/>
    <w:rsid w:val="00FD3C5A"/>
    <w:rsid w:val="00FE7935"/>
    <w:rsid w:val="00FF5167"/>
    <w:rsid w:val="00FF7C8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54345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67372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76E7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"/>
    <w:next w:val="a"/>
    <w:link w:val="50"/>
    <w:qFormat/>
    <w:rsid w:val="00543453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sz w:val="28"/>
      <w:szCs w:val="20"/>
      <w:lang w:val="lv-LV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26CBA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C26C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26CBA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F35E4F"/>
    <w:pPr>
      <w:ind w:left="720"/>
      <w:contextualSpacing/>
    </w:pPr>
  </w:style>
  <w:style w:type="character" w:customStyle="1" w:styleId="50">
    <w:name w:val="Заголовок 5 Знак"/>
    <w:basedOn w:val="a0"/>
    <w:link w:val="5"/>
    <w:rsid w:val="00543453"/>
    <w:rPr>
      <w:rFonts w:ascii="Times New Roman" w:eastAsia="Times New Roman" w:hAnsi="Times New Roman" w:cs="Times New Roman"/>
      <w:sz w:val="28"/>
      <w:szCs w:val="20"/>
      <w:lang w:val="lv-LV"/>
    </w:rPr>
  </w:style>
  <w:style w:type="paragraph" w:customStyle="1" w:styleId="11">
    <w:name w:val="Обычный1"/>
    <w:rsid w:val="0054345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10">
    <w:name w:val="Заголовок 1 Знак"/>
    <w:basedOn w:val="a0"/>
    <w:link w:val="1"/>
    <w:uiPriority w:val="9"/>
    <w:rsid w:val="0054345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67372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7">
    <w:name w:val="TOC Heading"/>
    <w:basedOn w:val="1"/>
    <w:next w:val="a"/>
    <w:uiPriority w:val="39"/>
    <w:semiHidden/>
    <w:unhideWhenUsed/>
    <w:qFormat/>
    <w:rsid w:val="00673728"/>
    <w:pPr>
      <w:outlineLvl w:val="9"/>
    </w:pPr>
  </w:style>
  <w:style w:type="paragraph" w:styleId="12">
    <w:name w:val="toc 1"/>
    <w:basedOn w:val="a"/>
    <w:next w:val="a"/>
    <w:autoRedefine/>
    <w:uiPriority w:val="39"/>
    <w:unhideWhenUsed/>
    <w:rsid w:val="00673728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673728"/>
    <w:pPr>
      <w:spacing w:after="100"/>
      <w:ind w:left="220"/>
    </w:pPr>
  </w:style>
  <w:style w:type="character" w:styleId="a8">
    <w:name w:val="Hyperlink"/>
    <w:basedOn w:val="a0"/>
    <w:uiPriority w:val="99"/>
    <w:unhideWhenUsed/>
    <w:rsid w:val="00673728"/>
    <w:rPr>
      <w:color w:val="0000FF" w:themeColor="hyperlink"/>
      <w:u w:val="single"/>
    </w:rPr>
  </w:style>
  <w:style w:type="paragraph" w:styleId="a9">
    <w:name w:val="header"/>
    <w:basedOn w:val="a"/>
    <w:link w:val="aa"/>
    <w:uiPriority w:val="99"/>
    <w:unhideWhenUsed/>
    <w:rsid w:val="000D28D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0D28DF"/>
  </w:style>
  <w:style w:type="paragraph" w:styleId="ab">
    <w:name w:val="footer"/>
    <w:basedOn w:val="a"/>
    <w:link w:val="ac"/>
    <w:uiPriority w:val="99"/>
    <w:unhideWhenUsed/>
    <w:rsid w:val="000D28D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0D28DF"/>
  </w:style>
  <w:style w:type="paragraph" w:customStyle="1" w:styleId="22">
    <w:name w:val="Обычный2"/>
    <w:rsid w:val="001731A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13">
    <w:name w:val="Стиль1"/>
    <w:rsid w:val="001731A4"/>
    <w:pPr>
      <w:spacing w:after="0" w:line="240" w:lineRule="auto"/>
      <w:jc w:val="center"/>
    </w:pPr>
    <w:rPr>
      <w:rFonts w:ascii="Arial" w:eastAsia="Times New Roman" w:hAnsi="Arial" w:cs="Arial"/>
      <w:b/>
      <w:bCs/>
      <w:kern w:val="32"/>
      <w:sz w:val="36"/>
      <w:szCs w:val="32"/>
      <w:lang w:val="uk-UA"/>
    </w:rPr>
  </w:style>
  <w:style w:type="table" w:styleId="ad">
    <w:name w:val="Table Grid"/>
    <w:basedOn w:val="a1"/>
    <w:uiPriority w:val="59"/>
    <w:rsid w:val="00D449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7A303E"/>
  </w:style>
  <w:style w:type="paragraph" w:styleId="ae">
    <w:name w:val="Normal (Web)"/>
    <w:basedOn w:val="a"/>
    <w:uiPriority w:val="99"/>
    <w:unhideWhenUsed/>
    <w:rsid w:val="001B60D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23">
    <w:name w:val="Body Text Indent 2"/>
    <w:basedOn w:val="a"/>
    <w:link w:val="24"/>
    <w:rsid w:val="001B60D0"/>
    <w:pPr>
      <w:spacing w:after="0" w:line="360" w:lineRule="auto"/>
      <w:ind w:firstLine="720"/>
      <w:jc w:val="center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4">
    <w:name w:val="Основной текст с отступом 2 Знак"/>
    <w:basedOn w:val="a0"/>
    <w:link w:val="23"/>
    <w:rsid w:val="001B60D0"/>
    <w:rPr>
      <w:rFonts w:ascii="Times New Roman" w:eastAsia="Times New Roman" w:hAnsi="Times New Roman" w:cs="Times New Roman"/>
      <w:sz w:val="24"/>
      <w:szCs w:val="24"/>
    </w:rPr>
  </w:style>
  <w:style w:type="paragraph" w:styleId="af">
    <w:name w:val="Body Text"/>
    <w:basedOn w:val="a"/>
    <w:link w:val="af0"/>
    <w:uiPriority w:val="99"/>
    <w:unhideWhenUsed/>
    <w:rsid w:val="001B60D0"/>
    <w:pPr>
      <w:spacing w:after="120"/>
    </w:pPr>
  </w:style>
  <w:style w:type="character" w:customStyle="1" w:styleId="af0">
    <w:name w:val="Основной текст Знак"/>
    <w:basedOn w:val="a0"/>
    <w:link w:val="af"/>
    <w:uiPriority w:val="99"/>
    <w:rsid w:val="001B60D0"/>
  </w:style>
  <w:style w:type="character" w:customStyle="1" w:styleId="hps">
    <w:name w:val="hps"/>
    <w:uiPriority w:val="99"/>
    <w:rsid w:val="00D04119"/>
  </w:style>
  <w:style w:type="paragraph" w:styleId="af1">
    <w:name w:val="Title"/>
    <w:basedOn w:val="a"/>
    <w:link w:val="af2"/>
    <w:qFormat/>
    <w:rsid w:val="00106DB7"/>
    <w:pPr>
      <w:spacing w:after="0" w:line="240" w:lineRule="auto"/>
      <w:jc w:val="center"/>
    </w:pPr>
    <w:rPr>
      <w:rFonts w:ascii="Times New Roman" w:eastAsia="Times New Roman" w:hAnsi="Times New Roman" w:cs="Times New Roman"/>
      <w:b/>
      <w:i/>
      <w:sz w:val="32"/>
      <w:szCs w:val="20"/>
      <w:lang w:val="uk-UA"/>
    </w:rPr>
  </w:style>
  <w:style w:type="character" w:customStyle="1" w:styleId="af2">
    <w:name w:val="Название Знак"/>
    <w:basedOn w:val="a0"/>
    <w:link w:val="af1"/>
    <w:rsid w:val="00106DB7"/>
    <w:rPr>
      <w:rFonts w:ascii="Times New Roman" w:eastAsia="Times New Roman" w:hAnsi="Times New Roman" w:cs="Times New Roman"/>
      <w:b/>
      <w:i/>
      <w:sz w:val="32"/>
      <w:szCs w:val="20"/>
      <w:lang w:val="uk-UA"/>
    </w:rPr>
  </w:style>
  <w:style w:type="paragraph" w:styleId="af3">
    <w:name w:val="caption"/>
    <w:basedOn w:val="a"/>
    <w:next w:val="a"/>
    <w:uiPriority w:val="35"/>
    <w:unhideWhenUsed/>
    <w:qFormat/>
    <w:rsid w:val="00F869F7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30">
    <w:name w:val="Заголовок 3 Знак"/>
    <w:basedOn w:val="a0"/>
    <w:link w:val="3"/>
    <w:uiPriority w:val="9"/>
    <w:rsid w:val="00C76E77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rsid w:val="00C76E77"/>
    <w:pPr>
      <w:spacing w:after="100"/>
      <w:ind w:left="4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54345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67372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76E7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"/>
    <w:next w:val="a"/>
    <w:link w:val="50"/>
    <w:qFormat/>
    <w:rsid w:val="00543453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sz w:val="28"/>
      <w:szCs w:val="20"/>
      <w:lang w:val="lv-LV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26CBA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C26C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26CBA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F35E4F"/>
    <w:pPr>
      <w:ind w:left="720"/>
      <w:contextualSpacing/>
    </w:pPr>
  </w:style>
  <w:style w:type="character" w:customStyle="1" w:styleId="50">
    <w:name w:val="Заголовок 5 Знак"/>
    <w:basedOn w:val="a0"/>
    <w:link w:val="5"/>
    <w:rsid w:val="00543453"/>
    <w:rPr>
      <w:rFonts w:ascii="Times New Roman" w:eastAsia="Times New Roman" w:hAnsi="Times New Roman" w:cs="Times New Roman"/>
      <w:sz w:val="28"/>
      <w:szCs w:val="20"/>
      <w:lang w:val="lv-LV"/>
    </w:rPr>
  </w:style>
  <w:style w:type="paragraph" w:customStyle="1" w:styleId="11">
    <w:name w:val="Обычный1"/>
    <w:rsid w:val="0054345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10">
    <w:name w:val="Заголовок 1 Знак"/>
    <w:basedOn w:val="a0"/>
    <w:link w:val="1"/>
    <w:uiPriority w:val="9"/>
    <w:rsid w:val="0054345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67372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7">
    <w:name w:val="TOC Heading"/>
    <w:basedOn w:val="1"/>
    <w:next w:val="a"/>
    <w:uiPriority w:val="39"/>
    <w:semiHidden/>
    <w:unhideWhenUsed/>
    <w:qFormat/>
    <w:rsid w:val="00673728"/>
    <w:pPr>
      <w:outlineLvl w:val="9"/>
    </w:pPr>
  </w:style>
  <w:style w:type="paragraph" w:styleId="12">
    <w:name w:val="toc 1"/>
    <w:basedOn w:val="a"/>
    <w:next w:val="a"/>
    <w:autoRedefine/>
    <w:uiPriority w:val="39"/>
    <w:unhideWhenUsed/>
    <w:rsid w:val="00673728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673728"/>
    <w:pPr>
      <w:spacing w:after="100"/>
      <w:ind w:left="220"/>
    </w:pPr>
  </w:style>
  <w:style w:type="character" w:styleId="a8">
    <w:name w:val="Hyperlink"/>
    <w:basedOn w:val="a0"/>
    <w:uiPriority w:val="99"/>
    <w:unhideWhenUsed/>
    <w:rsid w:val="00673728"/>
    <w:rPr>
      <w:color w:val="0000FF" w:themeColor="hyperlink"/>
      <w:u w:val="single"/>
    </w:rPr>
  </w:style>
  <w:style w:type="paragraph" w:styleId="a9">
    <w:name w:val="header"/>
    <w:basedOn w:val="a"/>
    <w:link w:val="aa"/>
    <w:uiPriority w:val="99"/>
    <w:unhideWhenUsed/>
    <w:rsid w:val="000D28D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0D28DF"/>
  </w:style>
  <w:style w:type="paragraph" w:styleId="ab">
    <w:name w:val="footer"/>
    <w:basedOn w:val="a"/>
    <w:link w:val="ac"/>
    <w:uiPriority w:val="99"/>
    <w:unhideWhenUsed/>
    <w:rsid w:val="000D28D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0D28DF"/>
  </w:style>
  <w:style w:type="paragraph" w:customStyle="1" w:styleId="22">
    <w:name w:val="Обычный2"/>
    <w:rsid w:val="001731A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13">
    <w:name w:val="Стиль1"/>
    <w:rsid w:val="001731A4"/>
    <w:pPr>
      <w:spacing w:after="0" w:line="240" w:lineRule="auto"/>
      <w:jc w:val="center"/>
    </w:pPr>
    <w:rPr>
      <w:rFonts w:ascii="Arial" w:eastAsia="Times New Roman" w:hAnsi="Arial" w:cs="Arial"/>
      <w:b/>
      <w:bCs/>
      <w:kern w:val="32"/>
      <w:sz w:val="36"/>
      <w:szCs w:val="32"/>
      <w:lang w:val="uk-UA"/>
    </w:rPr>
  </w:style>
  <w:style w:type="table" w:styleId="ad">
    <w:name w:val="Table Grid"/>
    <w:basedOn w:val="a1"/>
    <w:uiPriority w:val="59"/>
    <w:rsid w:val="00D449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7A303E"/>
  </w:style>
  <w:style w:type="paragraph" w:styleId="ae">
    <w:name w:val="Normal (Web)"/>
    <w:basedOn w:val="a"/>
    <w:uiPriority w:val="99"/>
    <w:unhideWhenUsed/>
    <w:rsid w:val="001B60D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23">
    <w:name w:val="Body Text Indent 2"/>
    <w:basedOn w:val="a"/>
    <w:link w:val="24"/>
    <w:rsid w:val="001B60D0"/>
    <w:pPr>
      <w:spacing w:after="0" w:line="360" w:lineRule="auto"/>
      <w:ind w:firstLine="720"/>
      <w:jc w:val="center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4">
    <w:name w:val="Основной текст с отступом 2 Знак"/>
    <w:basedOn w:val="a0"/>
    <w:link w:val="23"/>
    <w:rsid w:val="001B60D0"/>
    <w:rPr>
      <w:rFonts w:ascii="Times New Roman" w:eastAsia="Times New Roman" w:hAnsi="Times New Roman" w:cs="Times New Roman"/>
      <w:sz w:val="24"/>
      <w:szCs w:val="24"/>
    </w:rPr>
  </w:style>
  <w:style w:type="paragraph" w:styleId="af">
    <w:name w:val="Body Text"/>
    <w:basedOn w:val="a"/>
    <w:link w:val="af0"/>
    <w:uiPriority w:val="99"/>
    <w:unhideWhenUsed/>
    <w:rsid w:val="001B60D0"/>
    <w:pPr>
      <w:spacing w:after="120"/>
    </w:pPr>
  </w:style>
  <w:style w:type="character" w:customStyle="1" w:styleId="af0">
    <w:name w:val="Основной текст Знак"/>
    <w:basedOn w:val="a0"/>
    <w:link w:val="af"/>
    <w:uiPriority w:val="99"/>
    <w:rsid w:val="001B60D0"/>
  </w:style>
  <w:style w:type="character" w:customStyle="1" w:styleId="hps">
    <w:name w:val="hps"/>
    <w:uiPriority w:val="99"/>
    <w:rsid w:val="00D04119"/>
  </w:style>
  <w:style w:type="paragraph" w:styleId="af1">
    <w:name w:val="Title"/>
    <w:basedOn w:val="a"/>
    <w:link w:val="af2"/>
    <w:qFormat/>
    <w:rsid w:val="00106DB7"/>
    <w:pPr>
      <w:spacing w:after="0" w:line="240" w:lineRule="auto"/>
      <w:jc w:val="center"/>
    </w:pPr>
    <w:rPr>
      <w:rFonts w:ascii="Times New Roman" w:eastAsia="Times New Roman" w:hAnsi="Times New Roman" w:cs="Times New Roman"/>
      <w:b/>
      <w:i/>
      <w:sz w:val="32"/>
      <w:szCs w:val="20"/>
      <w:lang w:val="uk-UA"/>
    </w:rPr>
  </w:style>
  <w:style w:type="character" w:customStyle="1" w:styleId="af2">
    <w:name w:val="Название Знак"/>
    <w:basedOn w:val="a0"/>
    <w:link w:val="af1"/>
    <w:rsid w:val="00106DB7"/>
    <w:rPr>
      <w:rFonts w:ascii="Times New Roman" w:eastAsia="Times New Roman" w:hAnsi="Times New Roman" w:cs="Times New Roman"/>
      <w:b/>
      <w:i/>
      <w:sz w:val="32"/>
      <w:szCs w:val="20"/>
      <w:lang w:val="uk-UA"/>
    </w:rPr>
  </w:style>
  <w:style w:type="paragraph" w:styleId="af3">
    <w:name w:val="caption"/>
    <w:basedOn w:val="a"/>
    <w:next w:val="a"/>
    <w:uiPriority w:val="35"/>
    <w:unhideWhenUsed/>
    <w:qFormat/>
    <w:rsid w:val="00F869F7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30">
    <w:name w:val="Заголовок 3 Знак"/>
    <w:basedOn w:val="a0"/>
    <w:link w:val="3"/>
    <w:uiPriority w:val="9"/>
    <w:rsid w:val="00C76E77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rsid w:val="00C76E77"/>
    <w:pPr>
      <w:spacing w:after="100"/>
      <w:ind w:left="4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4947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53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5711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0377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28854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29702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385122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92188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image" Target="media/image14.png"/><Relationship Id="rId39" Type="http://schemas.openxmlformats.org/officeDocument/2006/relationships/header" Target="header1.xml"/><Relationship Id="rId21" Type="http://schemas.openxmlformats.org/officeDocument/2006/relationships/image" Target="media/image9.png"/><Relationship Id="rId34" Type="http://schemas.openxmlformats.org/officeDocument/2006/relationships/image" Target="media/image18.pn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5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2.png"/><Relationship Id="rId32" Type="http://schemas.openxmlformats.org/officeDocument/2006/relationships/oleObject" Target="embeddings/oleObject7.bin"/><Relationship Id="rId37" Type="http://schemas.openxmlformats.org/officeDocument/2006/relationships/image" Target="media/image21.png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png"/><Relationship Id="rId28" Type="http://schemas.openxmlformats.org/officeDocument/2006/relationships/image" Target="media/image16.wmf"/><Relationship Id="rId36" Type="http://schemas.openxmlformats.org/officeDocument/2006/relationships/image" Target="media/image20.png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7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oleObject" Target="embeddings/oleObject6.bin"/><Relationship Id="rId35" Type="http://schemas.openxmlformats.org/officeDocument/2006/relationships/image" Target="media/image19.png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image" Target="media/image13.png"/><Relationship Id="rId33" Type="http://schemas.openxmlformats.org/officeDocument/2006/relationships/oleObject" Target="embeddings/oleObject8.bin"/><Relationship Id="rId38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72A741-673D-4F9B-BFC9-38297710D2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48</Pages>
  <Words>7616</Words>
  <Characters>43417</Characters>
  <Application>Microsoft Office Word</Application>
  <DocSecurity>0</DocSecurity>
  <Lines>361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НМА</Company>
  <LinksUpToDate>false</LinksUpToDate>
  <CharactersWithSpaces>509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ro Vodopyan</dc:creator>
  <cp:lastModifiedBy>Лозовська Людмила Іванівна</cp:lastModifiedBy>
  <cp:revision>7</cp:revision>
  <dcterms:created xsi:type="dcterms:W3CDTF">2016-01-20T09:43:00Z</dcterms:created>
  <dcterms:modified xsi:type="dcterms:W3CDTF">2016-01-20T12:24:00Z</dcterms:modified>
</cp:coreProperties>
</file>